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312" r:id="rId2"/>
    <p:sldId id="314" r:id="rId3"/>
    <p:sldId id="315" r:id="rId4"/>
    <p:sldId id="316" r:id="rId5"/>
    <p:sldId id="326" r:id="rId6"/>
    <p:sldId id="307" r:id="rId7"/>
    <p:sldId id="317" r:id="rId8"/>
    <p:sldId id="321" r:id="rId9"/>
    <p:sldId id="308" r:id="rId10"/>
    <p:sldId id="309" r:id="rId1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70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7E9BC-2882-4BBC-BE28-4DB0A487E6D6}" type="datetimeFigureOut">
              <a:rPr lang="zh-CN" altLang="en-US" smtClean="0"/>
              <a:t>2021/5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1A69E-9463-407D-8B37-7AA2335B0F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01171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7E9BC-2882-4BBC-BE28-4DB0A487E6D6}" type="datetimeFigureOut">
              <a:rPr lang="zh-CN" altLang="en-US" smtClean="0"/>
              <a:t>2021/5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1A69E-9463-407D-8B37-7AA2335B0F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98496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7E9BC-2882-4BBC-BE28-4DB0A487E6D6}" type="datetimeFigureOut">
              <a:rPr lang="zh-CN" altLang="en-US" smtClean="0"/>
              <a:t>2021/5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1A69E-9463-407D-8B37-7AA2335B0F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68671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7E9BC-2882-4BBC-BE28-4DB0A487E6D6}" type="datetimeFigureOut">
              <a:rPr lang="zh-CN" altLang="en-US" smtClean="0"/>
              <a:t>2021/5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1A69E-9463-407D-8B37-7AA2335B0F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99524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7E9BC-2882-4BBC-BE28-4DB0A487E6D6}" type="datetimeFigureOut">
              <a:rPr lang="zh-CN" altLang="en-US" smtClean="0"/>
              <a:t>2021/5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1A69E-9463-407D-8B37-7AA2335B0F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47707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7E9BC-2882-4BBC-BE28-4DB0A487E6D6}" type="datetimeFigureOut">
              <a:rPr lang="zh-CN" altLang="en-US" smtClean="0"/>
              <a:t>2021/5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1A69E-9463-407D-8B37-7AA2335B0F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2377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7E9BC-2882-4BBC-BE28-4DB0A487E6D6}" type="datetimeFigureOut">
              <a:rPr lang="zh-CN" altLang="en-US" smtClean="0"/>
              <a:t>2021/5/1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1A69E-9463-407D-8B37-7AA2335B0F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53744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7E9BC-2882-4BBC-BE28-4DB0A487E6D6}" type="datetimeFigureOut">
              <a:rPr lang="zh-CN" altLang="en-US" smtClean="0"/>
              <a:t>2021/5/1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1A69E-9463-407D-8B37-7AA2335B0F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9384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7E9BC-2882-4BBC-BE28-4DB0A487E6D6}" type="datetimeFigureOut">
              <a:rPr lang="zh-CN" altLang="en-US" smtClean="0"/>
              <a:t>2021/5/1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1A69E-9463-407D-8B37-7AA2335B0F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46536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7E9BC-2882-4BBC-BE28-4DB0A487E6D6}" type="datetimeFigureOut">
              <a:rPr lang="zh-CN" altLang="en-US" smtClean="0"/>
              <a:t>2021/5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1A69E-9463-407D-8B37-7AA2335B0F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61433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7E9BC-2882-4BBC-BE28-4DB0A487E6D6}" type="datetimeFigureOut">
              <a:rPr lang="zh-CN" altLang="en-US" smtClean="0"/>
              <a:t>2021/5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1A69E-9463-407D-8B37-7AA2335B0F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0601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67E9BC-2882-4BBC-BE28-4DB0A487E6D6}" type="datetimeFigureOut">
              <a:rPr lang="zh-CN" altLang="en-US" smtClean="0"/>
              <a:t>2021/5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C1A69E-9463-407D-8B37-7AA2335B0F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6806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6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7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wmf"/><Relationship Id="rId11" Type="http://schemas.openxmlformats.org/officeDocument/2006/relationships/image" Target="../media/image4.wmf"/><Relationship Id="rId5" Type="http://schemas.openxmlformats.org/officeDocument/2006/relationships/audio" Target="../media/audio4.wav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8.wmf"/><Relationship Id="rId4" Type="http://schemas.openxmlformats.org/officeDocument/2006/relationships/audio" Target="../media/audio3.wav"/><Relationship Id="rId9" Type="http://schemas.openxmlformats.org/officeDocument/2006/relationships/image" Target="../media/image3.wmf"/><Relationship Id="rId14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70.wmf"/><Relationship Id="rId3" Type="http://schemas.openxmlformats.org/officeDocument/2006/relationships/audio" Target="../media/audio3.wav"/><Relationship Id="rId7" Type="http://schemas.openxmlformats.org/officeDocument/2006/relationships/image" Target="../media/image29.jpeg"/><Relationship Id="rId12" Type="http://schemas.openxmlformats.org/officeDocument/2006/relationships/oleObject" Target="../embeddings/oleObject65.bin"/><Relationship Id="rId2" Type="http://schemas.openxmlformats.org/officeDocument/2006/relationships/audio" Target="../media/audio4.wav"/><Relationship Id="rId16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6.wav"/><Relationship Id="rId11" Type="http://schemas.openxmlformats.org/officeDocument/2006/relationships/image" Target="../media/image69.wmf"/><Relationship Id="rId5" Type="http://schemas.openxmlformats.org/officeDocument/2006/relationships/audio" Target="../media/audio7.wav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64.bin"/><Relationship Id="rId4" Type="http://schemas.openxmlformats.org/officeDocument/2006/relationships/audio" Target="../media/audio1.wav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6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emf"/><Relationship Id="rId18" Type="http://schemas.openxmlformats.org/officeDocument/2006/relationships/oleObject" Target="../embeddings/oleObject13.bin"/><Relationship Id="rId3" Type="http://schemas.openxmlformats.org/officeDocument/2006/relationships/audio" Target="../media/audio4.wav"/><Relationship Id="rId21" Type="http://schemas.openxmlformats.org/officeDocument/2006/relationships/image" Target="../media/image16.emf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4.e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emf"/><Relationship Id="rId5" Type="http://schemas.openxmlformats.org/officeDocument/2006/relationships/audio" Target="../media/audio5.wav"/><Relationship Id="rId15" Type="http://schemas.openxmlformats.org/officeDocument/2006/relationships/image" Target="../media/image13.e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5.emf"/><Relationship Id="rId4" Type="http://schemas.openxmlformats.org/officeDocument/2006/relationships/audio" Target="../media/audio3.wav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11.bin"/><Relationship Id="rId22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5.e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22.bin"/><Relationship Id="rId2" Type="http://schemas.openxmlformats.org/officeDocument/2006/relationships/audio" Target="../media/audio3.wav"/><Relationship Id="rId16" Type="http://schemas.openxmlformats.org/officeDocument/2006/relationships/image" Target="../media/image24.emf"/><Relationship Id="rId20" Type="http://schemas.openxmlformats.org/officeDocument/2006/relationships/image" Target="../media/image2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1.e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3.emf"/><Relationship Id="rId22" Type="http://schemas.openxmlformats.org/officeDocument/2006/relationships/image" Target="../media/image2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28.bin"/><Relationship Id="rId3" Type="http://schemas.openxmlformats.org/officeDocument/2006/relationships/audio" Target="../media/audio3.wav"/><Relationship Id="rId7" Type="http://schemas.openxmlformats.org/officeDocument/2006/relationships/image" Target="../media/image29.jpeg"/><Relationship Id="rId12" Type="http://schemas.openxmlformats.org/officeDocument/2006/relationships/image" Target="../media/image32.jpeg"/><Relationship Id="rId17" Type="http://schemas.openxmlformats.org/officeDocument/2006/relationships/image" Target="../media/image17.png"/><Relationship Id="rId2" Type="http://schemas.openxmlformats.org/officeDocument/2006/relationships/audio" Target="../media/audio4.wav"/><Relationship Id="rId16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29.bin"/><Relationship Id="rId10" Type="http://schemas.openxmlformats.org/officeDocument/2006/relationships/oleObject" Target="../embeddings/oleObject27.bin"/><Relationship Id="rId4" Type="http://schemas.openxmlformats.org/officeDocument/2006/relationships/audio" Target="../media/audio2.wav"/><Relationship Id="rId9" Type="http://schemas.openxmlformats.org/officeDocument/2006/relationships/image" Target="../media/image30.wmf"/><Relationship Id="rId14" Type="http://schemas.openxmlformats.org/officeDocument/2006/relationships/image" Target="../media/image3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32.jpeg"/><Relationship Id="rId18" Type="http://schemas.openxmlformats.org/officeDocument/2006/relationships/oleObject" Target="../embeddings/oleObject35.bin"/><Relationship Id="rId3" Type="http://schemas.openxmlformats.org/officeDocument/2006/relationships/audio" Target="../media/audio6.wav"/><Relationship Id="rId21" Type="http://schemas.openxmlformats.org/officeDocument/2006/relationships/image" Target="../media/image41.e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7.wmf"/><Relationship Id="rId17" Type="http://schemas.openxmlformats.org/officeDocument/2006/relationships/image" Target="../media/image39.emf"/><Relationship Id="rId2" Type="http://schemas.openxmlformats.org/officeDocument/2006/relationships/audio" Target="../media/audio4.wav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32.bin"/><Relationship Id="rId5" Type="http://schemas.openxmlformats.org/officeDocument/2006/relationships/audio" Target="../media/audio7.wav"/><Relationship Id="rId15" Type="http://schemas.openxmlformats.org/officeDocument/2006/relationships/image" Target="../media/image38.wmf"/><Relationship Id="rId10" Type="http://schemas.openxmlformats.org/officeDocument/2006/relationships/image" Target="../media/image36.wmf"/><Relationship Id="rId19" Type="http://schemas.openxmlformats.org/officeDocument/2006/relationships/image" Target="../media/image40.emf"/><Relationship Id="rId4" Type="http://schemas.openxmlformats.org/officeDocument/2006/relationships/audio" Target="../media/audio5.wav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3.bin"/><Relationship Id="rId22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audio" Target="../media/audio7.wav"/><Relationship Id="rId7" Type="http://schemas.openxmlformats.org/officeDocument/2006/relationships/image" Target="../media/image43.wm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2.emf"/><Relationship Id="rId26" Type="http://schemas.openxmlformats.org/officeDocument/2006/relationships/image" Target="../media/image56.emf"/><Relationship Id="rId3" Type="http://schemas.openxmlformats.org/officeDocument/2006/relationships/audio" Target="../media/audio5.wav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audio" Target="../media/audio4.wav"/><Relationship Id="rId16" Type="http://schemas.openxmlformats.org/officeDocument/2006/relationships/image" Target="../media/image51.emf"/><Relationship Id="rId20" Type="http://schemas.openxmlformats.org/officeDocument/2006/relationships/image" Target="../media/image5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5.e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57.emf"/><Relationship Id="rId10" Type="http://schemas.openxmlformats.org/officeDocument/2006/relationships/image" Target="../media/image48.emf"/><Relationship Id="rId19" Type="http://schemas.openxmlformats.org/officeDocument/2006/relationships/oleObject" Target="../embeddings/oleObject48.bin"/><Relationship Id="rId4" Type="http://schemas.openxmlformats.org/officeDocument/2006/relationships/audio" Target="../media/audio8.wav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0.emf"/><Relationship Id="rId22" Type="http://schemas.openxmlformats.org/officeDocument/2006/relationships/image" Target="../media/image54.emf"/><Relationship Id="rId27" Type="http://schemas.openxmlformats.org/officeDocument/2006/relationships/oleObject" Target="../embeddings/oleObject5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2.em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1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5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6.wmf"/><Relationship Id="rId3" Type="http://schemas.openxmlformats.org/officeDocument/2006/relationships/audio" Target="../media/audio3.wav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17.png"/><Relationship Id="rId2" Type="http://schemas.openxmlformats.org/officeDocument/2006/relationships/audio" Target="../media/audio4.wav"/><Relationship Id="rId16" Type="http://schemas.openxmlformats.org/officeDocument/2006/relationships/image" Target="../media/image67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5.wmf"/><Relationship Id="rId5" Type="http://schemas.openxmlformats.org/officeDocument/2006/relationships/audio" Target="../media/audio2.wav"/><Relationship Id="rId15" Type="http://schemas.openxmlformats.org/officeDocument/2006/relationships/oleObject" Target="../embeddings/oleObject62.bin"/><Relationship Id="rId10" Type="http://schemas.openxmlformats.org/officeDocument/2006/relationships/oleObject" Target="../embeddings/oleObject60.bin"/><Relationship Id="rId4" Type="http://schemas.openxmlformats.org/officeDocument/2006/relationships/audio" Target="../media/audio7.wav"/><Relationship Id="rId9" Type="http://schemas.openxmlformats.org/officeDocument/2006/relationships/image" Target="../media/image64.wmf"/><Relationship Id="rId14" Type="http://schemas.openxmlformats.org/officeDocument/2006/relationships/image" Target="../media/image3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FF2405D9-0C0C-49B9-95AF-C3F6013EE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8229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36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§6  </a:t>
            </a:r>
            <a:r>
              <a:rPr lang="zh-CN" altLang="en-US" sz="36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解线性方程组的迭代法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Iterative Techniques for  Solving Linear Systems */</a:t>
            </a:r>
          </a:p>
        </p:txBody>
      </p:sp>
      <p:grpSp>
        <p:nvGrpSpPr>
          <p:cNvPr id="62467" name="Group 3">
            <a:extLst>
              <a:ext uri="{FF2B5EF4-FFF2-40B4-BE49-F238E27FC236}">
                <a16:creationId xmlns:a16="http://schemas.microsoft.com/office/drawing/2014/main" id="{FDEB339F-B282-4EC1-93E7-8A46CB80B10E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1524000"/>
            <a:ext cx="2971800" cy="838200"/>
            <a:chOff x="1440" y="1248"/>
            <a:chExt cx="1872" cy="528"/>
          </a:xfrm>
        </p:grpSpPr>
        <p:pic>
          <p:nvPicPr>
            <p:cNvPr id="4190" name="Picture 4" descr="DARTS">
              <a:extLst>
                <a:ext uri="{FF2B5EF4-FFF2-40B4-BE49-F238E27FC236}">
                  <a16:creationId xmlns:a16="http://schemas.microsoft.com/office/drawing/2014/main" id="{FD7D6C64-C9AD-48F6-ABB8-D4987AB1D2C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248"/>
              <a:ext cx="528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91" name="Text Box 5">
              <a:extLst>
                <a:ext uri="{FF2B5EF4-FFF2-40B4-BE49-F238E27FC236}">
                  <a16:creationId xmlns:a16="http://schemas.microsoft.com/office/drawing/2014/main" id="{5FF76839-8C70-4268-8EE3-D906922EEF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1344"/>
              <a:ext cx="6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b="1">
                  <a:ea typeface="华文中宋" panose="02010600040101010101" pitchFamily="2" charset="-122"/>
                  <a:cs typeface="Times New Roman" panose="02020603050405020304" pitchFamily="18" charset="0"/>
                </a:rPr>
                <a:t>求解</a:t>
              </a:r>
            </a:p>
          </p:txBody>
        </p:sp>
        <p:graphicFrame>
          <p:nvGraphicFramePr>
            <p:cNvPr id="4192" name="Object 6">
              <a:extLst>
                <a:ext uri="{FF2B5EF4-FFF2-40B4-BE49-F238E27FC236}">
                  <a16:creationId xmlns:a16="http://schemas.microsoft.com/office/drawing/2014/main" id="{392BDFDB-5A7D-475E-8B0B-AA44077402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1392"/>
            <a:ext cx="720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08000" imgH="228600" progId="Equation.3">
                    <p:embed/>
                  </p:oleObj>
                </mc:Choice>
                <mc:Fallback>
                  <p:oleObj name="Equation" r:id="rId7" imgW="508000" imgH="228600" progId="Equation.3">
                    <p:embed/>
                    <p:pic>
                      <p:nvPicPr>
                        <p:cNvPr id="4192" name="Object 6">
                          <a:extLst>
                            <a:ext uri="{FF2B5EF4-FFF2-40B4-BE49-F238E27FC236}">
                              <a16:creationId xmlns:a16="http://schemas.microsoft.com/office/drawing/2014/main" id="{392BDFDB-5A7D-475E-8B0B-AA44077402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392"/>
                          <a:ext cx="720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471" name="Group 7">
            <a:extLst>
              <a:ext uri="{FF2B5EF4-FFF2-40B4-BE49-F238E27FC236}">
                <a16:creationId xmlns:a16="http://schemas.microsoft.com/office/drawing/2014/main" id="{45E61EAB-B112-48B9-9D7D-13A3BFB6AD41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286000"/>
            <a:ext cx="6248400" cy="1160463"/>
            <a:chOff x="480" y="1584"/>
            <a:chExt cx="3936" cy="731"/>
          </a:xfrm>
        </p:grpSpPr>
        <p:grpSp>
          <p:nvGrpSpPr>
            <p:cNvPr id="4186" name="Group 8">
              <a:extLst>
                <a:ext uri="{FF2B5EF4-FFF2-40B4-BE49-F238E27FC236}">
                  <a16:creationId xmlns:a16="http://schemas.microsoft.com/office/drawing/2014/main" id="{A4A98A52-510B-4A0D-88F8-974CDB05A3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1584"/>
              <a:ext cx="720" cy="731"/>
              <a:chOff x="384" y="1968"/>
              <a:chExt cx="720" cy="637"/>
            </a:xfrm>
          </p:grpSpPr>
          <p:pic>
            <p:nvPicPr>
              <p:cNvPr id="4188" name="Picture 9" descr="LIGHT">
                <a:extLst>
                  <a:ext uri="{FF2B5EF4-FFF2-40B4-BE49-F238E27FC236}">
                    <a16:creationId xmlns:a16="http://schemas.microsoft.com/office/drawing/2014/main" id="{E257AFB2-FEF5-4577-8045-40E8A5AD967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1968"/>
                <a:ext cx="381" cy="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189" name="Text Box 10">
                <a:extLst>
                  <a:ext uri="{FF2B5EF4-FFF2-40B4-BE49-F238E27FC236}">
                    <a16:creationId xmlns:a16="http://schemas.microsoft.com/office/drawing/2014/main" id="{DE63D9EB-E14A-42F6-991A-7A19894314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8" y="2064"/>
                <a:ext cx="336" cy="4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kumimoji="0" lang="zh-CN" altLang="en-US" sz="24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思路</a:t>
                </a:r>
              </a:p>
            </p:txBody>
          </p:sp>
        </p:grpSp>
        <p:sp>
          <p:nvSpPr>
            <p:cNvPr id="4187" name="Text Box 11">
              <a:extLst>
                <a:ext uri="{FF2B5EF4-FFF2-40B4-BE49-F238E27FC236}">
                  <a16:creationId xmlns:a16="http://schemas.microsoft.com/office/drawing/2014/main" id="{BBF08599-B6EC-4141-98F4-F0CAD510C4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680"/>
              <a:ext cx="32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1035050" indent="-4572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682750" indent="-4572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2330450" indent="-4572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978150" indent="-4572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343535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389255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434975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480695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defRPr/>
              </a:pPr>
              <a:endPara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2556" name="Group 92">
            <a:extLst>
              <a:ext uri="{FF2B5EF4-FFF2-40B4-BE49-F238E27FC236}">
                <a16:creationId xmlns:a16="http://schemas.microsoft.com/office/drawing/2014/main" id="{E9F8B055-5688-4CC7-B2D3-14A115B7340F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2438400"/>
            <a:ext cx="6934200" cy="1211263"/>
            <a:chOff x="1200" y="1536"/>
            <a:chExt cx="4368" cy="763"/>
          </a:xfrm>
        </p:grpSpPr>
        <p:sp>
          <p:nvSpPr>
            <p:cNvPr id="4178" name="Text Box 15">
              <a:extLst>
                <a:ext uri="{FF2B5EF4-FFF2-40B4-BE49-F238E27FC236}">
                  <a16:creationId xmlns:a16="http://schemas.microsoft.com/office/drawing/2014/main" id="{F991C852-10B7-4FE0-AC0D-E7874762DC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776"/>
              <a:ext cx="436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立迭代 　                     。从初值       出发，得到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序列            。</a:t>
              </a:r>
            </a:p>
          </p:txBody>
        </p:sp>
        <p:grpSp>
          <p:nvGrpSpPr>
            <p:cNvPr id="4179" name="Group 91">
              <a:extLst>
                <a:ext uri="{FF2B5EF4-FFF2-40B4-BE49-F238E27FC236}">
                  <a16:creationId xmlns:a16="http://schemas.microsoft.com/office/drawing/2014/main" id="{F922CB9D-6B28-4403-8888-995E59BECE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2" y="1536"/>
              <a:ext cx="3744" cy="291"/>
              <a:chOff x="1728" y="1536"/>
              <a:chExt cx="3744" cy="291"/>
            </a:xfrm>
          </p:grpSpPr>
          <p:sp>
            <p:nvSpPr>
              <p:cNvPr id="4183" name="Text Box 13">
                <a:extLst>
                  <a:ext uri="{FF2B5EF4-FFF2-40B4-BE49-F238E27FC236}">
                    <a16:creationId xmlns:a16="http://schemas.microsoft.com/office/drawing/2014/main" id="{06DF608A-73FC-42BE-869B-B349528B26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8" y="1536"/>
                <a:ext cx="3744" cy="291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将              等价改写为                   形式，建</a:t>
                </a:r>
              </a:p>
            </p:txBody>
          </p:sp>
          <p:graphicFrame>
            <p:nvGraphicFramePr>
              <p:cNvPr id="4184" name="Object 14">
                <a:extLst>
                  <a:ext uri="{FF2B5EF4-FFF2-40B4-BE49-F238E27FC236}">
                    <a16:creationId xmlns:a16="http://schemas.microsoft.com/office/drawing/2014/main" id="{91DDA191-F2D4-4615-9437-C8781B62884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68" y="1536"/>
              <a:ext cx="576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508000" imgH="228600" progId="Equation.3">
                      <p:embed/>
                    </p:oleObj>
                  </mc:Choice>
                  <mc:Fallback>
                    <p:oleObj name="Equation" r:id="rId10" imgW="508000" imgH="228600" progId="Equation.3">
                      <p:embed/>
                      <p:pic>
                        <p:nvPicPr>
                          <p:cNvPr id="4184" name="Object 14">
                            <a:extLst>
                              <a:ext uri="{FF2B5EF4-FFF2-40B4-BE49-F238E27FC236}">
                                <a16:creationId xmlns:a16="http://schemas.microsoft.com/office/drawing/2014/main" id="{91DDA191-F2D4-4615-9437-C8781B62884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8" y="1536"/>
                            <a:ext cx="576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85" name="Object 16">
                <a:extLst>
                  <a:ext uri="{FF2B5EF4-FFF2-40B4-BE49-F238E27FC236}">
                    <a16:creationId xmlns:a16="http://schemas.microsoft.com/office/drawing/2014/main" id="{CDF69B46-5800-4645-A141-FD58362A5C7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52" y="1536"/>
              <a:ext cx="921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774364" imgH="228501" progId="Equation.3">
                      <p:embed/>
                    </p:oleObj>
                  </mc:Choice>
                  <mc:Fallback>
                    <p:oleObj name="Equation" r:id="rId12" imgW="774364" imgH="228501" progId="Equation.3">
                      <p:embed/>
                      <p:pic>
                        <p:nvPicPr>
                          <p:cNvPr id="4185" name="Object 16">
                            <a:extLst>
                              <a:ext uri="{FF2B5EF4-FFF2-40B4-BE49-F238E27FC236}">
                                <a16:creationId xmlns:a16="http://schemas.microsoft.com/office/drawing/2014/main" id="{CDF69B46-5800-4645-A141-FD58362A5C7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1536"/>
                            <a:ext cx="921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180" name="Object 17">
              <a:extLst>
                <a:ext uri="{FF2B5EF4-FFF2-40B4-BE49-F238E27FC236}">
                  <a16:creationId xmlns:a16="http://schemas.microsoft.com/office/drawing/2014/main" id="{3816BAC4-AE15-4F18-B16B-9984D10F1E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5" y="1776"/>
            <a:ext cx="121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68400" imgH="228600" progId="Equation.3">
                    <p:embed/>
                  </p:oleObj>
                </mc:Choice>
                <mc:Fallback>
                  <p:oleObj name="Equation" r:id="rId14" imgW="1168400" imgH="228600" progId="Equation.3">
                    <p:embed/>
                    <p:pic>
                      <p:nvPicPr>
                        <p:cNvPr id="4180" name="Object 17">
                          <a:extLst>
                            <a:ext uri="{FF2B5EF4-FFF2-40B4-BE49-F238E27FC236}">
                              <a16:creationId xmlns:a16="http://schemas.microsoft.com/office/drawing/2014/main" id="{3816BAC4-AE15-4F18-B16B-9984D10F1E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5" y="1776"/>
                          <a:ext cx="121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81" name="Object 18">
              <a:extLst>
                <a:ext uri="{FF2B5EF4-FFF2-40B4-BE49-F238E27FC236}">
                  <a16:creationId xmlns:a16="http://schemas.microsoft.com/office/drawing/2014/main" id="{93B1B450-F331-44E8-8686-402F693A7F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69" y="1776"/>
            <a:ext cx="30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66469" imgH="203024" progId="Equation.3">
                    <p:embed/>
                  </p:oleObj>
                </mc:Choice>
                <mc:Fallback>
                  <p:oleObj name="Equation" r:id="rId16" imgW="266469" imgH="203024" progId="Equation.3">
                    <p:embed/>
                    <p:pic>
                      <p:nvPicPr>
                        <p:cNvPr id="4181" name="Object 18">
                          <a:extLst>
                            <a:ext uri="{FF2B5EF4-FFF2-40B4-BE49-F238E27FC236}">
                              <a16:creationId xmlns:a16="http://schemas.microsoft.com/office/drawing/2014/main" id="{93B1B450-F331-44E8-8686-402F693A7F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9" y="1776"/>
                          <a:ext cx="30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82" name="Object 19">
              <a:extLst>
                <a:ext uri="{FF2B5EF4-FFF2-40B4-BE49-F238E27FC236}">
                  <a16:creationId xmlns:a16="http://schemas.microsoft.com/office/drawing/2014/main" id="{ECAB826B-96FB-4AA3-9540-01E2FF2968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2016"/>
            <a:ext cx="576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19100" imgH="228600" progId="Equation.3">
                    <p:embed/>
                  </p:oleObj>
                </mc:Choice>
                <mc:Fallback>
                  <p:oleObj name="Equation" r:id="rId18" imgW="419100" imgH="228600" progId="Equation.3">
                    <p:embed/>
                    <p:pic>
                      <p:nvPicPr>
                        <p:cNvPr id="4182" name="Object 19">
                          <a:extLst>
                            <a:ext uri="{FF2B5EF4-FFF2-40B4-BE49-F238E27FC236}">
                              <a16:creationId xmlns:a16="http://schemas.microsoft.com/office/drawing/2014/main" id="{ECAB826B-96FB-4AA3-9540-01E2FF2968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016"/>
                          <a:ext cx="576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484" name="Group 20">
            <a:extLst>
              <a:ext uri="{FF2B5EF4-FFF2-40B4-BE49-F238E27FC236}">
                <a16:creationId xmlns:a16="http://schemas.microsoft.com/office/drawing/2014/main" id="{802E9FC8-4CAD-4F2D-B316-D0A01ED87144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914400" y="3810000"/>
            <a:ext cx="609600" cy="762000"/>
            <a:chOff x="2355" y="3183"/>
            <a:chExt cx="649" cy="841"/>
          </a:xfrm>
        </p:grpSpPr>
        <p:sp>
          <p:nvSpPr>
            <p:cNvPr id="4164" name="Freeform 21">
              <a:extLst>
                <a:ext uri="{FF2B5EF4-FFF2-40B4-BE49-F238E27FC236}">
                  <a16:creationId xmlns:a16="http://schemas.microsoft.com/office/drawing/2014/main" id="{D3FC9065-4178-48ED-A292-47D4CA6FCF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5" y="3183"/>
              <a:ext cx="649" cy="841"/>
            </a:xfrm>
            <a:custGeom>
              <a:avLst/>
              <a:gdLst>
                <a:gd name="T0" fmla="*/ 150 w 649"/>
                <a:gd name="T1" fmla="*/ 6 h 841"/>
                <a:gd name="T2" fmla="*/ 204 w 649"/>
                <a:gd name="T3" fmla="*/ 6 h 841"/>
                <a:gd name="T4" fmla="*/ 282 w 649"/>
                <a:gd name="T5" fmla="*/ 18 h 841"/>
                <a:gd name="T6" fmla="*/ 385 w 649"/>
                <a:gd name="T7" fmla="*/ 54 h 841"/>
                <a:gd name="T8" fmla="*/ 529 w 649"/>
                <a:gd name="T9" fmla="*/ 114 h 841"/>
                <a:gd name="T10" fmla="*/ 565 w 649"/>
                <a:gd name="T11" fmla="*/ 144 h 841"/>
                <a:gd name="T12" fmla="*/ 619 w 649"/>
                <a:gd name="T13" fmla="*/ 240 h 841"/>
                <a:gd name="T14" fmla="*/ 649 w 649"/>
                <a:gd name="T15" fmla="*/ 300 h 841"/>
                <a:gd name="T16" fmla="*/ 619 w 649"/>
                <a:gd name="T17" fmla="*/ 342 h 841"/>
                <a:gd name="T18" fmla="*/ 619 w 649"/>
                <a:gd name="T19" fmla="*/ 372 h 841"/>
                <a:gd name="T20" fmla="*/ 643 w 649"/>
                <a:gd name="T21" fmla="*/ 420 h 841"/>
                <a:gd name="T22" fmla="*/ 637 w 649"/>
                <a:gd name="T23" fmla="*/ 462 h 841"/>
                <a:gd name="T24" fmla="*/ 595 w 649"/>
                <a:gd name="T25" fmla="*/ 492 h 841"/>
                <a:gd name="T26" fmla="*/ 607 w 649"/>
                <a:gd name="T27" fmla="*/ 528 h 841"/>
                <a:gd name="T28" fmla="*/ 589 w 649"/>
                <a:gd name="T29" fmla="*/ 577 h 841"/>
                <a:gd name="T30" fmla="*/ 529 w 649"/>
                <a:gd name="T31" fmla="*/ 595 h 841"/>
                <a:gd name="T32" fmla="*/ 505 w 649"/>
                <a:gd name="T33" fmla="*/ 631 h 841"/>
                <a:gd name="T34" fmla="*/ 457 w 649"/>
                <a:gd name="T35" fmla="*/ 649 h 841"/>
                <a:gd name="T36" fmla="*/ 360 w 649"/>
                <a:gd name="T37" fmla="*/ 655 h 841"/>
                <a:gd name="T38" fmla="*/ 300 w 649"/>
                <a:gd name="T39" fmla="*/ 637 h 841"/>
                <a:gd name="T40" fmla="*/ 258 w 649"/>
                <a:gd name="T41" fmla="*/ 589 h 841"/>
                <a:gd name="T42" fmla="*/ 222 w 649"/>
                <a:gd name="T43" fmla="*/ 528 h 841"/>
                <a:gd name="T44" fmla="*/ 240 w 649"/>
                <a:gd name="T45" fmla="*/ 504 h 841"/>
                <a:gd name="T46" fmla="*/ 276 w 649"/>
                <a:gd name="T47" fmla="*/ 498 h 841"/>
                <a:gd name="T48" fmla="*/ 306 w 649"/>
                <a:gd name="T49" fmla="*/ 522 h 841"/>
                <a:gd name="T50" fmla="*/ 282 w 649"/>
                <a:gd name="T51" fmla="*/ 498 h 841"/>
                <a:gd name="T52" fmla="*/ 270 w 649"/>
                <a:gd name="T53" fmla="*/ 492 h 841"/>
                <a:gd name="T54" fmla="*/ 246 w 649"/>
                <a:gd name="T55" fmla="*/ 474 h 841"/>
                <a:gd name="T56" fmla="*/ 204 w 649"/>
                <a:gd name="T57" fmla="*/ 486 h 841"/>
                <a:gd name="T58" fmla="*/ 198 w 649"/>
                <a:gd name="T59" fmla="*/ 516 h 841"/>
                <a:gd name="T60" fmla="*/ 204 w 649"/>
                <a:gd name="T61" fmla="*/ 607 h 841"/>
                <a:gd name="T62" fmla="*/ 228 w 649"/>
                <a:gd name="T63" fmla="*/ 703 h 841"/>
                <a:gd name="T64" fmla="*/ 228 w 649"/>
                <a:gd name="T65" fmla="*/ 793 h 841"/>
                <a:gd name="T66" fmla="*/ 204 w 649"/>
                <a:gd name="T67" fmla="*/ 829 h 841"/>
                <a:gd name="T68" fmla="*/ 150 w 649"/>
                <a:gd name="T69" fmla="*/ 835 h 841"/>
                <a:gd name="T70" fmla="*/ 132 w 649"/>
                <a:gd name="T71" fmla="*/ 775 h 841"/>
                <a:gd name="T72" fmla="*/ 108 w 649"/>
                <a:gd name="T73" fmla="*/ 709 h 841"/>
                <a:gd name="T74" fmla="*/ 96 w 649"/>
                <a:gd name="T75" fmla="*/ 685 h 841"/>
                <a:gd name="T76" fmla="*/ 84 w 649"/>
                <a:gd name="T77" fmla="*/ 655 h 841"/>
                <a:gd name="T78" fmla="*/ 48 w 649"/>
                <a:gd name="T79" fmla="*/ 522 h 841"/>
                <a:gd name="T80" fmla="*/ 18 w 649"/>
                <a:gd name="T81" fmla="*/ 366 h 841"/>
                <a:gd name="T82" fmla="*/ 0 w 649"/>
                <a:gd name="T83" fmla="*/ 270 h 84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649" h="841">
                  <a:moveTo>
                    <a:pt x="108" y="0"/>
                  </a:moveTo>
                  <a:lnTo>
                    <a:pt x="132" y="6"/>
                  </a:lnTo>
                  <a:lnTo>
                    <a:pt x="150" y="6"/>
                  </a:lnTo>
                  <a:lnTo>
                    <a:pt x="168" y="12"/>
                  </a:lnTo>
                  <a:lnTo>
                    <a:pt x="180" y="12"/>
                  </a:lnTo>
                  <a:lnTo>
                    <a:pt x="204" y="6"/>
                  </a:lnTo>
                  <a:lnTo>
                    <a:pt x="228" y="6"/>
                  </a:lnTo>
                  <a:lnTo>
                    <a:pt x="252" y="12"/>
                  </a:lnTo>
                  <a:lnTo>
                    <a:pt x="282" y="18"/>
                  </a:lnTo>
                  <a:lnTo>
                    <a:pt x="312" y="24"/>
                  </a:lnTo>
                  <a:lnTo>
                    <a:pt x="342" y="36"/>
                  </a:lnTo>
                  <a:lnTo>
                    <a:pt x="385" y="54"/>
                  </a:lnTo>
                  <a:lnTo>
                    <a:pt x="427" y="72"/>
                  </a:lnTo>
                  <a:lnTo>
                    <a:pt x="481" y="96"/>
                  </a:lnTo>
                  <a:lnTo>
                    <a:pt x="529" y="114"/>
                  </a:lnTo>
                  <a:lnTo>
                    <a:pt x="547" y="120"/>
                  </a:lnTo>
                  <a:lnTo>
                    <a:pt x="559" y="132"/>
                  </a:lnTo>
                  <a:lnTo>
                    <a:pt x="565" y="144"/>
                  </a:lnTo>
                  <a:lnTo>
                    <a:pt x="577" y="162"/>
                  </a:lnTo>
                  <a:lnTo>
                    <a:pt x="595" y="192"/>
                  </a:lnTo>
                  <a:lnTo>
                    <a:pt x="619" y="240"/>
                  </a:lnTo>
                  <a:lnTo>
                    <a:pt x="637" y="264"/>
                  </a:lnTo>
                  <a:lnTo>
                    <a:pt x="643" y="288"/>
                  </a:lnTo>
                  <a:lnTo>
                    <a:pt x="649" y="300"/>
                  </a:lnTo>
                  <a:lnTo>
                    <a:pt x="643" y="318"/>
                  </a:lnTo>
                  <a:lnTo>
                    <a:pt x="631" y="336"/>
                  </a:lnTo>
                  <a:lnTo>
                    <a:pt x="619" y="342"/>
                  </a:lnTo>
                  <a:lnTo>
                    <a:pt x="613" y="348"/>
                  </a:lnTo>
                  <a:lnTo>
                    <a:pt x="613" y="360"/>
                  </a:lnTo>
                  <a:lnTo>
                    <a:pt x="619" y="372"/>
                  </a:lnTo>
                  <a:lnTo>
                    <a:pt x="625" y="384"/>
                  </a:lnTo>
                  <a:lnTo>
                    <a:pt x="637" y="402"/>
                  </a:lnTo>
                  <a:lnTo>
                    <a:pt x="643" y="420"/>
                  </a:lnTo>
                  <a:lnTo>
                    <a:pt x="643" y="432"/>
                  </a:lnTo>
                  <a:lnTo>
                    <a:pt x="643" y="450"/>
                  </a:lnTo>
                  <a:lnTo>
                    <a:pt x="637" y="462"/>
                  </a:lnTo>
                  <a:lnTo>
                    <a:pt x="625" y="474"/>
                  </a:lnTo>
                  <a:lnTo>
                    <a:pt x="607" y="486"/>
                  </a:lnTo>
                  <a:lnTo>
                    <a:pt x="595" y="492"/>
                  </a:lnTo>
                  <a:lnTo>
                    <a:pt x="595" y="504"/>
                  </a:lnTo>
                  <a:lnTo>
                    <a:pt x="601" y="516"/>
                  </a:lnTo>
                  <a:lnTo>
                    <a:pt x="607" y="528"/>
                  </a:lnTo>
                  <a:lnTo>
                    <a:pt x="601" y="546"/>
                  </a:lnTo>
                  <a:lnTo>
                    <a:pt x="601" y="565"/>
                  </a:lnTo>
                  <a:lnTo>
                    <a:pt x="589" y="577"/>
                  </a:lnTo>
                  <a:lnTo>
                    <a:pt x="577" y="583"/>
                  </a:lnTo>
                  <a:lnTo>
                    <a:pt x="553" y="589"/>
                  </a:lnTo>
                  <a:lnTo>
                    <a:pt x="529" y="595"/>
                  </a:lnTo>
                  <a:lnTo>
                    <a:pt x="517" y="595"/>
                  </a:lnTo>
                  <a:lnTo>
                    <a:pt x="511" y="619"/>
                  </a:lnTo>
                  <a:lnTo>
                    <a:pt x="505" y="631"/>
                  </a:lnTo>
                  <a:lnTo>
                    <a:pt x="493" y="643"/>
                  </a:lnTo>
                  <a:lnTo>
                    <a:pt x="475" y="649"/>
                  </a:lnTo>
                  <a:lnTo>
                    <a:pt x="457" y="649"/>
                  </a:lnTo>
                  <a:lnTo>
                    <a:pt x="433" y="649"/>
                  </a:lnTo>
                  <a:lnTo>
                    <a:pt x="403" y="655"/>
                  </a:lnTo>
                  <a:lnTo>
                    <a:pt x="360" y="655"/>
                  </a:lnTo>
                  <a:lnTo>
                    <a:pt x="342" y="655"/>
                  </a:lnTo>
                  <a:lnTo>
                    <a:pt x="324" y="649"/>
                  </a:lnTo>
                  <a:lnTo>
                    <a:pt x="300" y="637"/>
                  </a:lnTo>
                  <a:lnTo>
                    <a:pt x="282" y="625"/>
                  </a:lnTo>
                  <a:lnTo>
                    <a:pt x="270" y="607"/>
                  </a:lnTo>
                  <a:lnTo>
                    <a:pt x="258" y="589"/>
                  </a:lnTo>
                  <a:lnTo>
                    <a:pt x="240" y="565"/>
                  </a:lnTo>
                  <a:lnTo>
                    <a:pt x="228" y="540"/>
                  </a:lnTo>
                  <a:lnTo>
                    <a:pt x="222" y="528"/>
                  </a:lnTo>
                  <a:lnTo>
                    <a:pt x="228" y="522"/>
                  </a:lnTo>
                  <a:lnTo>
                    <a:pt x="234" y="510"/>
                  </a:lnTo>
                  <a:lnTo>
                    <a:pt x="240" y="504"/>
                  </a:lnTo>
                  <a:lnTo>
                    <a:pt x="252" y="498"/>
                  </a:lnTo>
                  <a:lnTo>
                    <a:pt x="264" y="498"/>
                  </a:lnTo>
                  <a:lnTo>
                    <a:pt x="276" y="498"/>
                  </a:lnTo>
                  <a:lnTo>
                    <a:pt x="288" y="510"/>
                  </a:lnTo>
                  <a:lnTo>
                    <a:pt x="300" y="516"/>
                  </a:lnTo>
                  <a:lnTo>
                    <a:pt x="306" y="522"/>
                  </a:lnTo>
                  <a:lnTo>
                    <a:pt x="318" y="528"/>
                  </a:lnTo>
                  <a:lnTo>
                    <a:pt x="306" y="516"/>
                  </a:lnTo>
                  <a:lnTo>
                    <a:pt x="282" y="498"/>
                  </a:lnTo>
                  <a:lnTo>
                    <a:pt x="288" y="492"/>
                  </a:lnTo>
                  <a:lnTo>
                    <a:pt x="282" y="492"/>
                  </a:lnTo>
                  <a:lnTo>
                    <a:pt x="270" y="492"/>
                  </a:lnTo>
                  <a:lnTo>
                    <a:pt x="264" y="486"/>
                  </a:lnTo>
                  <a:lnTo>
                    <a:pt x="252" y="480"/>
                  </a:lnTo>
                  <a:lnTo>
                    <a:pt x="246" y="474"/>
                  </a:lnTo>
                  <a:lnTo>
                    <a:pt x="228" y="474"/>
                  </a:lnTo>
                  <a:lnTo>
                    <a:pt x="216" y="474"/>
                  </a:lnTo>
                  <a:lnTo>
                    <a:pt x="204" y="486"/>
                  </a:lnTo>
                  <a:lnTo>
                    <a:pt x="198" y="492"/>
                  </a:lnTo>
                  <a:lnTo>
                    <a:pt x="198" y="504"/>
                  </a:lnTo>
                  <a:lnTo>
                    <a:pt x="198" y="516"/>
                  </a:lnTo>
                  <a:lnTo>
                    <a:pt x="198" y="546"/>
                  </a:lnTo>
                  <a:lnTo>
                    <a:pt x="198" y="577"/>
                  </a:lnTo>
                  <a:lnTo>
                    <a:pt x="204" y="607"/>
                  </a:lnTo>
                  <a:lnTo>
                    <a:pt x="204" y="637"/>
                  </a:lnTo>
                  <a:lnTo>
                    <a:pt x="216" y="679"/>
                  </a:lnTo>
                  <a:lnTo>
                    <a:pt x="228" y="703"/>
                  </a:lnTo>
                  <a:lnTo>
                    <a:pt x="234" y="721"/>
                  </a:lnTo>
                  <a:lnTo>
                    <a:pt x="234" y="763"/>
                  </a:lnTo>
                  <a:lnTo>
                    <a:pt x="228" y="793"/>
                  </a:lnTo>
                  <a:lnTo>
                    <a:pt x="222" y="811"/>
                  </a:lnTo>
                  <a:lnTo>
                    <a:pt x="216" y="823"/>
                  </a:lnTo>
                  <a:lnTo>
                    <a:pt x="204" y="829"/>
                  </a:lnTo>
                  <a:lnTo>
                    <a:pt x="186" y="835"/>
                  </a:lnTo>
                  <a:lnTo>
                    <a:pt x="168" y="841"/>
                  </a:lnTo>
                  <a:lnTo>
                    <a:pt x="150" y="835"/>
                  </a:lnTo>
                  <a:lnTo>
                    <a:pt x="144" y="829"/>
                  </a:lnTo>
                  <a:lnTo>
                    <a:pt x="138" y="787"/>
                  </a:lnTo>
                  <a:lnTo>
                    <a:pt x="132" y="775"/>
                  </a:lnTo>
                  <a:lnTo>
                    <a:pt x="132" y="769"/>
                  </a:lnTo>
                  <a:lnTo>
                    <a:pt x="126" y="745"/>
                  </a:lnTo>
                  <a:lnTo>
                    <a:pt x="108" y="709"/>
                  </a:lnTo>
                  <a:lnTo>
                    <a:pt x="102" y="697"/>
                  </a:lnTo>
                  <a:lnTo>
                    <a:pt x="102" y="685"/>
                  </a:lnTo>
                  <a:lnTo>
                    <a:pt x="96" y="685"/>
                  </a:lnTo>
                  <a:lnTo>
                    <a:pt x="96" y="679"/>
                  </a:lnTo>
                  <a:lnTo>
                    <a:pt x="96" y="673"/>
                  </a:lnTo>
                  <a:lnTo>
                    <a:pt x="84" y="655"/>
                  </a:lnTo>
                  <a:lnTo>
                    <a:pt x="78" y="613"/>
                  </a:lnTo>
                  <a:lnTo>
                    <a:pt x="60" y="571"/>
                  </a:lnTo>
                  <a:lnTo>
                    <a:pt x="48" y="522"/>
                  </a:lnTo>
                  <a:lnTo>
                    <a:pt x="30" y="468"/>
                  </a:lnTo>
                  <a:lnTo>
                    <a:pt x="24" y="426"/>
                  </a:lnTo>
                  <a:lnTo>
                    <a:pt x="18" y="366"/>
                  </a:lnTo>
                  <a:lnTo>
                    <a:pt x="18" y="306"/>
                  </a:lnTo>
                  <a:lnTo>
                    <a:pt x="18" y="300"/>
                  </a:lnTo>
                  <a:lnTo>
                    <a:pt x="0" y="270"/>
                  </a:lnTo>
                  <a:lnTo>
                    <a:pt x="72" y="204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FFBD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65" name="Freeform 22">
              <a:extLst>
                <a:ext uri="{FF2B5EF4-FFF2-40B4-BE49-F238E27FC236}">
                  <a16:creationId xmlns:a16="http://schemas.microsoft.com/office/drawing/2014/main" id="{75758D2C-3C5A-4908-8F26-DB00F1D9A2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6" y="3183"/>
              <a:ext cx="446" cy="131"/>
            </a:xfrm>
            <a:custGeom>
              <a:avLst/>
              <a:gdLst>
                <a:gd name="T0" fmla="*/ 24 w 445"/>
                <a:gd name="T1" fmla="*/ 0 h 132"/>
                <a:gd name="T2" fmla="*/ 42 w 445"/>
                <a:gd name="T3" fmla="*/ 6 h 132"/>
                <a:gd name="T4" fmla="*/ 60 w 445"/>
                <a:gd name="T5" fmla="*/ 6 h 132"/>
                <a:gd name="T6" fmla="*/ 72 w 445"/>
                <a:gd name="T7" fmla="*/ 12 h 132"/>
                <a:gd name="T8" fmla="*/ 90 w 445"/>
                <a:gd name="T9" fmla="*/ 6 h 132"/>
                <a:gd name="T10" fmla="*/ 102 w 445"/>
                <a:gd name="T11" fmla="*/ 6 h 132"/>
                <a:gd name="T12" fmla="*/ 120 w 445"/>
                <a:gd name="T13" fmla="*/ 6 h 132"/>
                <a:gd name="T14" fmla="*/ 144 w 445"/>
                <a:gd name="T15" fmla="*/ 6 h 132"/>
                <a:gd name="T16" fmla="*/ 174 w 445"/>
                <a:gd name="T17" fmla="*/ 18 h 132"/>
                <a:gd name="T18" fmla="*/ 210 w 445"/>
                <a:gd name="T19" fmla="*/ 24 h 132"/>
                <a:gd name="T20" fmla="*/ 246 w 445"/>
                <a:gd name="T21" fmla="*/ 36 h 132"/>
                <a:gd name="T22" fmla="*/ 289 w 445"/>
                <a:gd name="T23" fmla="*/ 54 h 132"/>
                <a:gd name="T24" fmla="*/ 337 w 445"/>
                <a:gd name="T25" fmla="*/ 72 h 132"/>
                <a:gd name="T26" fmla="*/ 379 w 445"/>
                <a:gd name="T27" fmla="*/ 96 h 132"/>
                <a:gd name="T28" fmla="*/ 409 w 445"/>
                <a:gd name="T29" fmla="*/ 108 h 132"/>
                <a:gd name="T30" fmla="*/ 427 w 445"/>
                <a:gd name="T31" fmla="*/ 114 h 132"/>
                <a:gd name="T32" fmla="*/ 445 w 445"/>
                <a:gd name="T33" fmla="*/ 126 h 132"/>
                <a:gd name="T34" fmla="*/ 433 w 445"/>
                <a:gd name="T35" fmla="*/ 120 h 132"/>
                <a:gd name="T36" fmla="*/ 421 w 445"/>
                <a:gd name="T37" fmla="*/ 120 h 132"/>
                <a:gd name="T38" fmla="*/ 409 w 445"/>
                <a:gd name="T39" fmla="*/ 126 h 132"/>
                <a:gd name="T40" fmla="*/ 403 w 445"/>
                <a:gd name="T41" fmla="*/ 126 h 132"/>
                <a:gd name="T42" fmla="*/ 385 w 445"/>
                <a:gd name="T43" fmla="*/ 120 h 132"/>
                <a:gd name="T44" fmla="*/ 367 w 445"/>
                <a:gd name="T45" fmla="*/ 108 h 132"/>
                <a:gd name="T46" fmla="*/ 349 w 445"/>
                <a:gd name="T47" fmla="*/ 96 h 132"/>
                <a:gd name="T48" fmla="*/ 325 w 445"/>
                <a:gd name="T49" fmla="*/ 84 h 132"/>
                <a:gd name="T50" fmla="*/ 301 w 445"/>
                <a:gd name="T51" fmla="*/ 72 h 132"/>
                <a:gd name="T52" fmla="*/ 271 w 445"/>
                <a:gd name="T53" fmla="*/ 60 h 132"/>
                <a:gd name="T54" fmla="*/ 246 w 445"/>
                <a:gd name="T55" fmla="*/ 54 h 132"/>
                <a:gd name="T56" fmla="*/ 222 w 445"/>
                <a:gd name="T57" fmla="*/ 42 h 132"/>
                <a:gd name="T58" fmla="*/ 204 w 445"/>
                <a:gd name="T59" fmla="*/ 36 h 132"/>
                <a:gd name="T60" fmla="*/ 186 w 445"/>
                <a:gd name="T61" fmla="*/ 36 h 132"/>
                <a:gd name="T62" fmla="*/ 174 w 445"/>
                <a:gd name="T63" fmla="*/ 30 h 132"/>
                <a:gd name="T64" fmla="*/ 150 w 445"/>
                <a:gd name="T65" fmla="*/ 30 h 132"/>
                <a:gd name="T66" fmla="*/ 126 w 445"/>
                <a:gd name="T67" fmla="*/ 30 h 132"/>
                <a:gd name="T68" fmla="*/ 102 w 445"/>
                <a:gd name="T69" fmla="*/ 30 h 132"/>
                <a:gd name="T70" fmla="*/ 84 w 445"/>
                <a:gd name="T71" fmla="*/ 36 h 132"/>
                <a:gd name="T72" fmla="*/ 66 w 445"/>
                <a:gd name="T73" fmla="*/ 42 h 132"/>
                <a:gd name="T74" fmla="*/ 54 w 445"/>
                <a:gd name="T75" fmla="*/ 60 h 132"/>
                <a:gd name="T76" fmla="*/ 42 w 445"/>
                <a:gd name="T77" fmla="*/ 72 h 132"/>
                <a:gd name="T78" fmla="*/ 30 w 445"/>
                <a:gd name="T79" fmla="*/ 90 h 132"/>
                <a:gd name="T80" fmla="*/ 18 w 445"/>
                <a:gd name="T81" fmla="*/ 108 h 132"/>
                <a:gd name="T82" fmla="*/ 12 w 445"/>
                <a:gd name="T83" fmla="*/ 120 h 132"/>
                <a:gd name="T84" fmla="*/ 0 w 445"/>
                <a:gd name="T85" fmla="*/ 132 h 132"/>
                <a:gd name="T86" fmla="*/ 24 w 445"/>
                <a:gd name="T87" fmla="*/ 0 h 13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445" h="132">
                  <a:moveTo>
                    <a:pt x="24" y="0"/>
                  </a:moveTo>
                  <a:lnTo>
                    <a:pt x="42" y="6"/>
                  </a:lnTo>
                  <a:lnTo>
                    <a:pt x="60" y="6"/>
                  </a:lnTo>
                  <a:lnTo>
                    <a:pt x="72" y="12"/>
                  </a:lnTo>
                  <a:lnTo>
                    <a:pt x="90" y="6"/>
                  </a:lnTo>
                  <a:lnTo>
                    <a:pt x="102" y="6"/>
                  </a:lnTo>
                  <a:lnTo>
                    <a:pt x="120" y="6"/>
                  </a:lnTo>
                  <a:lnTo>
                    <a:pt x="144" y="6"/>
                  </a:lnTo>
                  <a:lnTo>
                    <a:pt x="174" y="18"/>
                  </a:lnTo>
                  <a:lnTo>
                    <a:pt x="210" y="24"/>
                  </a:lnTo>
                  <a:lnTo>
                    <a:pt x="246" y="36"/>
                  </a:lnTo>
                  <a:lnTo>
                    <a:pt x="289" y="54"/>
                  </a:lnTo>
                  <a:lnTo>
                    <a:pt x="337" y="72"/>
                  </a:lnTo>
                  <a:lnTo>
                    <a:pt x="379" y="96"/>
                  </a:lnTo>
                  <a:lnTo>
                    <a:pt x="409" y="108"/>
                  </a:lnTo>
                  <a:lnTo>
                    <a:pt x="427" y="114"/>
                  </a:lnTo>
                  <a:lnTo>
                    <a:pt x="445" y="126"/>
                  </a:lnTo>
                  <a:lnTo>
                    <a:pt x="433" y="120"/>
                  </a:lnTo>
                  <a:lnTo>
                    <a:pt x="421" y="120"/>
                  </a:lnTo>
                  <a:lnTo>
                    <a:pt x="409" y="126"/>
                  </a:lnTo>
                  <a:lnTo>
                    <a:pt x="403" y="126"/>
                  </a:lnTo>
                  <a:lnTo>
                    <a:pt x="385" y="120"/>
                  </a:lnTo>
                  <a:lnTo>
                    <a:pt x="367" y="108"/>
                  </a:lnTo>
                  <a:lnTo>
                    <a:pt x="349" y="96"/>
                  </a:lnTo>
                  <a:lnTo>
                    <a:pt x="325" y="84"/>
                  </a:lnTo>
                  <a:lnTo>
                    <a:pt x="301" y="72"/>
                  </a:lnTo>
                  <a:lnTo>
                    <a:pt x="271" y="60"/>
                  </a:lnTo>
                  <a:lnTo>
                    <a:pt x="246" y="54"/>
                  </a:lnTo>
                  <a:lnTo>
                    <a:pt x="222" y="42"/>
                  </a:lnTo>
                  <a:lnTo>
                    <a:pt x="204" y="36"/>
                  </a:lnTo>
                  <a:lnTo>
                    <a:pt x="186" y="36"/>
                  </a:lnTo>
                  <a:lnTo>
                    <a:pt x="174" y="30"/>
                  </a:lnTo>
                  <a:lnTo>
                    <a:pt x="150" y="30"/>
                  </a:lnTo>
                  <a:lnTo>
                    <a:pt x="126" y="30"/>
                  </a:lnTo>
                  <a:lnTo>
                    <a:pt x="102" y="30"/>
                  </a:lnTo>
                  <a:lnTo>
                    <a:pt x="84" y="36"/>
                  </a:lnTo>
                  <a:lnTo>
                    <a:pt x="66" y="42"/>
                  </a:lnTo>
                  <a:lnTo>
                    <a:pt x="54" y="60"/>
                  </a:lnTo>
                  <a:lnTo>
                    <a:pt x="42" y="72"/>
                  </a:lnTo>
                  <a:lnTo>
                    <a:pt x="30" y="90"/>
                  </a:lnTo>
                  <a:lnTo>
                    <a:pt x="18" y="108"/>
                  </a:lnTo>
                  <a:lnTo>
                    <a:pt x="12" y="120"/>
                  </a:lnTo>
                  <a:lnTo>
                    <a:pt x="0" y="13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66" name="Freeform 23">
              <a:extLst>
                <a:ext uri="{FF2B5EF4-FFF2-40B4-BE49-F238E27FC236}">
                  <a16:creationId xmlns:a16="http://schemas.microsoft.com/office/drawing/2014/main" id="{ADA5EBE4-883C-4F72-AABB-978400FC4AB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4" y="3418"/>
              <a:ext cx="96" cy="114"/>
            </a:xfrm>
            <a:custGeom>
              <a:avLst/>
              <a:gdLst>
                <a:gd name="T0" fmla="*/ 90 w 96"/>
                <a:gd name="T1" fmla="*/ 108 h 114"/>
                <a:gd name="T2" fmla="*/ 96 w 96"/>
                <a:gd name="T3" fmla="*/ 96 h 114"/>
                <a:gd name="T4" fmla="*/ 96 w 96"/>
                <a:gd name="T5" fmla="*/ 84 h 114"/>
                <a:gd name="T6" fmla="*/ 90 w 96"/>
                <a:gd name="T7" fmla="*/ 66 h 114"/>
                <a:gd name="T8" fmla="*/ 78 w 96"/>
                <a:gd name="T9" fmla="*/ 54 h 114"/>
                <a:gd name="T10" fmla="*/ 66 w 96"/>
                <a:gd name="T11" fmla="*/ 36 h 114"/>
                <a:gd name="T12" fmla="*/ 42 w 96"/>
                <a:gd name="T13" fmla="*/ 24 h 114"/>
                <a:gd name="T14" fmla="*/ 24 w 96"/>
                <a:gd name="T15" fmla="*/ 12 h 114"/>
                <a:gd name="T16" fmla="*/ 0 w 96"/>
                <a:gd name="T17" fmla="*/ 0 h 114"/>
                <a:gd name="T18" fmla="*/ 24 w 96"/>
                <a:gd name="T19" fmla="*/ 18 h 114"/>
                <a:gd name="T20" fmla="*/ 30 w 96"/>
                <a:gd name="T21" fmla="*/ 24 h 114"/>
                <a:gd name="T22" fmla="*/ 42 w 96"/>
                <a:gd name="T23" fmla="*/ 30 h 114"/>
                <a:gd name="T24" fmla="*/ 54 w 96"/>
                <a:gd name="T25" fmla="*/ 42 h 114"/>
                <a:gd name="T26" fmla="*/ 60 w 96"/>
                <a:gd name="T27" fmla="*/ 48 h 114"/>
                <a:gd name="T28" fmla="*/ 72 w 96"/>
                <a:gd name="T29" fmla="*/ 60 h 114"/>
                <a:gd name="T30" fmla="*/ 78 w 96"/>
                <a:gd name="T31" fmla="*/ 72 h 114"/>
                <a:gd name="T32" fmla="*/ 84 w 96"/>
                <a:gd name="T33" fmla="*/ 90 h 114"/>
                <a:gd name="T34" fmla="*/ 84 w 96"/>
                <a:gd name="T35" fmla="*/ 102 h 114"/>
                <a:gd name="T36" fmla="*/ 84 w 96"/>
                <a:gd name="T37" fmla="*/ 114 h 114"/>
                <a:gd name="T38" fmla="*/ 90 w 96"/>
                <a:gd name="T39" fmla="*/ 108 h 11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96" h="114">
                  <a:moveTo>
                    <a:pt x="90" y="108"/>
                  </a:moveTo>
                  <a:lnTo>
                    <a:pt x="96" y="96"/>
                  </a:lnTo>
                  <a:lnTo>
                    <a:pt x="96" y="84"/>
                  </a:lnTo>
                  <a:lnTo>
                    <a:pt x="90" y="66"/>
                  </a:lnTo>
                  <a:lnTo>
                    <a:pt x="78" y="54"/>
                  </a:lnTo>
                  <a:lnTo>
                    <a:pt x="66" y="36"/>
                  </a:lnTo>
                  <a:lnTo>
                    <a:pt x="42" y="24"/>
                  </a:lnTo>
                  <a:lnTo>
                    <a:pt x="24" y="12"/>
                  </a:lnTo>
                  <a:lnTo>
                    <a:pt x="0" y="0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42" y="30"/>
                  </a:lnTo>
                  <a:lnTo>
                    <a:pt x="54" y="42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78" y="72"/>
                  </a:lnTo>
                  <a:lnTo>
                    <a:pt x="84" y="90"/>
                  </a:lnTo>
                  <a:lnTo>
                    <a:pt x="84" y="102"/>
                  </a:lnTo>
                  <a:lnTo>
                    <a:pt x="84" y="114"/>
                  </a:lnTo>
                  <a:lnTo>
                    <a:pt x="90" y="108"/>
                  </a:lnTo>
                  <a:close/>
                </a:path>
              </a:pathLst>
            </a:custGeom>
            <a:solidFill>
              <a:srgbClr val="FCA4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67" name="Freeform 24">
              <a:extLst>
                <a:ext uri="{FF2B5EF4-FFF2-40B4-BE49-F238E27FC236}">
                  <a16:creationId xmlns:a16="http://schemas.microsoft.com/office/drawing/2014/main" id="{05A0237D-EA69-49AD-9591-339968CEA28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9" y="3537"/>
              <a:ext cx="113" cy="138"/>
            </a:xfrm>
            <a:custGeom>
              <a:avLst/>
              <a:gdLst>
                <a:gd name="T0" fmla="*/ 108 w 114"/>
                <a:gd name="T1" fmla="*/ 132 h 138"/>
                <a:gd name="T2" fmla="*/ 114 w 114"/>
                <a:gd name="T3" fmla="*/ 114 h 138"/>
                <a:gd name="T4" fmla="*/ 108 w 114"/>
                <a:gd name="T5" fmla="*/ 96 h 138"/>
                <a:gd name="T6" fmla="*/ 108 w 114"/>
                <a:gd name="T7" fmla="*/ 84 h 138"/>
                <a:gd name="T8" fmla="*/ 96 w 114"/>
                <a:gd name="T9" fmla="*/ 66 h 138"/>
                <a:gd name="T10" fmla="*/ 90 w 114"/>
                <a:gd name="T11" fmla="*/ 54 h 138"/>
                <a:gd name="T12" fmla="*/ 72 w 114"/>
                <a:gd name="T13" fmla="*/ 42 h 138"/>
                <a:gd name="T14" fmla="*/ 54 w 114"/>
                <a:gd name="T15" fmla="*/ 30 h 138"/>
                <a:gd name="T16" fmla="*/ 30 w 114"/>
                <a:gd name="T17" fmla="*/ 18 h 138"/>
                <a:gd name="T18" fmla="*/ 0 w 114"/>
                <a:gd name="T19" fmla="*/ 0 h 138"/>
                <a:gd name="T20" fmla="*/ 18 w 114"/>
                <a:gd name="T21" fmla="*/ 12 h 138"/>
                <a:gd name="T22" fmla="*/ 30 w 114"/>
                <a:gd name="T23" fmla="*/ 24 h 138"/>
                <a:gd name="T24" fmla="*/ 48 w 114"/>
                <a:gd name="T25" fmla="*/ 36 h 138"/>
                <a:gd name="T26" fmla="*/ 60 w 114"/>
                <a:gd name="T27" fmla="*/ 48 h 138"/>
                <a:gd name="T28" fmla="*/ 72 w 114"/>
                <a:gd name="T29" fmla="*/ 60 h 138"/>
                <a:gd name="T30" fmla="*/ 84 w 114"/>
                <a:gd name="T31" fmla="*/ 78 h 138"/>
                <a:gd name="T32" fmla="*/ 90 w 114"/>
                <a:gd name="T33" fmla="*/ 96 h 138"/>
                <a:gd name="T34" fmla="*/ 96 w 114"/>
                <a:gd name="T35" fmla="*/ 120 h 138"/>
                <a:gd name="T36" fmla="*/ 102 w 114"/>
                <a:gd name="T37" fmla="*/ 138 h 138"/>
                <a:gd name="T38" fmla="*/ 108 w 114"/>
                <a:gd name="T39" fmla="*/ 132 h 13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14" h="138">
                  <a:moveTo>
                    <a:pt x="108" y="132"/>
                  </a:moveTo>
                  <a:lnTo>
                    <a:pt x="114" y="114"/>
                  </a:lnTo>
                  <a:lnTo>
                    <a:pt x="108" y="96"/>
                  </a:lnTo>
                  <a:lnTo>
                    <a:pt x="108" y="84"/>
                  </a:lnTo>
                  <a:lnTo>
                    <a:pt x="96" y="66"/>
                  </a:lnTo>
                  <a:lnTo>
                    <a:pt x="90" y="54"/>
                  </a:lnTo>
                  <a:lnTo>
                    <a:pt x="72" y="42"/>
                  </a:lnTo>
                  <a:lnTo>
                    <a:pt x="54" y="30"/>
                  </a:lnTo>
                  <a:lnTo>
                    <a:pt x="30" y="18"/>
                  </a:lnTo>
                  <a:lnTo>
                    <a:pt x="0" y="0"/>
                  </a:lnTo>
                  <a:lnTo>
                    <a:pt x="18" y="12"/>
                  </a:lnTo>
                  <a:lnTo>
                    <a:pt x="30" y="24"/>
                  </a:lnTo>
                  <a:lnTo>
                    <a:pt x="48" y="36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84" y="78"/>
                  </a:lnTo>
                  <a:lnTo>
                    <a:pt x="90" y="96"/>
                  </a:lnTo>
                  <a:lnTo>
                    <a:pt x="96" y="120"/>
                  </a:lnTo>
                  <a:lnTo>
                    <a:pt x="102" y="138"/>
                  </a:lnTo>
                  <a:lnTo>
                    <a:pt x="108" y="132"/>
                  </a:lnTo>
                  <a:close/>
                </a:path>
              </a:pathLst>
            </a:custGeom>
            <a:solidFill>
              <a:srgbClr val="FCA43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68" name="Freeform 25">
              <a:extLst>
                <a:ext uri="{FF2B5EF4-FFF2-40B4-BE49-F238E27FC236}">
                  <a16:creationId xmlns:a16="http://schemas.microsoft.com/office/drawing/2014/main" id="{D81C95FF-7F70-4493-890F-C0E0AF186F6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94" y="3675"/>
              <a:ext cx="90" cy="103"/>
            </a:xfrm>
            <a:custGeom>
              <a:avLst/>
              <a:gdLst>
                <a:gd name="T0" fmla="*/ 0 w 90"/>
                <a:gd name="T1" fmla="*/ 0 h 103"/>
                <a:gd name="T2" fmla="*/ 24 w 90"/>
                <a:gd name="T3" fmla="*/ 12 h 103"/>
                <a:gd name="T4" fmla="*/ 48 w 90"/>
                <a:gd name="T5" fmla="*/ 24 h 103"/>
                <a:gd name="T6" fmla="*/ 66 w 90"/>
                <a:gd name="T7" fmla="*/ 36 h 103"/>
                <a:gd name="T8" fmla="*/ 78 w 90"/>
                <a:gd name="T9" fmla="*/ 48 h 103"/>
                <a:gd name="T10" fmla="*/ 84 w 90"/>
                <a:gd name="T11" fmla="*/ 67 h 103"/>
                <a:gd name="T12" fmla="*/ 90 w 90"/>
                <a:gd name="T13" fmla="*/ 85 h 103"/>
                <a:gd name="T14" fmla="*/ 90 w 90"/>
                <a:gd name="T15" fmla="*/ 103 h 103"/>
                <a:gd name="T16" fmla="*/ 84 w 90"/>
                <a:gd name="T17" fmla="*/ 103 h 103"/>
                <a:gd name="T18" fmla="*/ 72 w 90"/>
                <a:gd name="T19" fmla="*/ 103 h 103"/>
                <a:gd name="T20" fmla="*/ 72 w 90"/>
                <a:gd name="T21" fmla="*/ 91 h 103"/>
                <a:gd name="T22" fmla="*/ 66 w 90"/>
                <a:gd name="T23" fmla="*/ 73 h 103"/>
                <a:gd name="T24" fmla="*/ 60 w 90"/>
                <a:gd name="T25" fmla="*/ 54 h 103"/>
                <a:gd name="T26" fmla="*/ 48 w 90"/>
                <a:gd name="T27" fmla="*/ 36 h 103"/>
                <a:gd name="T28" fmla="*/ 30 w 90"/>
                <a:gd name="T29" fmla="*/ 24 h 103"/>
                <a:gd name="T30" fmla="*/ 18 w 90"/>
                <a:gd name="T31" fmla="*/ 12 h 103"/>
                <a:gd name="T32" fmla="*/ 0 w 90"/>
                <a:gd name="T33" fmla="*/ 0 h 10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90" h="103">
                  <a:moveTo>
                    <a:pt x="0" y="0"/>
                  </a:moveTo>
                  <a:lnTo>
                    <a:pt x="24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48"/>
                  </a:lnTo>
                  <a:lnTo>
                    <a:pt x="84" y="67"/>
                  </a:lnTo>
                  <a:lnTo>
                    <a:pt x="90" y="85"/>
                  </a:lnTo>
                  <a:lnTo>
                    <a:pt x="90" y="103"/>
                  </a:lnTo>
                  <a:lnTo>
                    <a:pt x="84" y="103"/>
                  </a:lnTo>
                  <a:lnTo>
                    <a:pt x="72" y="103"/>
                  </a:lnTo>
                  <a:lnTo>
                    <a:pt x="72" y="91"/>
                  </a:lnTo>
                  <a:lnTo>
                    <a:pt x="66" y="73"/>
                  </a:lnTo>
                  <a:lnTo>
                    <a:pt x="60" y="54"/>
                  </a:lnTo>
                  <a:lnTo>
                    <a:pt x="48" y="36"/>
                  </a:lnTo>
                  <a:lnTo>
                    <a:pt x="30" y="24"/>
                  </a:lnTo>
                  <a:lnTo>
                    <a:pt x="18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69" name="Freeform 26">
              <a:extLst>
                <a:ext uri="{FF2B5EF4-FFF2-40B4-BE49-F238E27FC236}">
                  <a16:creationId xmlns:a16="http://schemas.microsoft.com/office/drawing/2014/main" id="{2E1DE207-9C68-4B79-A558-82B2A1BB0C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6" y="3681"/>
              <a:ext cx="235" cy="151"/>
            </a:xfrm>
            <a:custGeom>
              <a:avLst/>
              <a:gdLst>
                <a:gd name="T0" fmla="*/ 84 w 235"/>
                <a:gd name="T1" fmla="*/ 24 h 151"/>
                <a:gd name="T2" fmla="*/ 120 w 235"/>
                <a:gd name="T3" fmla="*/ 30 h 151"/>
                <a:gd name="T4" fmla="*/ 157 w 235"/>
                <a:gd name="T5" fmla="*/ 42 h 151"/>
                <a:gd name="T6" fmla="*/ 175 w 235"/>
                <a:gd name="T7" fmla="*/ 54 h 151"/>
                <a:gd name="T8" fmla="*/ 199 w 235"/>
                <a:gd name="T9" fmla="*/ 73 h 151"/>
                <a:gd name="T10" fmla="*/ 217 w 235"/>
                <a:gd name="T11" fmla="*/ 91 h 151"/>
                <a:gd name="T12" fmla="*/ 235 w 235"/>
                <a:gd name="T13" fmla="*/ 109 h 151"/>
                <a:gd name="T14" fmla="*/ 205 w 235"/>
                <a:gd name="T15" fmla="*/ 85 h 151"/>
                <a:gd name="T16" fmla="*/ 175 w 235"/>
                <a:gd name="T17" fmla="*/ 67 h 151"/>
                <a:gd name="T18" fmla="*/ 157 w 235"/>
                <a:gd name="T19" fmla="*/ 48 h 151"/>
                <a:gd name="T20" fmla="*/ 132 w 235"/>
                <a:gd name="T21" fmla="*/ 48 h 151"/>
                <a:gd name="T22" fmla="*/ 114 w 235"/>
                <a:gd name="T23" fmla="*/ 42 h 151"/>
                <a:gd name="T24" fmla="*/ 102 w 235"/>
                <a:gd name="T25" fmla="*/ 36 h 151"/>
                <a:gd name="T26" fmla="*/ 108 w 235"/>
                <a:gd name="T27" fmla="*/ 54 h 151"/>
                <a:gd name="T28" fmla="*/ 108 w 235"/>
                <a:gd name="T29" fmla="*/ 73 h 151"/>
                <a:gd name="T30" fmla="*/ 114 w 235"/>
                <a:gd name="T31" fmla="*/ 91 h 151"/>
                <a:gd name="T32" fmla="*/ 120 w 235"/>
                <a:gd name="T33" fmla="*/ 109 h 151"/>
                <a:gd name="T34" fmla="*/ 126 w 235"/>
                <a:gd name="T35" fmla="*/ 127 h 151"/>
                <a:gd name="T36" fmla="*/ 132 w 235"/>
                <a:gd name="T37" fmla="*/ 133 h 151"/>
                <a:gd name="T38" fmla="*/ 138 w 235"/>
                <a:gd name="T39" fmla="*/ 151 h 151"/>
                <a:gd name="T40" fmla="*/ 126 w 235"/>
                <a:gd name="T41" fmla="*/ 133 h 151"/>
                <a:gd name="T42" fmla="*/ 120 w 235"/>
                <a:gd name="T43" fmla="*/ 115 h 151"/>
                <a:gd name="T44" fmla="*/ 108 w 235"/>
                <a:gd name="T45" fmla="*/ 97 h 151"/>
                <a:gd name="T46" fmla="*/ 102 w 235"/>
                <a:gd name="T47" fmla="*/ 85 h 151"/>
                <a:gd name="T48" fmla="*/ 96 w 235"/>
                <a:gd name="T49" fmla="*/ 67 h 151"/>
                <a:gd name="T50" fmla="*/ 96 w 235"/>
                <a:gd name="T51" fmla="*/ 54 h 151"/>
                <a:gd name="T52" fmla="*/ 84 w 235"/>
                <a:gd name="T53" fmla="*/ 42 h 151"/>
                <a:gd name="T54" fmla="*/ 78 w 235"/>
                <a:gd name="T55" fmla="*/ 30 h 151"/>
                <a:gd name="T56" fmla="*/ 66 w 235"/>
                <a:gd name="T57" fmla="*/ 18 h 151"/>
                <a:gd name="T58" fmla="*/ 54 w 235"/>
                <a:gd name="T59" fmla="*/ 12 h 151"/>
                <a:gd name="T60" fmla="*/ 36 w 235"/>
                <a:gd name="T61" fmla="*/ 12 h 151"/>
                <a:gd name="T62" fmla="*/ 18 w 235"/>
                <a:gd name="T63" fmla="*/ 18 h 151"/>
                <a:gd name="T64" fmla="*/ 12 w 235"/>
                <a:gd name="T65" fmla="*/ 30 h 151"/>
                <a:gd name="T66" fmla="*/ 30 w 235"/>
                <a:gd name="T67" fmla="*/ 42 h 151"/>
                <a:gd name="T68" fmla="*/ 36 w 235"/>
                <a:gd name="T69" fmla="*/ 54 h 151"/>
                <a:gd name="T70" fmla="*/ 42 w 235"/>
                <a:gd name="T71" fmla="*/ 79 h 151"/>
                <a:gd name="T72" fmla="*/ 42 w 235"/>
                <a:gd name="T73" fmla="*/ 91 h 151"/>
                <a:gd name="T74" fmla="*/ 42 w 235"/>
                <a:gd name="T75" fmla="*/ 79 h 151"/>
                <a:gd name="T76" fmla="*/ 36 w 235"/>
                <a:gd name="T77" fmla="*/ 67 h 151"/>
                <a:gd name="T78" fmla="*/ 30 w 235"/>
                <a:gd name="T79" fmla="*/ 54 h 151"/>
                <a:gd name="T80" fmla="*/ 24 w 235"/>
                <a:gd name="T81" fmla="*/ 42 h 151"/>
                <a:gd name="T82" fmla="*/ 12 w 235"/>
                <a:gd name="T83" fmla="*/ 36 h 151"/>
                <a:gd name="T84" fmla="*/ 0 w 235"/>
                <a:gd name="T85" fmla="*/ 36 h 151"/>
                <a:gd name="T86" fmla="*/ 6 w 235"/>
                <a:gd name="T87" fmla="*/ 24 h 151"/>
                <a:gd name="T88" fmla="*/ 6 w 235"/>
                <a:gd name="T89" fmla="*/ 18 h 151"/>
                <a:gd name="T90" fmla="*/ 12 w 235"/>
                <a:gd name="T91" fmla="*/ 6 h 151"/>
                <a:gd name="T92" fmla="*/ 24 w 235"/>
                <a:gd name="T93" fmla="*/ 6 h 151"/>
                <a:gd name="T94" fmla="*/ 36 w 235"/>
                <a:gd name="T95" fmla="*/ 0 h 151"/>
                <a:gd name="T96" fmla="*/ 54 w 235"/>
                <a:gd name="T97" fmla="*/ 0 h 151"/>
                <a:gd name="T98" fmla="*/ 72 w 235"/>
                <a:gd name="T99" fmla="*/ 12 h 151"/>
                <a:gd name="T100" fmla="*/ 84 w 235"/>
                <a:gd name="T101" fmla="*/ 24 h 15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35" h="151">
                  <a:moveTo>
                    <a:pt x="84" y="24"/>
                  </a:moveTo>
                  <a:lnTo>
                    <a:pt x="120" y="30"/>
                  </a:lnTo>
                  <a:lnTo>
                    <a:pt x="157" y="42"/>
                  </a:lnTo>
                  <a:lnTo>
                    <a:pt x="175" y="54"/>
                  </a:lnTo>
                  <a:lnTo>
                    <a:pt x="199" y="73"/>
                  </a:lnTo>
                  <a:lnTo>
                    <a:pt x="217" y="91"/>
                  </a:lnTo>
                  <a:lnTo>
                    <a:pt x="235" y="109"/>
                  </a:lnTo>
                  <a:lnTo>
                    <a:pt x="205" y="85"/>
                  </a:lnTo>
                  <a:lnTo>
                    <a:pt x="175" y="67"/>
                  </a:lnTo>
                  <a:lnTo>
                    <a:pt x="157" y="48"/>
                  </a:lnTo>
                  <a:lnTo>
                    <a:pt x="132" y="48"/>
                  </a:lnTo>
                  <a:lnTo>
                    <a:pt x="114" y="42"/>
                  </a:lnTo>
                  <a:lnTo>
                    <a:pt x="102" y="36"/>
                  </a:lnTo>
                  <a:lnTo>
                    <a:pt x="108" y="54"/>
                  </a:lnTo>
                  <a:lnTo>
                    <a:pt x="108" y="73"/>
                  </a:lnTo>
                  <a:lnTo>
                    <a:pt x="114" y="91"/>
                  </a:lnTo>
                  <a:lnTo>
                    <a:pt x="120" y="109"/>
                  </a:lnTo>
                  <a:lnTo>
                    <a:pt x="126" y="127"/>
                  </a:lnTo>
                  <a:lnTo>
                    <a:pt x="132" y="133"/>
                  </a:lnTo>
                  <a:lnTo>
                    <a:pt x="138" y="151"/>
                  </a:lnTo>
                  <a:lnTo>
                    <a:pt x="126" y="133"/>
                  </a:lnTo>
                  <a:lnTo>
                    <a:pt x="120" y="115"/>
                  </a:lnTo>
                  <a:lnTo>
                    <a:pt x="108" y="97"/>
                  </a:lnTo>
                  <a:lnTo>
                    <a:pt x="102" y="85"/>
                  </a:lnTo>
                  <a:lnTo>
                    <a:pt x="96" y="67"/>
                  </a:lnTo>
                  <a:lnTo>
                    <a:pt x="96" y="54"/>
                  </a:lnTo>
                  <a:lnTo>
                    <a:pt x="84" y="42"/>
                  </a:lnTo>
                  <a:lnTo>
                    <a:pt x="78" y="30"/>
                  </a:lnTo>
                  <a:lnTo>
                    <a:pt x="66" y="18"/>
                  </a:lnTo>
                  <a:lnTo>
                    <a:pt x="54" y="12"/>
                  </a:lnTo>
                  <a:lnTo>
                    <a:pt x="36" y="12"/>
                  </a:lnTo>
                  <a:lnTo>
                    <a:pt x="18" y="18"/>
                  </a:lnTo>
                  <a:lnTo>
                    <a:pt x="12" y="30"/>
                  </a:lnTo>
                  <a:lnTo>
                    <a:pt x="30" y="42"/>
                  </a:lnTo>
                  <a:lnTo>
                    <a:pt x="36" y="54"/>
                  </a:lnTo>
                  <a:lnTo>
                    <a:pt x="42" y="79"/>
                  </a:lnTo>
                  <a:lnTo>
                    <a:pt x="42" y="91"/>
                  </a:lnTo>
                  <a:lnTo>
                    <a:pt x="42" y="79"/>
                  </a:lnTo>
                  <a:lnTo>
                    <a:pt x="36" y="67"/>
                  </a:lnTo>
                  <a:lnTo>
                    <a:pt x="30" y="54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0" y="36"/>
                  </a:lnTo>
                  <a:lnTo>
                    <a:pt x="6" y="24"/>
                  </a:lnTo>
                  <a:lnTo>
                    <a:pt x="6" y="18"/>
                  </a:lnTo>
                  <a:lnTo>
                    <a:pt x="12" y="6"/>
                  </a:lnTo>
                  <a:lnTo>
                    <a:pt x="24" y="6"/>
                  </a:lnTo>
                  <a:lnTo>
                    <a:pt x="36" y="0"/>
                  </a:lnTo>
                  <a:lnTo>
                    <a:pt x="54" y="0"/>
                  </a:lnTo>
                  <a:lnTo>
                    <a:pt x="72" y="12"/>
                  </a:lnTo>
                  <a:lnTo>
                    <a:pt x="84" y="24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70" name="Freeform 27">
              <a:extLst>
                <a:ext uri="{FF2B5EF4-FFF2-40B4-BE49-F238E27FC236}">
                  <a16:creationId xmlns:a16="http://schemas.microsoft.com/office/drawing/2014/main" id="{263F71C0-DB36-453D-B07E-EE1D8FA73E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2" y="3651"/>
              <a:ext cx="49" cy="42"/>
            </a:xfrm>
            <a:custGeom>
              <a:avLst/>
              <a:gdLst>
                <a:gd name="T0" fmla="*/ 6 w 48"/>
                <a:gd name="T1" fmla="*/ 42 h 42"/>
                <a:gd name="T2" fmla="*/ 12 w 48"/>
                <a:gd name="T3" fmla="*/ 30 h 42"/>
                <a:gd name="T4" fmla="*/ 12 w 48"/>
                <a:gd name="T5" fmla="*/ 18 h 42"/>
                <a:gd name="T6" fmla="*/ 24 w 48"/>
                <a:gd name="T7" fmla="*/ 12 h 42"/>
                <a:gd name="T8" fmla="*/ 30 w 48"/>
                <a:gd name="T9" fmla="*/ 6 h 42"/>
                <a:gd name="T10" fmla="*/ 48 w 48"/>
                <a:gd name="T11" fmla="*/ 0 h 42"/>
                <a:gd name="T12" fmla="*/ 36 w 48"/>
                <a:gd name="T13" fmla="*/ 0 h 42"/>
                <a:gd name="T14" fmla="*/ 18 w 48"/>
                <a:gd name="T15" fmla="*/ 6 h 42"/>
                <a:gd name="T16" fmla="*/ 6 w 48"/>
                <a:gd name="T17" fmla="*/ 18 h 42"/>
                <a:gd name="T18" fmla="*/ 0 w 48"/>
                <a:gd name="T19" fmla="*/ 30 h 42"/>
                <a:gd name="T20" fmla="*/ 6 w 48"/>
                <a:gd name="T21" fmla="*/ 42 h 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8" h="42">
                  <a:moveTo>
                    <a:pt x="6" y="42"/>
                  </a:moveTo>
                  <a:lnTo>
                    <a:pt x="12" y="30"/>
                  </a:lnTo>
                  <a:lnTo>
                    <a:pt x="12" y="18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18" y="6"/>
                  </a:lnTo>
                  <a:lnTo>
                    <a:pt x="6" y="18"/>
                  </a:lnTo>
                  <a:lnTo>
                    <a:pt x="0" y="30"/>
                  </a:lnTo>
                  <a:lnTo>
                    <a:pt x="6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71" name="Freeform 28">
              <a:extLst>
                <a:ext uri="{FF2B5EF4-FFF2-40B4-BE49-F238E27FC236}">
                  <a16:creationId xmlns:a16="http://schemas.microsoft.com/office/drawing/2014/main" id="{47736186-EDE0-406F-AD99-2376A6A37C4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9" y="3621"/>
              <a:ext cx="19" cy="47"/>
            </a:xfrm>
            <a:custGeom>
              <a:avLst/>
              <a:gdLst>
                <a:gd name="T0" fmla="*/ 0 w 18"/>
                <a:gd name="T1" fmla="*/ 48 h 48"/>
                <a:gd name="T2" fmla="*/ 0 w 18"/>
                <a:gd name="T3" fmla="*/ 36 h 48"/>
                <a:gd name="T4" fmla="*/ 0 w 18"/>
                <a:gd name="T5" fmla="*/ 24 h 48"/>
                <a:gd name="T6" fmla="*/ 12 w 18"/>
                <a:gd name="T7" fmla="*/ 18 h 48"/>
                <a:gd name="T8" fmla="*/ 18 w 18"/>
                <a:gd name="T9" fmla="*/ 6 h 48"/>
                <a:gd name="T10" fmla="*/ 12 w 18"/>
                <a:gd name="T11" fmla="*/ 0 h 48"/>
                <a:gd name="T12" fmla="*/ 0 w 18"/>
                <a:gd name="T13" fmla="*/ 48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8" h="48">
                  <a:moveTo>
                    <a:pt x="0" y="48"/>
                  </a:moveTo>
                  <a:lnTo>
                    <a:pt x="0" y="36"/>
                  </a:lnTo>
                  <a:lnTo>
                    <a:pt x="0" y="24"/>
                  </a:lnTo>
                  <a:lnTo>
                    <a:pt x="12" y="18"/>
                  </a:lnTo>
                  <a:lnTo>
                    <a:pt x="18" y="6"/>
                  </a:lnTo>
                  <a:lnTo>
                    <a:pt x="12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72" name="Freeform 29">
              <a:extLst>
                <a:ext uri="{FF2B5EF4-FFF2-40B4-BE49-F238E27FC236}">
                  <a16:creationId xmlns:a16="http://schemas.microsoft.com/office/drawing/2014/main" id="{5EFAD752-CB08-4805-AF07-70C9839091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2" y="3626"/>
              <a:ext cx="73" cy="194"/>
            </a:xfrm>
            <a:custGeom>
              <a:avLst/>
              <a:gdLst>
                <a:gd name="T0" fmla="*/ 30 w 72"/>
                <a:gd name="T1" fmla="*/ 193 h 193"/>
                <a:gd name="T2" fmla="*/ 36 w 72"/>
                <a:gd name="T3" fmla="*/ 169 h 193"/>
                <a:gd name="T4" fmla="*/ 30 w 72"/>
                <a:gd name="T5" fmla="*/ 139 h 193"/>
                <a:gd name="T6" fmla="*/ 30 w 72"/>
                <a:gd name="T7" fmla="*/ 102 h 193"/>
                <a:gd name="T8" fmla="*/ 30 w 72"/>
                <a:gd name="T9" fmla="*/ 66 h 193"/>
                <a:gd name="T10" fmla="*/ 30 w 72"/>
                <a:gd name="T11" fmla="*/ 54 h 193"/>
                <a:gd name="T12" fmla="*/ 36 w 72"/>
                <a:gd name="T13" fmla="*/ 42 h 193"/>
                <a:gd name="T14" fmla="*/ 48 w 72"/>
                <a:gd name="T15" fmla="*/ 36 h 193"/>
                <a:gd name="T16" fmla="*/ 60 w 72"/>
                <a:gd name="T17" fmla="*/ 30 h 193"/>
                <a:gd name="T18" fmla="*/ 66 w 72"/>
                <a:gd name="T19" fmla="*/ 24 h 193"/>
                <a:gd name="T20" fmla="*/ 66 w 72"/>
                <a:gd name="T21" fmla="*/ 12 h 193"/>
                <a:gd name="T22" fmla="*/ 72 w 72"/>
                <a:gd name="T23" fmla="*/ 0 h 193"/>
                <a:gd name="T24" fmla="*/ 60 w 72"/>
                <a:gd name="T25" fmla="*/ 12 h 193"/>
                <a:gd name="T26" fmla="*/ 60 w 72"/>
                <a:gd name="T27" fmla="*/ 24 h 193"/>
                <a:gd name="T28" fmla="*/ 48 w 72"/>
                <a:gd name="T29" fmla="*/ 24 h 193"/>
                <a:gd name="T30" fmla="*/ 36 w 72"/>
                <a:gd name="T31" fmla="*/ 30 h 193"/>
                <a:gd name="T32" fmla="*/ 30 w 72"/>
                <a:gd name="T33" fmla="*/ 36 h 193"/>
                <a:gd name="T34" fmla="*/ 24 w 72"/>
                <a:gd name="T35" fmla="*/ 42 h 193"/>
                <a:gd name="T36" fmla="*/ 12 w 72"/>
                <a:gd name="T37" fmla="*/ 36 h 193"/>
                <a:gd name="T38" fmla="*/ 6 w 72"/>
                <a:gd name="T39" fmla="*/ 24 h 193"/>
                <a:gd name="T40" fmla="*/ 6 w 72"/>
                <a:gd name="T41" fmla="*/ 12 h 193"/>
                <a:gd name="T42" fmla="*/ 0 w 72"/>
                <a:gd name="T43" fmla="*/ 6 h 193"/>
                <a:gd name="T44" fmla="*/ 0 w 72"/>
                <a:gd name="T45" fmla="*/ 18 h 193"/>
                <a:gd name="T46" fmla="*/ 0 w 72"/>
                <a:gd name="T47" fmla="*/ 36 h 193"/>
                <a:gd name="T48" fmla="*/ 0 w 72"/>
                <a:gd name="T49" fmla="*/ 48 h 193"/>
                <a:gd name="T50" fmla="*/ 6 w 72"/>
                <a:gd name="T51" fmla="*/ 60 h 193"/>
                <a:gd name="T52" fmla="*/ 0 w 72"/>
                <a:gd name="T53" fmla="*/ 72 h 193"/>
                <a:gd name="T54" fmla="*/ 6 w 72"/>
                <a:gd name="T55" fmla="*/ 90 h 193"/>
                <a:gd name="T56" fmla="*/ 12 w 72"/>
                <a:gd name="T57" fmla="*/ 102 h 193"/>
                <a:gd name="T58" fmla="*/ 12 w 72"/>
                <a:gd name="T59" fmla="*/ 115 h 193"/>
                <a:gd name="T60" fmla="*/ 18 w 72"/>
                <a:gd name="T61" fmla="*/ 127 h 193"/>
                <a:gd name="T62" fmla="*/ 18 w 72"/>
                <a:gd name="T63" fmla="*/ 139 h 193"/>
                <a:gd name="T64" fmla="*/ 12 w 72"/>
                <a:gd name="T65" fmla="*/ 145 h 193"/>
                <a:gd name="T66" fmla="*/ 0 w 72"/>
                <a:gd name="T67" fmla="*/ 139 h 193"/>
                <a:gd name="T68" fmla="*/ 6 w 72"/>
                <a:gd name="T69" fmla="*/ 151 h 193"/>
                <a:gd name="T70" fmla="*/ 12 w 72"/>
                <a:gd name="T71" fmla="*/ 163 h 193"/>
                <a:gd name="T72" fmla="*/ 12 w 72"/>
                <a:gd name="T73" fmla="*/ 175 h 193"/>
                <a:gd name="T74" fmla="*/ 18 w 72"/>
                <a:gd name="T75" fmla="*/ 187 h 193"/>
                <a:gd name="T76" fmla="*/ 30 w 72"/>
                <a:gd name="T77" fmla="*/ 193 h 19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72" h="193">
                  <a:moveTo>
                    <a:pt x="30" y="193"/>
                  </a:moveTo>
                  <a:lnTo>
                    <a:pt x="36" y="169"/>
                  </a:lnTo>
                  <a:lnTo>
                    <a:pt x="30" y="139"/>
                  </a:lnTo>
                  <a:lnTo>
                    <a:pt x="30" y="102"/>
                  </a:lnTo>
                  <a:lnTo>
                    <a:pt x="30" y="66"/>
                  </a:lnTo>
                  <a:lnTo>
                    <a:pt x="30" y="54"/>
                  </a:lnTo>
                  <a:lnTo>
                    <a:pt x="36" y="42"/>
                  </a:lnTo>
                  <a:lnTo>
                    <a:pt x="48" y="36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66" y="12"/>
                  </a:lnTo>
                  <a:lnTo>
                    <a:pt x="72" y="0"/>
                  </a:lnTo>
                  <a:lnTo>
                    <a:pt x="60" y="12"/>
                  </a:lnTo>
                  <a:lnTo>
                    <a:pt x="60" y="24"/>
                  </a:lnTo>
                  <a:lnTo>
                    <a:pt x="48" y="24"/>
                  </a:lnTo>
                  <a:lnTo>
                    <a:pt x="36" y="30"/>
                  </a:lnTo>
                  <a:lnTo>
                    <a:pt x="30" y="36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6" y="24"/>
                  </a:lnTo>
                  <a:lnTo>
                    <a:pt x="6" y="12"/>
                  </a:lnTo>
                  <a:lnTo>
                    <a:pt x="0" y="6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6" y="60"/>
                  </a:lnTo>
                  <a:lnTo>
                    <a:pt x="0" y="72"/>
                  </a:lnTo>
                  <a:lnTo>
                    <a:pt x="6" y="90"/>
                  </a:lnTo>
                  <a:lnTo>
                    <a:pt x="12" y="102"/>
                  </a:lnTo>
                  <a:lnTo>
                    <a:pt x="12" y="115"/>
                  </a:lnTo>
                  <a:lnTo>
                    <a:pt x="18" y="127"/>
                  </a:lnTo>
                  <a:lnTo>
                    <a:pt x="18" y="139"/>
                  </a:lnTo>
                  <a:lnTo>
                    <a:pt x="12" y="145"/>
                  </a:lnTo>
                  <a:lnTo>
                    <a:pt x="0" y="139"/>
                  </a:lnTo>
                  <a:lnTo>
                    <a:pt x="6" y="151"/>
                  </a:lnTo>
                  <a:lnTo>
                    <a:pt x="12" y="163"/>
                  </a:lnTo>
                  <a:lnTo>
                    <a:pt x="12" y="175"/>
                  </a:lnTo>
                  <a:lnTo>
                    <a:pt x="18" y="187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FCA4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73" name="Freeform 30">
              <a:extLst>
                <a:ext uri="{FF2B5EF4-FFF2-40B4-BE49-F238E27FC236}">
                  <a16:creationId xmlns:a16="http://schemas.microsoft.com/office/drawing/2014/main" id="{04208042-227B-4CCE-9905-5D1D96A3F5A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1" y="3779"/>
              <a:ext cx="35" cy="35"/>
            </a:xfrm>
            <a:custGeom>
              <a:avLst/>
              <a:gdLst>
                <a:gd name="T0" fmla="*/ 6 w 36"/>
                <a:gd name="T1" fmla="*/ 12 h 36"/>
                <a:gd name="T2" fmla="*/ 12 w 36"/>
                <a:gd name="T3" fmla="*/ 12 h 36"/>
                <a:gd name="T4" fmla="*/ 24 w 36"/>
                <a:gd name="T5" fmla="*/ 12 h 36"/>
                <a:gd name="T6" fmla="*/ 30 w 36"/>
                <a:gd name="T7" fmla="*/ 18 h 36"/>
                <a:gd name="T8" fmla="*/ 36 w 36"/>
                <a:gd name="T9" fmla="*/ 36 h 36"/>
                <a:gd name="T10" fmla="*/ 36 w 36"/>
                <a:gd name="T11" fmla="*/ 24 h 36"/>
                <a:gd name="T12" fmla="*/ 30 w 36"/>
                <a:gd name="T13" fmla="*/ 12 h 36"/>
                <a:gd name="T14" fmla="*/ 24 w 36"/>
                <a:gd name="T15" fmla="*/ 6 h 36"/>
                <a:gd name="T16" fmla="*/ 12 w 36"/>
                <a:gd name="T17" fmla="*/ 0 h 36"/>
                <a:gd name="T18" fmla="*/ 0 w 36"/>
                <a:gd name="T19" fmla="*/ 0 h 36"/>
                <a:gd name="T20" fmla="*/ 6 w 36"/>
                <a:gd name="T21" fmla="*/ 12 h 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6" h="36">
                  <a:moveTo>
                    <a:pt x="6" y="12"/>
                  </a:moveTo>
                  <a:lnTo>
                    <a:pt x="12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36"/>
                  </a:lnTo>
                  <a:lnTo>
                    <a:pt x="36" y="24"/>
                  </a:lnTo>
                  <a:lnTo>
                    <a:pt x="30" y="12"/>
                  </a:lnTo>
                  <a:lnTo>
                    <a:pt x="24" y="6"/>
                  </a:lnTo>
                  <a:lnTo>
                    <a:pt x="12" y="0"/>
                  </a:lnTo>
                  <a:lnTo>
                    <a:pt x="0" y="0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74" name="Freeform 31">
              <a:extLst>
                <a:ext uri="{FF2B5EF4-FFF2-40B4-BE49-F238E27FC236}">
                  <a16:creationId xmlns:a16="http://schemas.microsoft.com/office/drawing/2014/main" id="{D2AFCBD5-6724-41DA-97F4-5B39E064D5C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5" y="3406"/>
              <a:ext cx="61" cy="107"/>
            </a:xfrm>
            <a:custGeom>
              <a:avLst/>
              <a:gdLst>
                <a:gd name="T0" fmla="*/ 0 w 60"/>
                <a:gd name="T1" fmla="*/ 42 h 108"/>
                <a:gd name="T2" fmla="*/ 6 w 60"/>
                <a:gd name="T3" fmla="*/ 54 h 108"/>
                <a:gd name="T4" fmla="*/ 12 w 60"/>
                <a:gd name="T5" fmla="*/ 66 h 108"/>
                <a:gd name="T6" fmla="*/ 18 w 60"/>
                <a:gd name="T7" fmla="*/ 72 h 108"/>
                <a:gd name="T8" fmla="*/ 24 w 60"/>
                <a:gd name="T9" fmla="*/ 78 h 108"/>
                <a:gd name="T10" fmla="*/ 30 w 60"/>
                <a:gd name="T11" fmla="*/ 96 h 108"/>
                <a:gd name="T12" fmla="*/ 36 w 60"/>
                <a:gd name="T13" fmla="*/ 108 h 108"/>
                <a:gd name="T14" fmla="*/ 36 w 60"/>
                <a:gd name="T15" fmla="*/ 90 h 108"/>
                <a:gd name="T16" fmla="*/ 30 w 60"/>
                <a:gd name="T17" fmla="*/ 78 h 108"/>
                <a:gd name="T18" fmla="*/ 24 w 60"/>
                <a:gd name="T19" fmla="*/ 66 h 108"/>
                <a:gd name="T20" fmla="*/ 18 w 60"/>
                <a:gd name="T21" fmla="*/ 54 h 108"/>
                <a:gd name="T22" fmla="*/ 30 w 60"/>
                <a:gd name="T23" fmla="*/ 48 h 108"/>
                <a:gd name="T24" fmla="*/ 36 w 60"/>
                <a:gd name="T25" fmla="*/ 42 h 108"/>
                <a:gd name="T26" fmla="*/ 42 w 60"/>
                <a:gd name="T27" fmla="*/ 36 h 108"/>
                <a:gd name="T28" fmla="*/ 54 w 60"/>
                <a:gd name="T29" fmla="*/ 18 h 108"/>
                <a:gd name="T30" fmla="*/ 60 w 60"/>
                <a:gd name="T31" fmla="*/ 0 h 108"/>
                <a:gd name="T32" fmla="*/ 0 w 60"/>
                <a:gd name="T33" fmla="*/ 42 h 10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60" h="108">
                  <a:moveTo>
                    <a:pt x="0" y="42"/>
                  </a:moveTo>
                  <a:lnTo>
                    <a:pt x="6" y="54"/>
                  </a:lnTo>
                  <a:lnTo>
                    <a:pt x="12" y="66"/>
                  </a:lnTo>
                  <a:lnTo>
                    <a:pt x="18" y="72"/>
                  </a:lnTo>
                  <a:lnTo>
                    <a:pt x="24" y="78"/>
                  </a:lnTo>
                  <a:lnTo>
                    <a:pt x="30" y="96"/>
                  </a:lnTo>
                  <a:lnTo>
                    <a:pt x="36" y="108"/>
                  </a:lnTo>
                  <a:lnTo>
                    <a:pt x="36" y="90"/>
                  </a:lnTo>
                  <a:lnTo>
                    <a:pt x="30" y="78"/>
                  </a:lnTo>
                  <a:lnTo>
                    <a:pt x="24" y="66"/>
                  </a:lnTo>
                  <a:lnTo>
                    <a:pt x="18" y="54"/>
                  </a:lnTo>
                  <a:lnTo>
                    <a:pt x="30" y="48"/>
                  </a:lnTo>
                  <a:lnTo>
                    <a:pt x="36" y="42"/>
                  </a:lnTo>
                  <a:lnTo>
                    <a:pt x="42" y="36"/>
                  </a:lnTo>
                  <a:lnTo>
                    <a:pt x="54" y="18"/>
                  </a:lnTo>
                  <a:lnTo>
                    <a:pt x="60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75" name="Freeform 32">
              <a:extLst>
                <a:ext uri="{FF2B5EF4-FFF2-40B4-BE49-F238E27FC236}">
                  <a16:creationId xmlns:a16="http://schemas.microsoft.com/office/drawing/2014/main" id="{32292C80-7022-46BA-BFAB-4F2397B5D1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7" y="3952"/>
              <a:ext cx="42" cy="72"/>
            </a:xfrm>
            <a:custGeom>
              <a:avLst/>
              <a:gdLst>
                <a:gd name="T0" fmla="*/ 0 w 42"/>
                <a:gd name="T1" fmla="*/ 6 h 72"/>
                <a:gd name="T2" fmla="*/ 12 w 42"/>
                <a:gd name="T3" fmla="*/ 0 h 72"/>
                <a:gd name="T4" fmla="*/ 18 w 42"/>
                <a:gd name="T5" fmla="*/ 0 h 72"/>
                <a:gd name="T6" fmla="*/ 30 w 42"/>
                <a:gd name="T7" fmla="*/ 0 h 72"/>
                <a:gd name="T8" fmla="*/ 36 w 42"/>
                <a:gd name="T9" fmla="*/ 6 h 72"/>
                <a:gd name="T10" fmla="*/ 42 w 42"/>
                <a:gd name="T11" fmla="*/ 12 h 72"/>
                <a:gd name="T12" fmla="*/ 42 w 42"/>
                <a:gd name="T13" fmla="*/ 24 h 72"/>
                <a:gd name="T14" fmla="*/ 42 w 42"/>
                <a:gd name="T15" fmla="*/ 42 h 72"/>
                <a:gd name="T16" fmla="*/ 42 w 42"/>
                <a:gd name="T17" fmla="*/ 54 h 72"/>
                <a:gd name="T18" fmla="*/ 42 w 42"/>
                <a:gd name="T19" fmla="*/ 60 h 72"/>
                <a:gd name="T20" fmla="*/ 36 w 42"/>
                <a:gd name="T21" fmla="*/ 72 h 72"/>
                <a:gd name="T22" fmla="*/ 30 w 42"/>
                <a:gd name="T23" fmla="*/ 72 h 72"/>
                <a:gd name="T24" fmla="*/ 18 w 42"/>
                <a:gd name="T25" fmla="*/ 72 h 72"/>
                <a:gd name="T26" fmla="*/ 12 w 42"/>
                <a:gd name="T27" fmla="*/ 66 h 72"/>
                <a:gd name="T28" fmla="*/ 12 w 42"/>
                <a:gd name="T29" fmla="*/ 60 h 72"/>
                <a:gd name="T30" fmla="*/ 6 w 42"/>
                <a:gd name="T31" fmla="*/ 42 h 72"/>
                <a:gd name="T32" fmla="*/ 6 w 42"/>
                <a:gd name="T33" fmla="*/ 36 h 72"/>
                <a:gd name="T34" fmla="*/ 6 w 42"/>
                <a:gd name="T35" fmla="*/ 18 h 72"/>
                <a:gd name="T36" fmla="*/ 0 w 42"/>
                <a:gd name="T37" fmla="*/ 6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2" h="72">
                  <a:moveTo>
                    <a:pt x="0" y="6"/>
                  </a:moveTo>
                  <a:lnTo>
                    <a:pt x="12" y="0"/>
                  </a:lnTo>
                  <a:lnTo>
                    <a:pt x="18" y="0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12"/>
                  </a:lnTo>
                  <a:lnTo>
                    <a:pt x="42" y="24"/>
                  </a:lnTo>
                  <a:lnTo>
                    <a:pt x="42" y="42"/>
                  </a:lnTo>
                  <a:lnTo>
                    <a:pt x="42" y="54"/>
                  </a:lnTo>
                  <a:lnTo>
                    <a:pt x="42" y="60"/>
                  </a:lnTo>
                  <a:lnTo>
                    <a:pt x="36" y="72"/>
                  </a:lnTo>
                  <a:lnTo>
                    <a:pt x="30" y="72"/>
                  </a:lnTo>
                  <a:lnTo>
                    <a:pt x="18" y="72"/>
                  </a:lnTo>
                  <a:lnTo>
                    <a:pt x="12" y="66"/>
                  </a:lnTo>
                  <a:lnTo>
                    <a:pt x="12" y="60"/>
                  </a:lnTo>
                  <a:lnTo>
                    <a:pt x="6" y="42"/>
                  </a:lnTo>
                  <a:lnTo>
                    <a:pt x="6" y="36"/>
                  </a:lnTo>
                  <a:lnTo>
                    <a:pt x="6" y="18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CA4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76" name="Freeform 33">
              <a:extLst>
                <a:ext uri="{FF2B5EF4-FFF2-40B4-BE49-F238E27FC236}">
                  <a16:creationId xmlns:a16="http://schemas.microsoft.com/office/drawing/2014/main" id="{4FEE8CD1-DC0A-454B-98E5-03334E53B5E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3831"/>
              <a:ext cx="83" cy="61"/>
            </a:xfrm>
            <a:custGeom>
              <a:avLst/>
              <a:gdLst>
                <a:gd name="T0" fmla="*/ 0 w 84"/>
                <a:gd name="T1" fmla="*/ 0 h 60"/>
                <a:gd name="T2" fmla="*/ 0 w 84"/>
                <a:gd name="T3" fmla="*/ 12 h 60"/>
                <a:gd name="T4" fmla="*/ 6 w 84"/>
                <a:gd name="T5" fmla="*/ 18 h 60"/>
                <a:gd name="T6" fmla="*/ 6 w 84"/>
                <a:gd name="T7" fmla="*/ 24 h 60"/>
                <a:gd name="T8" fmla="*/ 12 w 84"/>
                <a:gd name="T9" fmla="*/ 24 h 60"/>
                <a:gd name="T10" fmla="*/ 18 w 84"/>
                <a:gd name="T11" fmla="*/ 30 h 60"/>
                <a:gd name="T12" fmla="*/ 12 w 84"/>
                <a:gd name="T13" fmla="*/ 30 h 60"/>
                <a:gd name="T14" fmla="*/ 12 w 84"/>
                <a:gd name="T15" fmla="*/ 36 h 60"/>
                <a:gd name="T16" fmla="*/ 18 w 84"/>
                <a:gd name="T17" fmla="*/ 42 h 60"/>
                <a:gd name="T18" fmla="*/ 18 w 84"/>
                <a:gd name="T19" fmla="*/ 48 h 60"/>
                <a:gd name="T20" fmla="*/ 18 w 84"/>
                <a:gd name="T21" fmla="*/ 54 h 60"/>
                <a:gd name="T22" fmla="*/ 24 w 84"/>
                <a:gd name="T23" fmla="*/ 60 h 60"/>
                <a:gd name="T24" fmla="*/ 30 w 84"/>
                <a:gd name="T25" fmla="*/ 54 h 60"/>
                <a:gd name="T26" fmla="*/ 36 w 84"/>
                <a:gd name="T27" fmla="*/ 48 h 60"/>
                <a:gd name="T28" fmla="*/ 42 w 84"/>
                <a:gd name="T29" fmla="*/ 42 h 60"/>
                <a:gd name="T30" fmla="*/ 54 w 84"/>
                <a:gd name="T31" fmla="*/ 42 h 60"/>
                <a:gd name="T32" fmla="*/ 60 w 84"/>
                <a:gd name="T33" fmla="*/ 42 h 60"/>
                <a:gd name="T34" fmla="*/ 72 w 84"/>
                <a:gd name="T35" fmla="*/ 48 h 60"/>
                <a:gd name="T36" fmla="*/ 60 w 84"/>
                <a:gd name="T37" fmla="*/ 42 h 60"/>
                <a:gd name="T38" fmla="*/ 48 w 84"/>
                <a:gd name="T39" fmla="*/ 36 h 60"/>
                <a:gd name="T40" fmla="*/ 36 w 84"/>
                <a:gd name="T41" fmla="*/ 36 h 60"/>
                <a:gd name="T42" fmla="*/ 30 w 84"/>
                <a:gd name="T43" fmla="*/ 42 h 60"/>
                <a:gd name="T44" fmla="*/ 24 w 84"/>
                <a:gd name="T45" fmla="*/ 48 h 60"/>
                <a:gd name="T46" fmla="*/ 18 w 84"/>
                <a:gd name="T47" fmla="*/ 42 h 60"/>
                <a:gd name="T48" fmla="*/ 24 w 84"/>
                <a:gd name="T49" fmla="*/ 36 h 60"/>
                <a:gd name="T50" fmla="*/ 30 w 84"/>
                <a:gd name="T51" fmla="*/ 30 h 60"/>
                <a:gd name="T52" fmla="*/ 36 w 84"/>
                <a:gd name="T53" fmla="*/ 30 h 60"/>
                <a:gd name="T54" fmla="*/ 42 w 84"/>
                <a:gd name="T55" fmla="*/ 30 h 60"/>
                <a:gd name="T56" fmla="*/ 36 w 84"/>
                <a:gd name="T57" fmla="*/ 24 h 60"/>
                <a:gd name="T58" fmla="*/ 24 w 84"/>
                <a:gd name="T59" fmla="*/ 24 h 60"/>
                <a:gd name="T60" fmla="*/ 18 w 84"/>
                <a:gd name="T61" fmla="*/ 30 h 60"/>
                <a:gd name="T62" fmla="*/ 18 w 84"/>
                <a:gd name="T63" fmla="*/ 24 h 60"/>
                <a:gd name="T64" fmla="*/ 30 w 84"/>
                <a:gd name="T65" fmla="*/ 18 h 60"/>
                <a:gd name="T66" fmla="*/ 42 w 84"/>
                <a:gd name="T67" fmla="*/ 18 h 60"/>
                <a:gd name="T68" fmla="*/ 54 w 84"/>
                <a:gd name="T69" fmla="*/ 18 h 60"/>
                <a:gd name="T70" fmla="*/ 72 w 84"/>
                <a:gd name="T71" fmla="*/ 18 h 60"/>
                <a:gd name="T72" fmla="*/ 84 w 84"/>
                <a:gd name="T73" fmla="*/ 24 h 60"/>
                <a:gd name="T74" fmla="*/ 72 w 84"/>
                <a:gd name="T75" fmla="*/ 18 h 60"/>
                <a:gd name="T76" fmla="*/ 54 w 84"/>
                <a:gd name="T77" fmla="*/ 12 h 60"/>
                <a:gd name="T78" fmla="*/ 48 w 84"/>
                <a:gd name="T79" fmla="*/ 12 h 60"/>
                <a:gd name="T80" fmla="*/ 36 w 84"/>
                <a:gd name="T81" fmla="*/ 12 h 60"/>
                <a:gd name="T82" fmla="*/ 24 w 84"/>
                <a:gd name="T83" fmla="*/ 12 h 60"/>
                <a:gd name="T84" fmla="*/ 12 w 84"/>
                <a:gd name="T85" fmla="*/ 12 h 60"/>
                <a:gd name="T86" fmla="*/ 6 w 84"/>
                <a:gd name="T87" fmla="*/ 6 h 60"/>
                <a:gd name="T88" fmla="*/ 0 w 84"/>
                <a:gd name="T89" fmla="*/ 0 h 6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84" h="60">
                  <a:moveTo>
                    <a:pt x="0" y="0"/>
                  </a:moveTo>
                  <a:lnTo>
                    <a:pt x="0" y="12"/>
                  </a:lnTo>
                  <a:lnTo>
                    <a:pt x="6" y="18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12" y="30"/>
                  </a:lnTo>
                  <a:lnTo>
                    <a:pt x="12" y="36"/>
                  </a:lnTo>
                  <a:lnTo>
                    <a:pt x="18" y="42"/>
                  </a:lnTo>
                  <a:lnTo>
                    <a:pt x="18" y="48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54"/>
                  </a:lnTo>
                  <a:lnTo>
                    <a:pt x="36" y="48"/>
                  </a:lnTo>
                  <a:lnTo>
                    <a:pt x="42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72" y="48"/>
                  </a:lnTo>
                  <a:lnTo>
                    <a:pt x="60" y="42"/>
                  </a:lnTo>
                  <a:lnTo>
                    <a:pt x="48" y="36"/>
                  </a:lnTo>
                  <a:lnTo>
                    <a:pt x="36" y="36"/>
                  </a:lnTo>
                  <a:lnTo>
                    <a:pt x="30" y="42"/>
                  </a:lnTo>
                  <a:lnTo>
                    <a:pt x="24" y="48"/>
                  </a:lnTo>
                  <a:lnTo>
                    <a:pt x="18" y="42"/>
                  </a:lnTo>
                  <a:lnTo>
                    <a:pt x="24" y="36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36" y="24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54" y="18"/>
                  </a:lnTo>
                  <a:lnTo>
                    <a:pt x="72" y="18"/>
                  </a:lnTo>
                  <a:lnTo>
                    <a:pt x="84" y="24"/>
                  </a:lnTo>
                  <a:lnTo>
                    <a:pt x="72" y="18"/>
                  </a:lnTo>
                  <a:lnTo>
                    <a:pt x="54" y="12"/>
                  </a:lnTo>
                  <a:lnTo>
                    <a:pt x="48" y="12"/>
                  </a:lnTo>
                  <a:lnTo>
                    <a:pt x="36" y="12"/>
                  </a:lnTo>
                  <a:lnTo>
                    <a:pt x="24" y="12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77" name="Freeform 34">
              <a:extLst>
                <a:ext uri="{FF2B5EF4-FFF2-40B4-BE49-F238E27FC236}">
                  <a16:creationId xmlns:a16="http://schemas.microsoft.com/office/drawing/2014/main" id="{2966784B-79C6-45DD-BF2A-FA6AEE62389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5" y="3915"/>
              <a:ext cx="24" cy="19"/>
            </a:xfrm>
            <a:custGeom>
              <a:avLst/>
              <a:gdLst>
                <a:gd name="T0" fmla="*/ 0 w 24"/>
                <a:gd name="T1" fmla="*/ 0 h 18"/>
                <a:gd name="T2" fmla="*/ 0 w 24"/>
                <a:gd name="T3" fmla="*/ 6 h 18"/>
                <a:gd name="T4" fmla="*/ 6 w 24"/>
                <a:gd name="T5" fmla="*/ 12 h 18"/>
                <a:gd name="T6" fmla="*/ 6 w 24"/>
                <a:gd name="T7" fmla="*/ 18 h 18"/>
                <a:gd name="T8" fmla="*/ 12 w 24"/>
                <a:gd name="T9" fmla="*/ 18 h 18"/>
                <a:gd name="T10" fmla="*/ 18 w 24"/>
                <a:gd name="T11" fmla="*/ 12 h 18"/>
                <a:gd name="T12" fmla="*/ 24 w 24"/>
                <a:gd name="T13" fmla="*/ 12 h 18"/>
                <a:gd name="T14" fmla="*/ 18 w 24"/>
                <a:gd name="T15" fmla="*/ 12 h 18"/>
                <a:gd name="T16" fmla="*/ 12 w 24"/>
                <a:gd name="T17" fmla="*/ 12 h 18"/>
                <a:gd name="T18" fmla="*/ 0 w 24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8">
                  <a:moveTo>
                    <a:pt x="0" y="0"/>
                  </a:moveTo>
                  <a:lnTo>
                    <a:pt x="0" y="6"/>
                  </a:lnTo>
                  <a:lnTo>
                    <a:pt x="6" y="12"/>
                  </a:lnTo>
                  <a:lnTo>
                    <a:pt x="6" y="18"/>
                  </a:lnTo>
                  <a:lnTo>
                    <a:pt x="12" y="18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2499" name="Text Box 35">
            <a:extLst>
              <a:ext uri="{FF2B5EF4-FFF2-40B4-BE49-F238E27FC236}">
                <a16:creationId xmlns:a16="http://schemas.microsoft.com/office/drawing/2014/main" id="{2977AC63-ECC4-4F18-BA5B-1F9711C4B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886200"/>
            <a:ext cx="6781800" cy="75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计算精度可控，特别适用于求解系数为大型稀疏矩阵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sparse matrices */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的方程组。</a:t>
            </a:r>
          </a:p>
        </p:txBody>
      </p:sp>
      <p:grpSp>
        <p:nvGrpSpPr>
          <p:cNvPr id="62500" name="Group 36">
            <a:extLst>
              <a:ext uri="{FF2B5EF4-FFF2-40B4-BE49-F238E27FC236}">
                <a16:creationId xmlns:a16="http://schemas.microsoft.com/office/drawing/2014/main" id="{4F68A70D-4791-4547-9732-6338918B0088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4800600"/>
            <a:ext cx="1981200" cy="1295400"/>
            <a:chOff x="528" y="3024"/>
            <a:chExt cx="1248" cy="816"/>
          </a:xfrm>
        </p:grpSpPr>
        <p:grpSp>
          <p:nvGrpSpPr>
            <p:cNvPr id="4111" name="Group 37">
              <a:extLst>
                <a:ext uri="{FF2B5EF4-FFF2-40B4-BE49-F238E27FC236}">
                  <a16:creationId xmlns:a16="http://schemas.microsoft.com/office/drawing/2014/main" id="{8D72DA75-32BF-4C03-91AE-D660466253DF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528" y="3024"/>
              <a:ext cx="576" cy="816"/>
              <a:chOff x="448" y="2989"/>
              <a:chExt cx="818" cy="1133"/>
            </a:xfrm>
          </p:grpSpPr>
          <p:grpSp>
            <p:nvGrpSpPr>
              <p:cNvPr id="4113" name="Group 38">
                <a:extLst>
                  <a:ext uri="{FF2B5EF4-FFF2-40B4-BE49-F238E27FC236}">
                    <a16:creationId xmlns:a16="http://schemas.microsoft.com/office/drawing/2014/main" id="{83BFD6CC-EE7C-47DF-ACEE-68DBA3D071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8" y="2989"/>
                <a:ext cx="694" cy="689"/>
                <a:chOff x="448" y="2989"/>
                <a:chExt cx="694" cy="689"/>
              </a:xfrm>
            </p:grpSpPr>
            <p:grpSp>
              <p:nvGrpSpPr>
                <p:cNvPr id="4150" name="Group 39">
                  <a:extLst>
                    <a:ext uri="{FF2B5EF4-FFF2-40B4-BE49-F238E27FC236}">
                      <a16:creationId xmlns:a16="http://schemas.microsoft.com/office/drawing/2014/main" id="{A16B497C-A71E-4854-9F15-00BDA298907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61" y="2998"/>
                  <a:ext cx="681" cy="679"/>
                  <a:chOff x="461" y="2998"/>
                  <a:chExt cx="681" cy="679"/>
                </a:xfrm>
              </p:grpSpPr>
              <p:grpSp>
                <p:nvGrpSpPr>
                  <p:cNvPr id="4156" name="Group 40">
                    <a:extLst>
                      <a:ext uri="{FF2B5EF4-FFF2-40B4-BE49-F238E27FC236}">
                        <a16:creationId xmlns:a16="http://schemas.microsoft.com/office/drawing/2014/main" id="{42A9CEB1-93CB-4FE0-B72A-827C8DA18A8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61" y="2998"/>
                    <a:ext cx="681" cy="679"/>
                    <a:chOff x="461" y="2998"/>
                    <a:chExt cx="681" cy="679"/>
                  </a:xfrm>
                </p:grpSpPr>
                <p:sp>
                  <p:nvSpPr>
                    <p:cNvPr id="4162" name="Freeform 41">
                      <a:extLst>
                        <a:ext uri="{FF2B5EF4-FFF2-40B4-BE49-F238E27FC236}">
                          <a16:creationId xmlns:a16="http://schemas.microsoft.com/office/drawing/2014/main" id="{863F0E4E-BD12-4B44-B30C-A6D64FDF07C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461" y="2997"/>
                      <a:ext cx="578" cy="394"/>
                    </a:xfrm>
                    <a:custGeom>
                      <a:avLst/>
                      <a:gdLst>
                        <a:gd name="T0" fmla="*/ 6 w 1155"/>
                        <a:gd name="T1" fmla="*/ 197 h 788"/>
                        <a:gd name="T2" fmla="*/ 2 w 1155"/>
                        <a:gd name="T3" fmla="*/ 174 h 788"/>
                        <a:gd name="T4" fmla="*/ 0 w 1155"/>
                        <a:gd name="T5" fmla="*/ 152 h 788"/>
                        <a:gd name="T6" fmla="*/ 1 w 1155"/>
                        <a:gd name="T7" fmla="*/ 136 h 788"/>
                        <a:gd name="T8" fmla="*/ 4 w 1155"/>
                        <a:gd name="T9" fmla="*/ 122 h 788"/>
                        <a:gd name="T10" fmla="*/ 8 w 1155"/>
                        <a:gd name="T11" fmla="*/ 107 h 788"/>
                        <a:gd name="T12" fmla="*/ 15 w 1155"/>
                        <a:gd name="T13" fmla="*/ 91 h 788"/>
                        <a:gd name="T14" fmla="*/ 24 w 1155"/>
                        <a:gd name="T15" fmla="*/ 75 h 788"/>
                        <a:gd name="T16" fmla="*/ 32 w 1155"/>
                        <a:gd name="T17" fmla="*/ 62 h 788"/>
                        <a:gd name="T18" fmla="*/ 43 w 1155"/>
                        <a:gd name="T19" fmla="*/ 49 h 788"/>
                        <a:gd name="T20" fmla="*/ 55 w 1155"/>
                        <a:gd name="T21" fmla="*/ 37 h 788"/>
                        <a:gd name="T22" fmla="*/ 67 w 1155"/>
                        <a:gd name="T23" fmla="*/ 28 h 788"/>
                        <a:gd name="T24" fmla="*/ 80 w 1155"/>
                        <a:gd name="T25" fmla="*/ 20 h 788"/>
                        <a:gd name="T26" fmla="*/ 96 w 1155"/>
                        <a:gd name="T27" fmla="*/ 13 h 788"/>
                        <a:gd name="T28" fmla="*/ 114 w 1155"/>
                        <a:gd name="T29" fmla="*/ 7 h 788"/>
                        <a:gd name="T30" fmla="*/ 129 w 1155"/>
                        <a:gd name="T31" fmla="*/ 3 h 788"/>
                        <a:gd name="T32" fmla="*/ 148 w 1155"/>
                        <a:gd name="T33" fmla="*/ 0 h 788"/>
                        <a:gd name="T34" fmla="*/ 173 w 1155"/>
                        <a:gd name="T35" fmla="*/ 0 h 788"/>
                        <a:gd name="T36" fmla="*/ 191 w 1155"/>
                        <a:gd name="T37" fmla="*/ 4 h 788"/>
                        <a:gd name="T38" fmla="*/ 212 w 1155"/>
                        <a:gd name="T39" fmla="*/ 9 h 788"/>
                        <a:gd name="T40" fmla="*/ 234 w 1155"/>
                        <a:gd name="T41" fmla="*/ 18 h 788"/>
                        <a:gd name="T42" fmla="*/ 253 w 1155"/>
                        <a:gd name="T43" fmla="*/ 30 h 788"/>
                        <a:gd name="T44" fmla="*/ 266 w 1155"/>
                        <a:gd name="T45" fmla="*/ 41 h 788"/>
                        <a:gd name="T46" fmla="*/ 279 w 1155"/>
                        <a:gd name="T47" fmla="*/ 54 h 788"/>
                        <a:gd name="T48" fmla="*/ 289 w 1155"/>
                        <a:gd name="T49" fmla="*/ 67 h 788"/>
                        <a:gd name="T50" fmla="*/ 262 w 1155"/>
                        <a:gd name="T51" fmla="*/ 46 h 788"/>
                        <a:gd name="T52" fmla="*/ 247 w 1155"/>
                        <a:gd name="T53" fmla="*/ 37 h 788"/>
                        <a:gd name="T54" fmla="*/ 231 w 1155"/>
                        <a:gd name="T55" fmla="*/ 31 h 788"/>
                        <a:gd name="T56" fmla="*/ 211 w 1155"/>
                        <a:gd name="T57" fmla="*/ 25 h 788"/>
                        <a:gd name="T58" fmla="*/ 192 w 1155"/>
                        <a:gd name="T59" fmla="*/ 23 h 788"/>
                        <a:gd name="T60" fmla="*/ 172 w 1155"/>
                        <a:gd name="T61" fmla="*/ 22 h 788"/>
                        <a:gd name="T62" fmla="*/ 156 w 1155"/>
                        <a:gd name="T63" fmla="*/ 23 h 788"/>
                        <a:gd name="T64" fmla="*/ 140 w 1155"/>
                        <a:gd name="T65" fmla="*/ 25 h 788"/>
                        <a:gd name="T66" fmla="*/ 123 w 1155"/>
                        <a:gd name="T67" fmla="*/ 30 h 788"/>
                        <a:gd name="T68" fmla="*/ 108 w 1155"/>
                        <a:gd name="T69" fmla="*/ 35 h 788"/>
                        <a:gd name="T70" fmla="*/ 90 w 1155"/>
                        <a:gd name="T71" fmla="*/ 43 h 788"/>
                        <a:gd name="T72" fmla="*/ 77 w 1155"/>
                        <a:gd name="T73" fmla="*/ 51 h 788"/>
                        <a:gd name="T74" fmla="*/ 66 w 1155"/>
                        <a:gd name="T75" fmla="*/ 61 h 788"/>
                        <a:gd name="T76" fmla="*/ 53 w 1155"/>
                        <a:gd name="T77" fmla="*/ 71 h 788"/>
                        <a:gd name="T78" fmla="*/ 43 w 1155"/>
                        <a:gd name="T79" fmla="*/ 82 h 788"/>
                        <a:gd name="T80" fmla="*/ 32 w 1155"/>
                        <a:gd name="T81" fmla="*/ 98 h 788"/>
                        <a:gd name="T82" fmla="*/ 23 w 1155"/>
                        <a:gd name="T83" fmla="*/ 114 h 788"/>
                        <a:gd name="T84" fmla="*/ 17 w 1155"/>
                        <a:gd name="T85" fmla="*/ 130 h 788"/>
                        <a:gd name="T86" fmla="*/ 12 w 1155"/>
                        <a:gd name="T87" fmla="*/ 148 h 788"/>
                        <a:gd name="T88" fmla="*/ 8 w 1155"/>
                        <a:gd name="T89" fmla="*/ 171 h 788"/>
                        <a:gd name="T90" fmla="*/ 6 w 1155"/>
                        <a:gd name="T91" fmla="*/ 197 h 788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</a:gdLst>
                      <a:ahLst/>
                      <a:cxnLst>
                        <a:cxn ang="T92">
                          <a:pos x="T0" y="T1"/>
                        </a:cxn>
                        <a:cxn ang="T93">
                          <a:pos x="T2" y="T3"/>
                        </a:cxn>
                        <a:cxn ang="T94">
                          <a:pos x="T4" y="T5"/>
                        </a:cxn>
                        <a:cxn ang="T95">
                          <a:pos x="T6" y="T7"/>
                        </a:cxn>
                        <a:cxn ang="T96">
                          <a:pos x="T8" y="T9"/>
                        </a:cxn>
                        <a:cxn ang="T97">
                          <a:pos x="T10" y="T11"/>
                        </a:cxn>
                        <a:cxn ang="T98">
                          <a:pos x="T12" y="T13"/>
                        </a:cxn>
                        <a:cxn ang="T99">
                          <a:pos x="T14" y="T15"/>
                        </a:cxn>
                        <a:cxn ang="T100">
                          <a:pos x="T16" y="T17"/>
                        </a:cxn>
                        <a:cxn ang="T101">
                          <a:pos x="T18" y="T19"/>
                        </a:cxn>
                        <a:cxn ang="T102">
                          <a:pos x="T20" y="T21"/>
                        </a:cxn>
                        <a:cxn ang="T103">
                          <a:pos x="T22" y="T23"/>
                        </a:cxn>
                        <a:cxn ang="T104">
                          <a:pos x="T24" y="T25"/>
                        </a:cxn>
                        <a:cxn ang="T105">
                          <a:pos x="T26" y="T27"/>
                        </a:cxn>
                        <a:cxn ang="T106">
                          <a:pos x="T28" y="T29"/>
                        </a:cxn>
                        <a:cxn ang="T107">
                          <a:pos x="T30" y="T31"/>
                        </a:cxn>
                        <a:cxn ang="T108">
                          <a:pos x="T32" y="T33"/>
                        </a:cxn>
                        <a:cxn ang="T109">
                          <a:pos x="T34" y="T35"/>
                        </a:cxn>
                        <a:cxn ang="T110">
                          <a:pos x="T36" y="T37"/>
                        </a:cxn>
                        <a:cxn ang="T111">
                          <a:pos x="T38" y="T39"/>
                        </a:cxn>
                        <a:cxn ang="T112">
                          <a:pos x="T40" y="T41"/>
                        </a:cxn>
                        <a:cxn ang="T113">
                          <a:pos x="T42" y="T43"/>
                        </a:cxn>
                        <a:cxn ang="T114">
                          <a:pos x="T44" y="T45"/>
                        </a:cxn>
                        <a:cxn ang="T115">
                          <a:pos x="T46" y="T47"/>
                        </a:cxn>
                        <a:cxn ang="T116">
                          <a:pos x="T48" y="T49"/>
                        </a:cxn>
                        <a:cxn ang="T117">
                          <a:pos x="T50" y="T51"/>
                        </a:cxn>
                        <a:cxn ang="T118">
                          <a:pos x="T52" y="T53"/>
                        </a:cxn>
                        <a:cxn ang="T119">
                          <a:pos x="T54" y="T55"/>
                        </a:cxn>
                        <a:cxn ang="T120">
                          <a:pos x="T56" y="T57"/>
                        </a:cxn>
                        <a:cxn ang="T121">
                          <a:pos x="T58" y="T59"/>
                        </a:cxn>
                        <a:cxn ang="T122">
                          <a:pos x="T60" y="T61"/>
                        </a:cxn>
                        <a:cxn ang="T123">
                          <a:pos x="T62" y="T63"/>
                        </a:cxn>
                        <a:cxn ang="T124">
                          <a:pos x="T64" y="T65"/>
                        </a:cxn>
                        <a:cxn ang="T125">
                          <a:pos x="T66" y="T67"/>
                        </a:cxn>
                        <a:cxn ang="T126">
                          <a:pos x="T68" y="T69"/>
                        </a:cxn>
                        <a:cxn ang="T127">
                          <a:pos x="T70" y="T71"/>
                        </a:cxn>
                        <a:cxn ang="T128">
                          <a:pos x="T72" y="T73"/>
                        </a:cxn>
                        <a:cxn ang="T129">
                          <a:pos x="T74" y="T75"/>
                        </a:cxn>
                        <a:cxn ang="T130">
                          <a:pos x="T76" y="T77"/>
                        </a:cxn>
                        <a:cxn ang="T131">
                          <a:pos x="T78" y="T79"/>
                        </a:cxn>
                        <a:cxn ang="T132">
                          <a:pos x="T80" y="T81"/>
                        </a:cxn>
                        <a:cxn ang="T133">
                          <a:pos x="T82" y="T83"/>
                        </a:cxn>
                        <a:cxn ang="T134">
                          <a:pos x="T84" y="T85"/>
                        </a:cxn>
                        <a:cxn ang="T135">
                          <a:pos x="T86" y="T87"/>
                        </a:cxn>
                        <a:cxn ang="T136">
                          <a:pos x="T88" y="T89"/>
                        </a:cxn>
                        <a:cxn ang="T137">
                          <a:pos x="T90" y="T91"/>
                        </a:cxn>
                      </a:cxnLst>
                      <a:rect l="0" t="0" r="r" b="b"/>
                      <a:pathLst>
                        <a:path w="1155" h="788">
                          <a:moveTo>
                            <a:pt x="24" y="788"/>
                          </a:moveTo>
                          <a:lnTo>
                            <a:pt x="7" y="695"/>
                          </a:lnTo>
                          <a:lnTo>
                            <a:pt x="0" y="605"/>
                          </a:lnTo>
                          <a:lnTo>
                            <a:pt x="3" y="543"/>
                          </a:lnTo>
                          <a:lnTo>
                            <a:pt x="14" y="487"/>
                          </a:lnTo>
                          <a:lnTo>
                            <a:pt x="31" y="425"/>
                          </a:lnTo>
                          <a:lnTo>
                            <a:pt x="58" y="362"/>
                          </a:lnTo>
                          <a:lnTo>
                            <a:pt x="93" y="297"/>
                          </a:lnTo>
                          <a:lnTo>
                            <a:pt x="128" y="245"/>
                          </a:lnTo>
                          <a:lnTo>
                            <a:pt x="169" y="193"/>
                          </a:lnTo>
                          <a:lnTo>
                            <a:pt x="217" y="148"/>
                          </a:lnTo>
                          <a:lnTo>
                            <a:pt x="266" y="110"/>
                          </a:lnTo>
                          <a:lnTo>
                            <a:pt x="318" y="79"/>
                          </a:lnTo>
                          <a:lnTo>
                            <a:pt x="381" y="52"/>
                          </a:lnTo>
                          <a:lnTo>
                            <a:pt x="454" y="27"/>
                          </a:lnTo>
                          <a:lnTo>
                            <a:pt x="516" y="10"/>
                          </a:lnTo>
                          <a:lnTo>
                            <a:pt x="592" y="0"/>
                          </a:lnTo>
                          <a:lnTo>
                            <a:pt x="689" y="0"/>
                          </a:lnTo>
                          <a:lnTo>
                            <a:pt x="761" y="14"/>
                          </a:lnTo>
                          <a:lnTo>
                            <a:pt x="848" y="34"/>
                          </a:lnTo>
                          <a:lnTo>
                            <a:pt x="934" y="72"/>
                          </a:lnTo>
                          <a:lnTo>
                            <a:pt x="1010" y="117"/>
                          </a:lnTo>
                          <a:lnTo>
                            <a:pt x="1062" y="162"/>
                          </a:lnTo>
                          <a:lnTo>
                            <a:pt x="1114" y="214"/>
                          </a:lnTo>
                          <a:lnTo>
                            <a:pt x="1155" y="266"/>
                          </a:lnTo>
                          <a:lnTo>
                            <a:pt x="1045" y="183"/>
                          </a:lnTo>
                          <a:lnTo>
                            <a:pt x="986" y="148"/>
                          </a:lnTo>
                          <a:lnTo>
                            <a:pt x="924" y="124"/>
                          </a:lnTo>
                          <a:lnTo>
                            <a:pt x="844" y="100"/>
                          </a:lnTo>
                          <a:lnTo>
                            <a:pt x="768" y="90"/>
                          </a:lnTo>
                          <a:lnTo>
                            <a:pt x="685" y="86"/>
                          </a:lnTo>
                          <a:lnTo>
                            <a:pt x="623" y="90"/>
                          </a:lnTo>
                          <a:lnTo>
                            <a:pt x="557" y="100"/>
                          </a:lnTo>
                          <a:lnTo>
                            <a:pt x="492" y="117"/>
                          </a:lnTo>
                          <a:lnTo>
                            <a:pt x="429" y="138"/>
                          </a:lnTo>
                          <a:lnTo>
                            <a:pt x="360" y="172"/>
                          </a:lnTo>
                          <a:lnTo>
                            <a:pt x="307" y="204"/>
                          </a:lnTo>
                          <a:lnTo>
                            <a:pt x="262" y="242"/>
                          </a:lnTo>
                          <a:lnTo>
                            <a:pt x="211" y="283"/>
                          </a:lnTo>
                          <a:lnTo>
                            <a:pt x="169" y="328"/>
                          </a:lnTo>
                          <a:lnTo>
                            <a:pt x="128" y="390"/>
                          </a:lnTo>
                          <a:lnTo>
                            <a:pt x="90" y="456"/>
                          </a:lnTo>
                          <a:lnTo>
                            <a:pt x="65" y="518"/>
                          </a:lnTo>
                          <a:lnTo>
                            <a:pt x="45" y="592"/>
                          </a:lnTo>
                          <a:lnTo>
                            <a:pt x="31" y="681"/>
                          </a:lnTo>
                          <a:lnTo>
                            <a:pt x="24" y="788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163" name="Freeform 42">
                      <a:extLst>
                        <a:ext uri="{FF2B5EF4-FFF2-40B4-BE49-F238E27FC236}">
                          <a16:creationId xmlns:a16="http://schemas.microsoft.com/office/drawing/2014/main" id="{4D4527A0-E1AF-458E-84E6-9D4C19ADFB2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505" y="3192"/>
                      <a:ext cx="638" cy="485"/>
                    </a:xfrm>
                    <a:custGeom>
                      <a:avLst/>
                      <a:gdLst>
                        <a:gd name="T0" fmla="*/ 0 w 1274"/>
                        <a:gd name="T1" fmla="*/ 147 h 968"/>
                        <a:gd name="T2" fmla="*/ 19 w 1274"/>
                        <a:gd name="T3" fmla="*/ 168 h 968"/>
                        <a:gd name="T4" fmla="*/ 38 w 1274"/>
                        <a:gd name="T5" fmla="*/ 186 h 968"/>
                        <a:gd name="T6" fmla="*/ 57 w 1274"/>
                        <a:gd name="T7" fmla="*/ 197 h 968"/>
                        <a:gd name="T8" fmla="*/ 83 w 1274"/>
                        <a:gd name="T9" fmla="*/ 208 h 968"/>
                        <a:gd name="T10" fmla="*/ 104 w 1274"/>
                        <a:gd name="T11" fmla="*/ 214 h 968"/>
                        <a:gd name="T12" fmla="*/ 123 w 1274"/>
                        <a:gd name="T13" fmla="*/ 217 h 968"/>
                        <a:gd name="T14" fmla="*/ 145 w 1274"/>
                        <a:gd name="T15" fmla="*/ 217 h 968"/>
                        <a:gd name="T16" fmla="*/ 161 w 1274"/>
                        <a:gd name="T17" fmla="*/ 215 h 968"/>
                        <a:gd name="T18" fmla="*/ 181 w 1274"/>
                        <a:gd name="T19" fmla="*/ 211 h 968"/>
                        <a:gd name="T20" fmla="*/ 201 w 1274"/>
                        <a:gd name="T21" fmla="*/ 205 h 968"/>
                        <a:gd name="T22" fmla="*/ 218 w 1274"/>
                        <a:gd name="T23" fmla="*/ 197 h 968"/>
                        <a:gd name="T24" fmla="*/ 233 w 1274"/>
                        <a:gd name="T25" fmla="*/ 187 h 968"/>
                        <a:gd name="T26" fmla="*/ 247 w 1274"/>
                        <a:gd name="T27" fmla="*/ 178 h 968"/>
                        <a:gd name="T28" fmla="*/ 261 w 1274"/>
                        <a:gd name="T29" fmla="*/ 164 h 968"/>
                        <a:gd name="T30" fmla="*/ 275 w 1274"/>
                        <a:gd name="T31" fmla="*/ 148 h 968"/>
                        <a:gd name="T32" fmla="*/ 285 w 1274"/>
                        <a:gd name="T33" fmla="*/ 134 h 968"/>
                        <a:gd name="T34" fmla="*/ 291 w 1274"/>
                        <a:gd name="T35" fmla="*/ 119 h 968"/>
                        <a:gd name="T36" fmla="*/ 299 w 1274"/>
                        <a:gd name="T37" fmla="*/ 96 h 968"/>
                        <a:gd name="T38" fmla="*/ 304 w 1274"/>
                        <a:gd name="T39" fmla="*/ 71 h 968"/>
                        <a:gd name="T40" fmla="*/ 305 w 1274"/>
                        <a:gd name="T41" fmla="*/ 50 h 968"/>
                        <a:gd name="T42" fmla="*/ 302 w 1274"/>
                        <a:gd name="T43" fmla="*/ 26 h 968"/>
                        <a:gd name="T44" fmla="*/ 294 w 1274"/>
                        <a:gd name="T45" fmla="*/ 0 h 968"/>
                        <a:gd name="T46" fmla="*/ 302 w 1274"/>
                        <a:gd name="T47" fmla="*/ 14 h 968"/>
                        <a:gd name="T48" fmla="*/ 310 w 1274"/>
                        <a:gd name="T49" fmla="*/ 34 h 968"/>
                        <a:gd name="T50" fmla="*/ 315 w 1274"/>
                        <a:gd name="T51" fmla="*/ 52 h 968"/>
                        <a:gd name="T52" fmla="*/ 319 w 1274"/>
                        <a:gd name="T53" fmla="*/ 70 h 968"/>
                        <a:gd name="T54" fmla="*/ 318 w 1274"/>
                        <a:gd name="T55" fmla="*/ 84 h 968"/>
                        <a:gd name="T56" fmla="*/ 317 w 1274"/>
                        <a:gd name="T57" fmla="*/ 104 h 968"/>
                        <a:gd name="T58" fmla="*/ 307 w 1274"/>
                        <a:gd name="T59" fmla="*/ 142 h 968"/>
                        <a:gd name="T60" fmla="*/ 296 w 1274"/>
                        <a:gd name="T61" fmla="*/ 163 h 968"/>
                        <a:gd name="T62" fmla="*/ 283 w 1274"/>
                        <a:gd name="T63" fmla="*/ 181 h 968"/>
                        <a:gd name="T64" fmla="*/ 269 w 1274"/>
                        <a:gd name="T65" fmla="*/ 197 h 968"/>
                        <a:gd name="T66" fmla="*/ 256 w 1274"/>
                        <a:gd name="T67" fmla="*/ 208 h 968"/>
                        <a:gd name="T68" fmla="*/ 237 w 1274"/>
                        <a:gd name="T69" fmla="*/ 221 h 968"/>
                        <a:gd name="T70" fmla="*/ 218 w 1274"/>
                        <a:gd name="T71" fmla="*/ 230 h 968"/>
                        <a:gd name="T72" fmla="*/ 199 w 1274"/>
                        <a:gd name="T73" fmla="*/ 236 h 968"/>
                        <a:gd name="T74" fmla="*/ 176 w 1274"/>
                        <a:gd name="T75" fmla="*/ 242 h 968"/>
                        <a:gd name="T76" fmla="*/ 159 w 1274"/>
                        <a:gd name="T77" fmla="*/ 242 h 968"/>
                        <a:gd name="T78" fmla="*/ 140 w 1274"/>
                        <a:gd name="T79" fmla="*/ 242 h 968"/>
                        <a:gd name="T80" fmla="*/ 121 w 1274"/>
                        <a:gd name="T81" fmla="*/ 239 h 968"/>
                        <a:gd name="T82" fmla="*/ 100 w 1274"/>
                        <a:gd name="T83" fmla="*/ 235 h 968"/>
                        <a:gd name="T84" fmla="*/ 86 w 1274"/>
                        <a:gd name="T85" fmla="*/ 230 h 968"/>
                        <a:gd name="T86" fmla="*/ 68 w 1274"/>
                        <a:gd name="T87" fmla="*/ 220 h 968"/>
                        <a:gd name="T88" fmla="*/ 52 w 1274"/>
                        <a:gd name="T89" fmla="*/ 211 h 968"/>
                        <a:gd name="T90" fmla="*/ 38 w 1274"/>
                        <a:gd name="T91" fmla="*/ 199 h 968"/>
                        <a:gd name="T92" fmla="*/ 22 w 1274"/>
                        <a:gd name="T93" fmla="*/ 183 h 968"/>
                        <a:gd name="T94" fmla="*/ 7 w 1274"/>
                        <a:gd name="T95" fmla="*/ 162 h 968"/>
                        <a:gd name="T96" fmla="*/ 0 w 1274"/>
                        <a:gd name="T97" fmla="*/ 147 h 968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</a:gdLst>
                      <a:ahLst/>
                      <a:cxnLst>
                        <a:cxn ang="T98">
                          <a:pos x="T0" y="T1"/>
                        </a:cxn>
                        <a:cxn ang="T99">
                          <a:pos x="T2" y="T3"/>
                        </a:cxn>
                        <a:cxn ang="T100">
                          <a:pos x="T4" y="T5"/>
                        </a:cxn>
                        <a:cxn ang="T101">
                          <a:pos x="T6" y="T7"/>
                        </a:cxn>
                        <a:cxn ang="T102">
                          <a:pos x="T8" y="T9"/>
                        </a:cxn>
                        <a:cxn ang="T103">
                          <a:pos x="T10" y="T11"/>
                        </a:cxn>
                        <a:cxn ang="T104">
                          <a:pos x="T12" y="T13"/>
                        </a:cxn>
                        <a:cxn ang="T105">
                          <a:pos x="T14" y="T15"/>
                        </a:cxn>
                        <a:cxn ang="T106">
                          <a:pos x="T16" y="T17"/>
                        </a:cxn>
                        <a:cxn ang="T107">
                          <a:pos x="T18" y="T19"/>
                        </a:cxn>
                        <a:cxn ang="T108">
                          <a:pos x="T20" y="T21"/>
                        </a:cxn>
                        <a:cxn ang="T109">
                          <a:pos x="T22" y="T23"/>
                        </a:cxn>
                        <a:cxn ang="T110">
                          <a:pos x="T24" y="T25"/>
                        </a:cxn>
                        <a:cxn ang="T111">
                          <a:pos x="T26" y="T27"/>
                        </a:cxn>
                        <a:cxn ang="T112">
                          <a:pos x="T28" y="T29"/>
                        </a:cxn>
                        <a:cxn ang="T113">
                          <a:pos x="T30" y="T31"/>
                        </a:cxn>
                        <a:cxn ang="T114">
                          <a:pos x="T32" y="T33"/>
                        </a:cxn>
                        <a:cxn ang="T115">
                          <a:pos x="T34" y="T35"/>
                        </a:cxn>
                        <a:cxn ang="T116">
                          <a:pos x="T36" y="T37"/>
                        </a:cxn>
                        <a:cxn ang="T117">
                          <a:pos x="T38" y="T39"/>
                        </a:cxn>
                        <a:cxn ang="T118">
                          <a:pos x="T40" y="T41"/>
                        </a:cxn>
                        <a:cxn ang="T119">
                          <a:pos x="T42" y="T43"/>
                        </a:cxn>
                        <a:cxn ang="T120">
                          <a:pos x="T44" y="T45"/>
                        </a:cxn>
                        <a:cxn ang="T121">
                          <a:pos x="T46" y="T47"/>
                        </a:cxn>
                        <a:cxn ang="T122">
                          <a:pos x="T48" y="T49"/>
                        </a:cxn>
                        <a:cxn ang="T123">
                          <a:pos x="T50" y="T51"/>
                        </a:cxn>
                        <a:cxn ang="T124">
                          <a:pos x="T52" y="T53"/>
                        </a:cxn>
                        <a:cxn ang="T125">
                          <a:pos x="T54" y="T55"/>
                        </a:cxn>
                        <a:cxn ang="T126">
                          <a:pos x="T56" y="T57"/>
                        </a:cxn>
                        <a:cxn ang="T127">
                          <a:pos x="T58" y="T59"/>
                        </a:cxn>
                        <a:cxn ang="T128">
                          <a:pos x="T60" y="T61"/>
                        </a:cxn>
                        <a:cxn ang="T129">
                          <a:pos x="T62" y="T63"/>
                        </a:cxn>
                        <a:cxn ang="T130">
                          <a:pos x="T64" y="T65"/>
                        </a:cxn>
                        <a:cxn ang="T131">
                          <a:pos x="T66" y="T67"/>
                        </a:cxn>
                        <a:cxn ang="T132">
                          <a:pos x="T68" y="T69"/>
                        </a:cxn>
                        <a:cxn ang="T133">
                          <a:pos x="T70" y="T71"/>
                        </a:cxn>
                        <a:cxn ang="T134">
                          <a:pos x="T72" y="T73"/>
                        </a:cxn>
                        <a:cxn ang="T135">
                          <a:pos x="T74" y="T75"/>
                        </a:cxn>
                        <a:cxn ang="T136">
                          <a:pos x="T76" y="T77"/>
                        </a:cxn>
                        <a:cxn ang="T137">
                          <a:pos x="T78" y="T79"/>
                        </a:cxn>
                        <a:cxn ang="T138">
                          <a:pos x="T80" y="T81"/>
                        </a:cxn>
                        <a:cxn ang="T139">
                          <a:pos x="T82" y="T83"/>
                        </a:cxn>
                        <a:cxn ang="T140">
                          <a:pos x="T84" y="T85"/>
                        </a:cxn>
                        <a:cxn ang="T141">
                          <a:pos x="T86" y="T87"/>
                        </a:cxn>
                        <a:cxn ang="T142">
                          <a:pos x="T88" y="T89"/>
                        </a:cxn>
                        <a:cxn ang="T143">
                          <a:pos x="T90" y="T91"/>
                        </a:cxn>
                        <a:cxn ang="T144">
                          <a:pos x="T92" y="T93"/>
                        </a:cxn>
                        <a:cxn ang="T145">
                          <a:pos x="T94" y="T95"/>
                        </a:cxn>
                        <a:cxn ang="T146">
                          <a:pos x="T96" y="T97"/>
                        </a:cxn>
                      </a:cxnLst>
                      <a:rect l="0" t="0" r="r" b="b"/>
                      <a:pathLst>
                        <a:path w="1274" h="968">
                          <a:moveTo>
                            <a:pt x="0" y="588"/>
                          </a:moveTo>
                          <a:lnTo>
                            <a:pt x="73" y="671"/>
                          </a:lnTo>
                          <a:lnTo>
                            <a:pt x="152" y="744"/>
                          </a:lnTo>
                          <a:lnTo>
                            <a:pt x="225" y="785"/>
                          </a:lnTo>
                          <a:lnTo>
                            <a:pt x="330" y="830"/>
                          </a:lnTo>
                          <a:lnTo>
                            <a:pt x="413" y="854"/>
                          </a:lnTo>
                          <a:lnTo>
                            <a:pt x="489" y="865"/>
                          </a:lnTo>
                          <a:lnTo>
                            <a:pt x="578" y="865"/>
                          </a:lnTo>
                          <a:lnTo>
                            <a:pt x="644" y="858"/>
                          </a:lnTo>
                          <a:lnTo>
                            <a:pt x="724" y="844"/>
                          </a:lnTo>
                          <a:lnTo>
                            <a:pt x="803" y="820"/>
                          </a:lnTo>
                          <a:lnTo>
                            <a:pt x="869" y="785"/>
                          </a:lnTo>
                          <a:lnTo>
                            <a:pt x="931" y="747"/>
                          </a:lnTo>
                          <a:lnTo>
                            <a:pt x="986" y="709"/>
                          </a:lnTo>
                          <a:lnTo>
                            <a:pt x="1041" y="654"/>
                          </a:lnTo>
                          <a:lnTo>
                            <a:pt x="1097" y="592"/>
                          </a:lnTo>
                          <a:lnTo>
                            <a:pt x="1139" y="533"/>
                          </a:lnTo>
                          <a:lnTo>
                            <a:pt x="1164" y="474"/>
                          </a:lnTo>
                          <a:lnTo>
                            <a:pt x="1195" y="381"/>
                          </a:lnTo>
                          <a:lnTo>
                            <a:pt x="1215" y="284"/>
                          </a:lnTo>
                          <a:lnTo>
                            <a:pt x="1219" y="198"/>
                          </a:lnTo>
                          <a:lnTo>
                            <a:pt x="1205" y="104"/>
                          </a:lnTo>
                          <a:lnTo>
                            <a:pt x="1174" y="0"/>
                          </a:lnTo>
                          <a:lnTo>
                            <a:pt x="1205" y="55"/>
                          </a:lnTo>
                          <a:lnTo>
                            <a:pt x="1240" y="135"/>
                          </a:lnTo>
                          <a:lnTo>
                            <a:pt x="1257" y="208"/>
                          </a:lnTo>
                          <a:lnTo>
                            <a:pt x="1274" y="278"/>
                          </a:lnTo>
                          <a:lnTo>
                            <a:pt x="1271" y="336"/>
                          </a:lnTo>
                          <a:lnTo>
                            <a:pt x="1267" y="416"/>
                          </a:lnTo>
                          <a:lnTo>
                            <a:pt x="1226" y="568"/>
                          </a:lnTo>
                          <a:lnTo>
                            <a:pt x="1184" y="651"/>
                          </a:lnTo>
                          <a:lnTo>
                            <a:pt x="1132" y="723"/>
                          </a:lnTo>
                          <a:lnTo>
                            <a:pt x="1076" y="785"/>
                          </a:lnTo>
                          <a:lnTo>
                            <a:pt x="1021" y="830"/>
                          </a:lnTo>
                          <a:lnTo>
                            <a:pt x="945" y="882"/>
                          </a:lnTo>
                          <a:lnTo>
                            <a:pt x="869" y="917"/>
                          </a:lnTo>
                          <a:lnTo>
                            <a:pt x="796" y="941"/>
                          </a:lnTo>
                          <a:lnTo>
                            <a:pt x="703" y="965"/>
                          </a:lnTo>
                          <a:lnTo>
                            <a:pt x="634" y="968"/>
                          </a:lnTo>
                          <a:lnTo>
                            <a:pt x="558" y="968"/>
                          </a:lnTo>
                          <a:lnTo>
                            <a:pt x="482" y="955"/>
                          </a:lnTo>
                          <a:lnTo>
                            <a:pt x="399" y="937"/>
                          </a:lnTo>
                          <a:lnTo>
                            <a:pt x="343" y="917"/>
                          </a:lnTo>
                          <a:lnTo>
                            <a:pt x="270" y="879"/>
                          </a:lnTo>
                          <a:lnTo>
                            <a:pt x="207" y="844"/>
                          </a:lnTo>
                          <a:lnTo>
                            <a:pt x="149" y="796"/>
                          </a:lnTo>
                          <a:lnTo>
                            <a:pt x="87" y="730"/>
                          </a:lnTo>
                          <a:lnTo>
                            <a:pt x="28" y="647"/>
                          </a:lnTo>
                          <a:lnTo>
                            <a:pt x="0" y="588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4157" name="Group 43">
                    <a:extLst>
                      <a:ext uri="{FF2B5EF4-FFF2-40B4-BE49-F238E27FC236}">
                        <a16:creationId xmlns:a16="http://schemas.microsoft.com/office/drawing/2014/main" id="{92C028ED-D06D-48F8-B46F-F0EC5ED3573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65" y="3007"/>
                    <a:ext cx="675" cy="641"/>
                    <a:chOff x="465" y="3007"/>
                    <a:chExt cx="675" cy="641"/>
                  </a:xfrm>
                </p:grpSpPr>
                <p:sp>
                  <p:nvSpPr>
                    <p:cNvPr id="4158" name="Freeform 44">
                      <a:extLst>
                        <a:ext uri="{FF2B5EF4-FFF2-40B4-BE49-F238E27FC236}">
                          <a16:creationId xmlns:a16="http://schemas.microsoft.com/office/drawing/2014/main" id="{DD70D3A5-42E8-46B6-9081-A29BD865B1A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503" y="3487"/>
                      <a:ext cx="166" cy="160"/>
                    </a:xfrm>
                    <a:custGeom>
                      <a:avLst/>
                      <a:gdLst>
                        <a:gd name="T0" fmla="*/ 0 w 330"/>
                        <a:gd name="T1" fmla="*/ 0 h 320"/>
                        <a:gd name="T2" fmla="*/ 9 w 330"/>
                        <a:gd name="T3" fmla="*/ 16 h 320"/>
                        <a:gd name="T4" fmla="*/ 17 w 330"/>
                        <a:gd name="T5" fmla="*/ 29 h 320"/>
                        <a:gd name="T6" fmla="*/ 26 w 330"/>
                        <a:gd name="T7" fmla="*/ 40 h 320"/>
                        <a:gd name="T8" fmla="*/ 40 w 330"/>
                        <a:gd name="T9" fmla="*/ 54 h 320"/>
                        <a:gd name="T10" fmla="*/ 51 w 330"/>
                        <a:gd name="T11" fmla="*/ 62 h 320"/>
                        <a:gd name="T12" fmla="*/ 64 w 330"/>
                        <a:gd name="T13" fmla="*/ 71 h 320"/>
                        <a:gd name="T14" fmla="*/ 84 w 330"/>
                        <a:gd name="T15" fmla="*/ 80 h 320"/>
                        <a:gd name="T16" fmla="*/ 62 w 330"/>
                        <a:gd name="T17" fmla="*/ 51 h 320"/>
                        <a:gd name="T18" fmla="*/ 50 w 330"/>
                        <a:gd name="T19" fmla="*/ 44 h 320"/>
                        <a:gd name="T20" fmla="*/ 41 w 330"/>
                        <a:gd name="T21" fmla="*/ 38 h 320"/>
                        <a:gd name="T22" fmla="*/ 28 w 330"/>
                        <a:gd name="T23" fmla="*/ 29 h 320"/>
                        <a:gd name="T24" fmla="*/ 18 w 330"/>
                        <a:gd name="T25" fmla="*/ 20 h 320"/>
                        <a:gd name="T26" fmla="*/ 10 w 330"/>
                        <a:gd name="T27" fmla="*/ 12 h 320"/>
                        <a:gd name="T28" fmla="*/ 0 w 330"/>
                        <a:gd name="T29" fmla="*/ 0 h 320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</a:gdLst>
                      <a:ahLst/>
                      <a:cxnLst>
                        <a:cxn ang="T30">
                          <a:pos x="T0" y="T1"/>
                        </a:cxn>
                        <a:cxn ang="T31">
                          <a:pos x="T2" y="T3"/>
                        </a:cxn>
                        <a:cxn ang="T32">
                          <a:pos x="T4" y="T5"/>
                        </a:cxn>
                        <a:cxn ang="T33">
                          <a:pos x="T6" y="T7"/>
                        </a:cxn>
                        <a:cxn ang="T34">
                          <a:pos x="T8" y="T9"/>
                        </a:cxn>
                        <a:cxn ang="T35">
                          <a:pos x="T10" y="T11"/>
                        </a:cxn>
                        <a:cxn ang="T36">
                          <a:pos x="T12" y="T13"/>
                        </a:cxn>
                        <a:cxn ang="T37">
                          <a:pos x="T14" y="T15"/>
                        </a:cxn>
                        <a:cxn ang="T38">
                          <a:pos x="T16" y="T17"/>
                        </a:cxn>
                        <a:cxn ang="T39">
                          <a:pos x="T18" y="T19"/>
                        </a:cxn>
                        <a:cxn ang="T40">
                          <a:pos x="T20" y="T21"/>
                        </a:cxn>
                        <a:cxn ang="T41">
                          <a:pos x="T22" y="T23"/>
                        </a:cxn>
                        <a:cxn ang="T42">
                          <a:pos x="T24" y="T25"/>
                        </a:cxn>
                        <a:cxn ang="T43">
                          <a:pos x="T26" y="T27"/>
                        </a:cxn>
                        <a:cxn ang="T44">
                          <a:pos x="T28" y="T29"/>
                        </a:cxn>
                      </a:cxnLst>
                      <a:rect l="0" t="0" r="r" b="b"/>
                      <a:pathLst>
                        <a:path w="330" h="320">
                          <a:moveTo>
                            <a:pt x="0" y="0"/>
                          </a:moveTo>
                          <a:lnTo>
                            <a:pt x="34" y="64"/>
                          </a:lnTo>
                          <a:lnTo>
                            <a:pt x="68" y="114"/>
                          </a:lnTo>
                          <a:lnTo>
                            <a:pt x="104" y="159"/>
                          </a:lnTo>
                          <a:lnTo>
                            <a:pt x="159" y="213"/>
                          </a:lnTo>
                          <a:lnTo>
                            <a:pt x="200" y="247"/>
                          </a:lnTo>
                          <a:lnTo>
                            <a:pt x="253" y="281"/>
                          </a:lnTo>
                          <a:lnTo>
                            <a:pt x="330" y="320"/>
                          </a:lnTo>
                          <a:lnTo>
                            <a:pt x="244" y="202"/>
                          </a:lnTo>
                          <a:lnTo>
                            <a:pt x="196" y="175"/>
                          </a:lnTo>
                          <a:lnTo>
                            <a:pt x="161" y="150"/>
                          </a:lnTo>
                          <a:lnTo>
                            <a:pt x="110" y="116"/>
                          </a:lnTo>
                          <a:lnTo>
                            <a:pt x="71" y="79"/>
                          </a:lnTo>
                          <a:lnTo>
                            <a:pt x="40" y="48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159" name="Freeform 45">
                      <a:extLst>
                        <a:ext uri="{FF2B5EF4-FFF2-40B4-BE49-F238E27FC236}">
                          <a16:creationId xmlns:a16="http://schemas.microsoft.com/office/drawing/2014/main" id="{76B52860-097D-447C-9A6B-085D0FFEBCB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081" y="3189"/>
                      <a:ext cx="60" cy="314"/>
                    </a:xfrm>
                    <a:custGeom>
                      <a:avLst/>
                      <a:gdLst>
                        <a:gd name="T0" fmla="*/ 5 w 119"/>
                        <a:gd name="T1" fmla="*/ 0 h 629"/>
                        <a:gd name="T2" fmla="*/ 11 w 119"/>
                        <a:gd name="T3" fmla="*/ 10 h 629"/>
                        <a:gd name="T4" fmla="*/ 15 w 119"/>
                        <a:gd name="T5" fmla="*/ 20 h 629"/>
                        <a:gd name="T6" fmla="*/ 19 w 119"/>
                        <a:gd name="T7" fmla="*/ 29 h 629"/>
                        <a:gd name="T8" fmla="*/ 22 w 119"/>
                        <a:gd name="T9" fmla="*/ 38 h 629"/>
                        <a:gd name="T10" fmla="*/ 24 w 119"/>
                        <a:gd name="T11" fmla="*/ 47 h 629"/>
                        <a:gd name="T12" fmla="*/ 28 w 119"/>
                        <a:gd name="T13" fmla="*/ 62 h 629"/>
                        <a:gd name="T14" fmla="*/ 29 w 119"/>
                        <a:gd name="T15" fmla="*/ 77 h 629"/>
                        <a:gd name="T16" fmla="*/ 28 w 119"/>
                        <a:gd name="T17" fmla="*/ 100 h 629"/>
                        <a:gd name="T18" fmla="*/ 26 w 119"/>
                        <a:gd name="T19" fmla="*/ 116 h 629"/>
                        <a:gd name="T20" fmla="*/ 23 w 119"/>
                        <a:gd name="T21" fmla="*/ 128 h 629"/>
                        <a:gd name="T22" fmla="*/ 18 w 119"/>
                        <a:gd name="T23" fmla="*/ 142 h 629"/>
                        <a:gd name="T24" fmla="*/ 12 w 119"/>
                        <a:gd name="T25" fmla="*/ 157 h 629"/>
                        <a:gd name="T26" fmla="*/ 0 w 119"/>
                        <a:gd name="T27" fmla="*/ 127 h 629"/>
                        <a:gd name="T28" fmla="*/ 5 w 119"/>
                        <a:gd name="T29" fmla="*/ 114 h 629"/>
                        <a:gd name="T30" fmla="*/ 8 w 119"/>
                        <a:gd name="T31" fmla="*/ 107 h 629"/>
                        <a:gd name="T32" fmla="*/ 11 w 119"/>
                        <a:gd name="T33" fmla="*/ 98 h 629"/>
                        <a:gd name="T34" fmla="*/ 13 w 119"/>
                        <a:gd name="T35" fmla="*/ 89 h 629"/>
                        <a:gd name="T36" fmla="*/ 15 w 119"/>
                        <a:gd name="T37" fmla="*/ 75 h 629"/>
                        <a:gd name="T38" fmla="*/ 16 w 119"/>
                        <a:gd name="T39" fmla="*/ 63 h 629"/>
                        <a:gd name="T40" fmla="*/ 16 w 119"/>
                        <a:gd name="T41" fmla="*/ 46 h 629"/>
                        <a:gd name="T42" fmla="*/ 13 w 119"/>
                        <a:gd name="T43" fmla="*/ 30 h 629"/>
                        <a:gd name="T44" fmla="*/ 10 w 119"/>
                        <a:gd name="T45" fmla="*/ 17 h 629"/>
                        <a:gd name="T46" fmla="*/ 8 w 119"/>
                        <a:gd name="T47" fmla="*/ 10 h 629"/>
                        <a:gd name="T48" fmla="*/ 5 w 119"/>
                        <a:gd name="T49" fmla="*/ 0 h 629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0" t="0" r="r" b="b"/>
                      <a:pathLst>
                        <a:path w="119" h="629">
                          <a:moveTo>
                            <a:pt x="22" y="0"/>
                          </a:moveTo>
                          <a:lnTo>
                            <a:pt x="45" y="43"/>
                          </a:lnTo>
                          <a:lnTo>
                            <a:pt x="60" y="80"/>
                          </a:lnTo>
                          <a:lnTo>
                            <a:pt x="76" y="118"/>
                          </a:lnTo>
                          <a:lnTo>
                            <a:pt x="88" y="154"/>
                          </a:lnTo>
                          <a:lnTo>
                            <a:pt x="97" y="189"/>
                          </a:lnTo>
                          <a:lnTo>
                            <a:pt x="114" y="250"/>
                          </a:lnTo>
                          <a:lnTo>
                            <a:pt x="119" y="310"/>
                          </a:lnTo>
                          <a:lnTo>
                            <a:pt x="115" y="402"/>
                          </a:lnTo>
                          <a:lnTo>
                            <a:pt x="107" y="464"/>
                          </a:lnTo>
                          <a:lnTo>
                            <a:pt x="95" y="515"/>
                          </a:lnTo>
                          <a:lnTo>
                            <a:pt x="75" y="568"/>
                          </a:lnTo>
                          <a:lnTo>
                            <a:pt x="49" y="629"/>
                          </a:lnTo>
                          <a:lnTo>
                            <a:pt x="0" y="510"/>
                          </a:lnTo>
                          <a:lnTo>
                            <a:pt x="22" y="458"/>
                          </a:lnTo>
                          <a:lnTo>
                            <a:pt x="32" y="431"/>
                          </a:lnTo>
                          <a:lnTo>
                            <a:pt x="45" y="395"/>
                          </a:lnTo>
                          <a:lnTo>
                            <a:pt x="53" y="358"/>
                          </a:lnTo>
                          <a:lnTo>
                            <a:pt x="60" y="302"/>
                          </a:lnTo>
                          <a:lnTo>
                            <a:pt x="64" y="255"/>
                          </a:lnTo>
                          <a:lnTo>
                            <a:pt x="64" y="184"/>
                          </a:lnTo>
                          <a:lnTo>
                            <a:pt x="53" y="121"/>
                          </a:lnTo>
                          <a:lnTo>
                            <a:pt x="42" y="69"/>
                          </a:lnTo>
                          <a:lnTo>
                            <a:pt x="35" y="42"/>
                          </a:lnTo>
                          <a:lnTo>
                            <a:pt x="22" y="0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160" name="Freeform 46">
                      <a:extLst>
                        <a:ext uri="{FF2B5EF4-FFF2-40B4-BE49-F238E27FC236}">
                          <a16:creationId xmlns:a16="http://schemas.microsoft.com/office/drawing/2014/main" id="{010163F4-B802-4903-9490-436E983D1E6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772" y="3006"/>
                      <a:ext cx="236" cy="94"/>
                    </a:xfrm>
                    <a:custGeom>
                      <a:avLst/>
                      <a:gdLst>
                        <a:gd name="T0" fmla="*/ 0 w 470"/>
                        <a:gd name="T1" fmla="*/ 0 h 190"/>
                        <a:gd name="T2" fmla="*/ 9 w 470"/>
                        <a:gd name="T3" fmla="*/ 18 h 190"/>
                        <a:gd name="T4" fmla="*/ 23 w 470"/>
                        <a:gd name="T5" fmla="*/ 17 h 190"/>
                        <a:gd name="T6" fmla="*/ 36 w 470"/>
                        <a:gd name="T7" fmla="*/ 18 h 190"/>
                        <a:gd name="T8" fmla="*/ 48 w 470"/>
                        <a:gd name="T9" fmla="*/ 19 h 190"/>
                        <a:gd name="T10" fmla="*/ 59 w 470"/>
                        <a:gd name="T11" fmla="*/ 21 h 190"/>
                        <a:gd name="T12" fmla="*/ 70 w 470"/>
                        <a:gd name="T13" fmla="*/ 24 h 190"/>
                        <a:gd name="T14" fmla="*/ 77 w 470"/>
                        <a:gd name="T15" fmla="*/ 27 h 190"/>
                        <a:gd name="T16" fmla="*/ 87 w 470"/>
                        <a:gd name="T17" fmla="*/ 31 h 190"/>
                        <a:gd name="T18" fmla="*/ 98 w 470"/>
                        <a:gd name="T19" fmla="*/ 36 h 190"/>
                        <a:gd name="T20" fmla="*/ 118 w 470"/>
                        <a:gd name="T21" fmla="*/ 48 h 190"/>
                        <a:gd name="T22" fmla="*/ 106 w 470"/>
                        <a:gd name="T23" fmla="*/ 36 h 190"/>
                        <a:gd name="T24" fmla="*/ 98 w 470"/>
                        <a:gd name="T25" fmla="*/ 30 h 190"/>
                        <a:gd name="T26" fmla="*/ 88 w 470"/>
                        <a:gd name="T27" fmla="*/ 23 h 190"/>
                        <a:gd name="T28" fmla="*/ 81 w 470"/>
                        <a:gd name="T29" fmla="*/ 19 h 190"/>
                        <a:gd name="T30" fmla="*/ 66 w 470"/>
                        <a:gd name="T31" fmla="*/ 12 h 190"/>
                        <a:gd name="T32" fmla="*/ 57 w 470"/>
                        <a:gd name="T33" fmla="*/ 8 h 190"/>
                        <a:gd name="T34" fmla="*/ 49 w 470"/>
                        <a:gd name="T35" fmla="*/ 6 h 190"/>
                        <a:gd name="T36" fmla="*/ 42 w 470"/>
                        <a:gd name="T37" fmla="*/ 4 h 190"/>
                        <a:gd name="T38" fmla="*/ 31 w 470"/>
                        <a:gd name="T39" fmla="*/ 2 h 190"/>
                        <a:gd name="T40" fmla="*/ 19 w 470"/>
                        <a:gd name="T41" fmla="*/ 1 h 190"/>
                        <a:gd name="T42" fmla="*/ 6 w 470"/>
                        <a:gd name="T43" fmla="*/ 0 h 190"/>
                        <a:gd name="T44" fmla="*/ 0 w 470"/>
                        <a:gd name="T45" fmla="*/ 0 h 190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0" t="0" r="r" b="b"/>
                      <a:pathLst>
                        <a:path w="470" h="190">
                          <a:moveTo>
                            <a:pt x="0" y="0"/>
                          </a:moveTo>
                          <a:lnTo>
                            <a:pt x="36" y="69"/>
                          </a:lnTo>
                          <a:lnTo>
                            <a:pt x="91" y="66"/>
                          </a:lnTo>
                          <a:lnTo>
                            <a:pt x="142" y="69"/>
                          </a:lnTo>
                          <a:lnTo>
                            <a:pt x="189" y="76"/>
                          </a:lnTo>
                          <a:lnTo>
                            <a:pt x="233" y="84"/>
                          </a:lnTo>
                          <a:lnTo>
                            <a:pt x="277" y="96"/>
                          </a:lnTo>
                          <a:lnTo>
                            <a:pt x="307" y="105"/>
                          </a:lnTo>
                          <a:lnTo>
                            <a:pt x="346" y="121"/>
                          </a:lnTo>
                          <a:lnTo>
                            <a:pt x="391" y="143"/>
                          </a:lnTo>
                          <a:lnTo>
                            <a:pt x="470" y="190"/>
                          </a:lnTo>
                          <a:lnTo>
                            <a:pt x="424" y="142"/>
                          </a:lnTo>
                          <a:lnTo>
                            <a:pt x="392" y="118"/>
                          </a:lnTo>
                          <a:lnTo>
                            <a:pt x="349" y="90"/>
                          </a:lnTo>
                          <a:lnTo>
                            <a:pt x="323" y="74"/>
                          </a:lnTo>
                          <a:lnTo>
                            <a:pt x="264" y="46"/>
                          </a:lnTo>
                          <a:lnTo>
                            <a:pt x="226" y="32"/>
                          </a:lnTo>
                          <a:lnTo>
                            <a:pt x="195" y="22"/>
                          </a:lnTo>
                          <a:lnTo>
                            <a:pt x="166" y="15"/>
                          </a:lnTo>
                          <a:lnTo>
                            <a:pt x="121" y="7"/>
                          </a:lnTo>
                          <a:lnTo>
                            <a:pt x="74" y="1"/>
                          </a:lnTo>
                          <a:lnTo>
                            <a:pt x="21" y="0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161" name="Freeform 47">
                      <a:extLst>
                        <a:ext uri="{FF2B5EF4-FFF2-40B4-BE49-F238E27FC236}">
                          <a16:creationId xmlns:a16="http://schemas.microsoft.com/office/drawing/2014/main" id="{A30B345D-6C81-49B4-B9E2-09D23658927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465" y="3140"/>
                      <a:ext cx="75" cy="222"/>
                    </a:xfrm>
                    <a:custGeom>
                      <a:avLst/>
                      <a:gdLst>
                        <a:gd name="T0" fmla="*/ 0 w 150"/>
                        <a:gd name="T1" fmla="*/ 85 h 446"/>
                        <a:gd name="T2" fmla="*/ 1 w 150"/>
                        <a:gd name="T3" fmla="*/ 76 h 446"/>
                        <a:gd name="T4" fmla="*/ 2 w 150"/>
                        <a:gd name="T5" fmla="*/ 67 h 446"/>
                        <a:gd name="T6" fmla="*/ 4 w 150"/>
                        <a:gd name="T7" fmla="*/ 52 h 446"/>
                        <a:gd name="T8" fmla="*/ 7 w 150"/>
                        <a:gd name="T9" fmla="*/ 40 h 446"/>
                        <a:gd name="T10" fmla="*/ 11 w 150"/>
                        <a:gd name="T11" fmla="*/ 29 h 446"/>
                        <a:gd name="T12" fmla="*/ 16 w 150"/>
                        <a:gd name="T13" fmla="*/ 18 h 446"/>
                        <a:gd name="T14" fmla="*/ 21 w 150"/>
                        <a:gd name="T15" fmla="*/ 9 h 446"/>
                        <a:gd name="T16" fmla="*/ 27 w 150"/>
                        <a:gd name="T17" fmla="*/ 0 h 446"/>
                        <a:gd name="T18" fmla="*/ 38 w 150"/>
                        <a:gd name="T19" fmla="*/ 14 h 446"/>
                        <a:gd name="T20" fmla="*/ 31 w 150"/>
                        <a:gd name="T21" fmla="*/ 23 h 446"/>
                        <a:gd name="T22" fmla="*/ 27 w 150"/>
                        <a:gd name="T23" fmla="*/ 31 h 446"/>
                        <a:gd name="T24" fmla="*/ 23 w 150"/>
                        <a:gd name="T25" fmla="*/ 38 h 446"/>
                        <a:gd name="T26" fmla="*/ 18 w 150"/>
                        <a:gd name="T27" fmla="*/ 48 h 446"/>
                        <a:gd name="T28" fmla="*/ 14 w 150"/>
                        <a:gd name="T29" fmla="*/ 56 h 446"/>
                        <a:gd name="T30" fmla="*/ 12 w 150"/>
                        <a:gd name="T31" fmla="*/ 65 h 446"/>
                        <a:gd name="T32" fmla="*/ 10 w 150"/>
                        <a:gd name="T33" fmla="*/ 74 h 446"/>
                        <a:gd name="T34" fmla="*/ 8 w 150"/>
                        <a:gd name="T35" fmla="*/ 83 h 446"/>
                        <a:gd name="T36" fmla="*/ 6 w 150"/>
                        <a:gd name="T37" fmla="*/ 95 h 446"/>
                        <a:gd name="T38" fmla="*/ 5 w 150"/>
                        <a:gd name="T39" fmla="*/ 106 h 446"/>
                        <a:gd name="T40" fmla="*/ 3 w 150"/>
                        <a:gd name="T41" fmla="*/ 111 h 446"/>
                        <a:gd name="T42" fmla="*/ 0 w 150"/>
                        <a:gd name="T43" fmla="*/ 85 h 44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0" t="0" r="r" b="b"/>
                      <a:pathLst>
                        <a:path w="150" h="446">
                          <a:moveTo>
                            <a:pt x="0" y="342"/>
                          </a:moveTo>
                          <a:lnTo>
                            <a:pt x="3" y="308"/>
                          </a:lnTo>
                          <a:lnTo>
                            <a:pt x="6" y="270"/>
                          </a:lnTo>
                          <a:lnTo>
                            <a:pt x="16" y="209"/>
                          </a:lnTo>
                          <a:lnTo>
                            <a:pt x="27" y="160"/>
                          </a:lnTo>
                          <a:lnTo>
                            <a:pt x="44" y="117"/>
                          </a:lnTo>
                          <a:lnTo>
                            <a:pt x="64" y="72"/>
                          </a:lnTo>
                          <a:lnTo>
                            <a:pt x="83" y="37"/>
                          </a:lnTo>
                          <a:lnTo>
                            <a:pt x="106" y="0"/>
                          </a:lnTo>
                          <a:lnTo>
                            <a:pt x="150" y="58"/>
                          </a:lnTo>
                          <a:lnTo>
                            <a:pt x="124" y="92"/>
                          </a:lnTo>
                          <a:lnTo>
                            <a:pt x="106" y="124"/>
                          </a:lnTo>
                          <a:lnTo>
                            <a:pt x="91" y="152"/>
                          </a:lnTo>
                          <a:lnTo>
                            <a:pt x="69" y="193"/>
                          </a:lnTo>
                          <a:lnTo>
                            <a:pt x="55" y="228"/>
                          </a:lnTo>
                          <a:lnTo>
                            <a:pt x="47" y="263"/>
                          </a:lnTo>
                          <a:lnTo>
                            <a:pt x="37" y="297"/>
                          </a:lnTo>
                          <a:lnTo>
                            <a:pt x="30" y="335"/>
                          </a:lnTo>
                          <a:lnTo>
                            <a:pt x="24" y="381"/>
                          </a:lnTo>
                          <a:lnTo>
                            <a:pt x="19" y="427"/>
                          </a:lnTo>
                          <a:lnTo>
                            <a:pt x="11" y="446"/>
                          </a:lnTo>
                          <a:lnTo>
                            <a:pt x="0" y="342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4151" name="Oval 48">
                  <a:extLst>
                    <a:ext uri="{FF2B5EF4-FFF2-40B4-BE49-F238E27FC236}">
                      <a16:creationId xmlns:a16="http://schemas.microsoft.com/office/drawing/2014/main" id="{EDA7B4CC-7A75-4F2F-AE7F-58439A6D45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6" y="3040"/>
                  <a:ext cx="666" cy="637"/>
                </a:xfrm>
                <a:prstGeom prst="ellips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152" name="Group 49">
                  <a:extLst>
                    <a:ext uri="{FF2B5EF4-FFF2-40B4-BE49-F238E27FC236}">
                      <a16:creationId xmlns:a16="http://schemas.microsoft.com/office/drawing/2014/main" id="{2AB319AA-32F9-4A10-87CB-514C45F2203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48" y="2989"/>
                  <a:ext cx="666" cy="638"/>
                  <a:chOff x="448" y="2989"/>
                  <a:chExt cx="666" cy="638"/>
                </a:xfrm>
              </p:grpSpPr>
              <p:sp>
                <p:nvSpPr>
                  <p:cNvPr id="4153" name="Oval 50">
                    <a:extLst>
                      <a:ext uri="{FF2B5EF4-FFF2-40B4-BE49-F238E27FC236}">
                        <a16:creationId xmlns:a16="http://schemas.microsoft.com/office/drawing/2014/main" id="{9EF9F4A4-EF49-485B-BAA5-E8D38B39850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7" y="2997"/>
                    <a:ext cx="649" cy="622"/>
                  </a:xfrm>
                  <a:prstGeom prst="ellipse">
                    <a:avLst/>
                  </a:prstGeom>
                  <a:noFill/>
                  <a:ln w="36513">
                    <a:solidFill>
                      <a:srgbClr val="9F9F9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154" name="Oval 51">
                    <a:extLst>
                      <a:ext uri="{FF2B5EF4-FFF2-40B4-BE49-F238E27FC236}">
                        <a16:creationId xmlns:a16="http://schemas.microsoft.com/office/drawing/2014/main" id="{3A51BF1E-3DDC-4FD2-A380-DB2228529F3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8" y="2989"/>
                    <a:ext cx="666" cy="637"/>
                  </a:xfrm>
                  <a:prstGeom prst="ellipse">
                    <a:avLst/>
                  </a:prstGeom>
                  <a:noFill/>
                  <a:ln w="142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155" name="Oval 52">
                    <a:extLst>
                      <a:ext uri="{FF2B5EF4-FFF2-40B4-BE49-F238E27FC236}">
                        <a16:creationId xmlns:a16="http://schemas.microsoft.com/office/drawing/2014/main" id="{DC203329-2B18-4A35-85E8-B0FF8DDCF4E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6" y="3007"/>
                    <a:ext cx="629" cy="603"/>
                  </a:xfrm>
                  <a:prstGeom prst="ellipse">
                    <a:avLst/>
                  </a:pr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4114" name="Group 53">
                <a:extLst>
                  <a:ext uri="{FF2B5EF4-FFF2-40B4-BE49-F238E27FC236}">
                    <a16:creationId xmlns:a16="http://schemas.microsoft.com/office/drawing/2014/main" id="{3C4961D8-E0C1-4516-99F1-4E66C7809A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25" y="3589"/>
                <a:ext cx="341" cy="533"/>
                <a:chOff x="925" y="3589"/>
                <a:chExt cx="341" cy="533"/>
              </a:xfrm>
            </p:grpSpPr>
            <p:sp>
              <p:nvSpPr>
                <p:cNvPr id="4115" name="Freeform 54">
                  <a:extLst>
                    <a:ext uri="{FF2B5EF4-FFF2-40B4-BE49-F238E27FC236}">
                      <a16:creationId xmlns:a16="http://schemas.microsoft.com/office/drawing/2014/main" id="{C56ACE64-DC06-4915-863A-07943CB8FD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28" y="3617"/>
                  <a:ext cx="325" cy="465"/>
                </a:xfrm>
                <a:custGeom>
                  <a:avLst/>
                  <a:gdLst>
                    <a:gd name="T0" fmla="*/ 0 w 649"/>
                    <a:gd name="T1" fmla="*/ 18 h 930"/>
                    <a:gd name="T2" fmla="*/ 116 w 649"/>
                    <a:gd name="T3" fmla="*/ 233 h 930"/>
                    <a:gd name="T4" fmla="*/ 163 w 649"/>
                    <a:gd name="T5" fmla="*/ 209 h 930"/>
                    <a:gd name="T6" fmla="*/ 47 w 649"/>
                    <a:gd name="T7" fmla="*/ 0 h 930"/>
                    <a:gd name="T8" fmla="*/ 0 w 649"/>
                    <a:gd name="T9" fmla="*/ 18 h 93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649" h="930">
                      <a:moveTo>
                        <a:pt x="0" y="69"/>
                      </a:moveTo>
                      <a:lnTo>
                        <a:pt x="461" y="930"/>
                      </a:lnTo>
                      <a:lnTo>
                        <a:pt x="649" y="834"/>
                      </a:lnTo>
                      <a:lnTo>
                        <a:pt x="186" y="0"/>
                      </a:lnTo>
                      <a:lnTo>
                        <a:pt x="0" y="69"/>
                      </a:lnTo>
                      <a:close/>
                    </a:path>
                  </a:pathLst>
                </a:custGeom>
                <a:solidFill>
                  <a:srgbClr val="5F3F1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16" name="Arc 55">
                  <a:extLst>
                    <a:ext uri="{FF2B5EF4-FFF2-40B4-BE49-F238E27FC236}">
                      <a16:creationId xmlns:a16="http://schemas.microsoft.com/office/drawing/2014/main" id="{4909CF3D-D4AE-42B4-B596-33FE7534FA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27" y="3589"/>
                  <a:ext cx="98" cy="60"/>
                </a:xfrm>
                <a:custGeom>
                  <a:avLst/>
                  <a:gdLst>
                    <a:gd name="T0" fmla="*/ 0 w 42151"/>
                    <a:gd name="T1" fmla="*/ 0 h 27464"/>
                    <a:gd name="T2" fmla="*/ 0 w 42151"/>
                    <a:gd name="T3" fmla="*/ 0 h 27464"/>
                    <a:gd name="T4" fmla="*/ 0 w 42151"/>
                    <a:gd name="T5" fmla="*/ 0 h 2746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151" h="27464" fill="none" extrusionOk="0">
                      <a:moveTo>
                        <a:pt x="811" y="27463"/>
                      </a:moveTo>
                      <a:cubicBezTo>
                        <a:pt x="272" y="25555"/>
                        <a:pt x="0" y="23582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0967" y="0"/>
                        <a:pt x="39266" y="6037"/>
                        <a:pt x="42150" y="14950"/>
                      </a:cubicBezTo>
                    </a:path>
                    <a:path w="42151" h="27464" stroke="0" extrusionOk="0">
                      <a:moveTo>
                        <a:pt x="811" y="27463"/>
                      </a:moveTo>
                      <a:cubicBezTo>
                        <a:pt x="272" y="25555"/>
                        <a:pt x="0" y="23582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0967" y="0"/>
                        <a:pt x="39266" y="6037"/>
                        <a:pt x="42150" y="14950"/>
                      </a:cubicBezTo>
                      <a:lnTo>
                        <a:pt x="21600" y="21600"/>
                      </a:lnTo>
                      <a:lnTo>
                        <a:pt x="811" y="27463"/>
                      </a:lnTo>
                      <a:close/>
                    </a:path>
                  </a:pathLst>
                </a:custGeom>
                <a:solidFill>
                  <a:srgbClr val="5F3F1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17" name="Arc 56">
                  <a:extLst>
                    <a:ext uri="{FF2B5EF4-FFF2-40B4-BE49-F238E27FC236}">
                      <a16:creationId xmlns:a16="http://schemas.microsoft.com/office/drawing/2014/main" id="{51DC4A90-2368-4919-BE74-984D51B81B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28" y="3596"/>
                  <a:ext cx="99" cy="58"/>
                </a:xfrm>
                <a:custGeom>
                  <a:avLst/>
                  <a:gdLst>
                    <a:gd name="T0" fmla="*/ 0 w 42111"/>
                    <a:gd name="T1" fmla="*/ 0 h 24200"/>
                    <a:gd name="T2" fmla="*/ 0 w 42111"/>
                    <a:gd name="T3" fmla="*/ 0 h 24200"/>
                    <a:gd name="T4" fmla="*/ 0 w 42111"/>
                    <a:gd name="T5" fmla="*/ 0 h 24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111" h="24200" fill="none" extrusionOk="0">
                      <a:moveTo>
                        <a:pt x="157" y="24199"/>
                      </a:moveTo>
                      <a:cubicBezTo>
                        <a:pt x="52" y="23337"/>
                        <a:pt x="0" y="2246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0920" y="0"/>
                        <a:pt x="39189" y="5978"/>
                        <a:pt x="42111" y="14828"/>
                      </a:cubicBezTo>
                    </a:path>
                    <a:path w="42111" h="24200" stroke="0" extrusionOk="0">
                      <a:moveTo>
                        <a:pt x="157" y="24199"/>
                      </a:moveTo>
                      <a:cubicBezTo>
                        <a:pt x="52" y="23337"/>
                        <a:pt x="0" y="2246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0920" y="0"/>
                        <a:pt x="39189" y="5978"/>
                        <a:pt x="42111" y="14828"/>
                      </a:cubicBezTo>
                      <a:lnTo>
                        <a:pt x="21600" y="21600"/>
                      </a:lnTo>
                      <a:lnTo>
                        <a:pt x="157" y="24199"/>
                      </a:lnTo>
                      <a:close/>
                    </a:path>
                  </a:pathLst>
                </a:custGeom>
                <a:solidFill>
                  <a:srgbClr val="5F3F1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18" name="Freeform 57">
                  <a:extLst>
                    <a:ext uri="{FF2B5EF4-FFF2-40B4-BE49-F238E27FC236}">
                      <a16:creationId xmlns:a16="http://schemas.microsoft.com/office/drawing/2014/main" id="{A1818833-C1ED-4CED-BE10-83AD8850FE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25" y="3597"/>
                  <a:ext cx="62" cy="118"/>
                </a:xfrm>
                <a:custGeom>
                  <a:avLst/>
                  <a:gdLst>
                    <a:gd name="T0" fmla="*/ 1 w 123"/>
                    <a:gd name="T1" fmla="*/ 27 h 239"/>
                    <a:gd name="T2" fmla="*/ 0 w 123"/>
                    <a:gd name="T3" fmla="*/ 23 h 239"/>
                    <a:gd name="T4" fmla="*/ 0 w 123"/>
                    <a:gd name="T5" fmla="*/ 20 h 239"/>
                    <a:gd name="T6" fmla="*/ 1 w 123"/>
                    <a:gd name="T7" fmla="*/ 16 h 239"/>
                    <a:gd name="T8" fmla="*/ 2 w 123"/>
                    <a:gd name="T9" fmla="*/ 12 h 239"/>
                    <a:gd name="T10" fmla="*/ 4 w 123"/>
                    <a:gd name="T11" fmla="*/ 8 h 239"/>
                    <a:gd name="T12" fmla="*/ 6 w 123"/>
                    <a:gd name="T13" fmla="*/ 5 h 239"/>
                    <a:gd name="T14" fmla="*/ 9 w 123"/>
                    <a:gd name="T15" fmla="*/ 2 h 239"/>
                    <a:gd name="T16" fmla="*/ 12 w 123"/>
                    <a:gd name="T17" fmla="*/ 0 h 239"/>
                    <a:gd name="T18" fmla="*/ 31 w 123"/>
                    <a:gd name="T19" fmla="*/ 32 h 239"/>
                    <a:gd name="T20" fmla="*/ 28 w 123"/>
                    <a:gd name="T21" fmla="*/ 34 h 239"/>
                    <a:gd name="T22" fmla="*/ 25 w 123"/>
                    <a:gd name="T23" fmla="*/ 36 h 239"/>
                    <a:gd name="T24" fmla="*/ 23 w 123"/>
                    <a:gd name="T25" fmla="*/ 39 h 239"/>
                    <a:gd name="T26" fmla="*/ 21 w 123"/>
                    <a:gd name="T27" fmla="*/ 41 h 239"/>
                    <a:gd name="T28" fmla="*/ 19 w 123"/>
                    <a:gd name="T29" fmla="*/ 47 h 239"/>
                    <a:gd name="T30" fmla="*/ 18 w 123"/>
                    <a:gd name="T31" fmla="*/ 54 h 239"/>
                    <a:gd name="T32" fmla="*/ 18 w 123"/>
                    <a:gd name="T33" fmla="*/ 59 h 239"/>
                    <a:gd name="T34" fmla="*/ 1 w 123"/>
                    <a:gd name="T35" fmla="*/ 27 h 239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123" h="239">
                      <a:moveTo>
                        <a:pt x="3" y="111"/>
                      </a:moveTo>
                      <a:lnTo>
                        <a:pt x="0" y="95"/>
                      </a:lnTo>
                      <a:lnTo>
                        <a:pt x="0" y="80"/>
                      </a:lnTo>
                      <a:lnTo>
                        <a:pt x="2" y="67"/>
                      </a:lnTo>
                      <a:lnTo>
                        <a:pt x="7" y="49"/>
                      </a:lnTo>
                      <a:lnTo>
                        <a:pt x="14" y="34"/>
                      </a:lnTo>
                      <a:lnTo>
                        <a:pt x="24" y="20"/>
                      </a:lnTo>
                      <a:lnTo>
                        <a:pt x="36" y="8"/>
                      </a:lnTo>
                      <a:lnTo>
                        <a:pt x="47" y="0"/>
                      </a:lnTo>
                      <a:lnTo>
                        <a:pt x="123" y="129"/>
                      </a:lnTo>
                      <a:lnTo>
                        <a:pt x="109" y="137"/>
                      </a:lnTo>
                      <a:lnTo>
                        <a:pt x="100" y="146"/>
                      </a:lnTo>
                      <a:lnTo>
                        <a:pt x="91" y="156"/>
                      </a:lnTo>
                      <a:lnTo>
                        <a:pt x="84" y="167"/>
                      </a:lnTo>
                      <a:lnTo>
                        <a:pt x="76" y="188"/>
                      </a:lnTo>
                      <a:lnTo>
                        <a:pt x="71" y="216"/>
                      </a:lnTo>
                      <a:lnTo>
                        <a:pt x="71" y="239"/>
                      </a:lnTo>
                      <a:lnTo>
                        <a:pt x="3" y="111"/>
                      </a:lnTo>
                      <a:close/>
                    </a:path>
                  </a:pathLst>
                </a:custGeom>
                <a:solidFill>
                  <a:srgbClr val="3F1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19" name="Arc 58">
                  <a:extLst>
                    <a:ext uri="{FF2B5EF4-FFF2-40B4-BE49-F238E27FC236}">
                      <a16:creationId xmlns:a16="http://schemas.microsoft.com/office/drawing/2014/main" id="{83650478-D09A-4C80-97BC-01EE23BB9D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25" y="3593"/>
                  <a:ext cx="51" cy="57"/>
                </a:xfrm>
                <a:custGeom>
                  <a:avLst/>
                  <a:gdLst>
                    <a:gd name="T0" fmla="*/ 0 w 21600"/>
                    <a:gd name="T1" fmla="*/ 0 h 25707"/>
                    <a:gd name="T2" fmla="*/ 0 w 21600"/>
                    <a:gd name="T3" fmla="*/ 0 h 25707"/>
                    <a:gd name="T4" fmla="*/ 0 w 21600"/>
                    <a:gd name="T5" fmla="*/ 0 h 2570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5707" fill="none" extrusionOk="0">
                      <a:moveTo>
                        <a:pt x="724" y="25707"/>
                      </a:moveTo>
                      <a:cubicBezTo>
                        <a:pt x="243" y="23896"/>
                        <a:pt x="0" y="22031"/>
                        <a:pt x="0" y="20159"/>
                      </a:cubicBezTo>
                      <a:cubicBezTo>
                        <a:pt x="0" y="11222"/>
                        <a:pt x="5502" y="3209"/>
                        <a:pt x="13842" y="-1"/>
                      </a:cubicBezTo>
                    </a:path>
                    <a:path w="21600" h="25707" stroke="0" extrusionOk="0">
                      <a:moveTo>
                        <a:pt x="724" y="25707"/>
                      </a:moveTo>
                      <a:cubicBezTo>
                        <a:pt x="243" y="23896"/>
                        <a:pt x="0" y="22031"/>
                        <a:pt x="0" y="20159"/>
                      </a:cubicBezTo>
                      <a:cubicBezTo>
                        <a:pt x="0" y="11222"/>
                        <a:pt x="5502" y="3209"/>
                        <a:pt x="13842" y="-1"/>
                      </a:cubicBezTo>
                      <a:lnTo>
                        <a:pt x="21600" y="20159"/>
                      </a:lnTo>
                      <a:lnTo>
                        <a:pt x="724" y="25707"/>
                      </a:lnTo>
                      <a:close/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20" name="Arc 59">
                  <a:extLst>
                    <a:ext uri="{FF2B5EF4-FFF2-40B4-BE49-F238E27FC236}">
                      <a16:creationId xmlns:a16="http://schemas.microsoft.com/office/drawing/2014/main" id="{EF138F89-8F80-45D0-94AD-96B66FCC40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62" y="3654"/>
                  <a:ext cx="99" cy="58"/>
                </a:xfrm>
                <a:custGeom>
                  <a:avLst/>
                  <a:gdLst>
                    <a:gd name="T0" fmla="*/ 0 w 42323"/>
                    <a:gd name="T1" fmla="*/ 0 h 27042"/>
                    <a:gd name="T2" fmla="*/ 0 w 42323"/>
                    <a:gd name="T3" fmla="*/ 0 h 27042"/>
                    <a:gd name="T4" fmla="*/ 0 w 42323"/>
                    <a:gd name="T5" fmla="*/ 0 h 2704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323" h="27042" fill="none" extrusionOk="0">
                      <a:moveTo>
                        <a:pt x="696" y="27042"/>
                      </a:moveTo>
                      <a:cubicBezTo>
                        <a:pt x="234" y="25265"/>
                        <a:pt x="0" y="23436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1182" y="0"/>
                        <a:pt x="39619" y="6313"/>
                        <a:pt x="42322" y="15506"/>
                      </a:cubicBezTo>
                    </a:path>
                    <a:path w="42323" h="27042" stroke="0" extrusionOk="0">
                      <a:moveTo>
                        <a:pt x="696" y="27042"/>
                      </a:moveTo>
                      <a:cubicBezTo>
                        <a:pt x="234" y="25265"/>
                        <a:pt x="0" y="23436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1182" y="0"/>
                        <a:pt x="39619" y="6313"/>
                        <a:pt x="42322" y="15506"/>
                      </a:cubicBezTo>
                      <a:lnTo>
                        <a:pt x="21600" y="21600"/>
                      </a:lnTo>
                      <a:lnTo>
                        <a:pt x="696" y="27042"/>
                      </a:lnTo>
                      <a:close/>
                    </a:path>
                  </a:pathLst>
                </a:custGeom>
                <a:solidFill>
                  <a:srgbClr val="7F3F0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121" name="Group 60">
                  <a:extLst>
                    <a:ext uri="{FF2B5EF4-FFF2-40B4-BE49-F238E27FC236}">
                      <a16:creationId xmlns:a16="http://schemas.microsoft.com/office/drawing/2014/main" id="{9C5F35D6-BF26-495C-8514-2E6E8C47789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65" y="3664"/>
                  <a:ext cx="105" cy="68"/>
                  <a:chOff x="965" y="3664"/>
                  <a:chExt cx="105" cy="68"/>
                </a:xfrm>
              </p:grpSpPr>
              <p:grpSp>
                <p:nvGrpSpPr>
                  <p:cNvPr id="4145" name="Group 61">
                    <a:extLst>
                      <a:ext uri="{FF2B5EF4-FFF2-40B4-BE49-F238E27FC236}">
                        <a16:creationId xmlns:a16="http://schemas.microsoft.com/office/drawing/2014/main" id="{787E9F0C-0CCC-4425-AD81-B8A27F73DDD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965" y="3664"/>
                    <a:ext cx="100" cy="58"/>
                    <a:chOff x="965" y="3664"/>
                    <a:chExt cx="100" cy="58"/>
                  </a:xfrm>
                </p:grpSpPr>
                <p:sp>
                  <p:nvSpPr>
                    <p:cNvPr id="4147" name="Arc 62">
                      <a:extLst>
                        <a:ext uri="{FF2B5EF4-FFF2-40B4-BE49-F238E27FC236}">
                          <a16:creationId xmlns:a16="http://schemas.microsoft.com/office/drawing/2014/main" id="{2774175A-DF72-44A0-9D4E-9D0BB91B2F7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65" y="3664"/>
                      <a:ext cx="99" cy="58"/>
                    </a:xfrm>
                    <a:custGeom>
                      <a:avLst/>
                      <a:gdLst>
                        <a:gd name="T0" fmla="*/ 0 w 42574"/>
                        <a:gd name="T1" fmla="*/ 0 h 26665"/>
                        <a:gd name="T2" fmla="*/ 0 w 42574"/>
                        <a:gd name="T3" fmla="*/ 0 h 26665"/>
                        <a:gd name="T4" fmla="*/ 0 w 42574"/>
                        <a:gd name="T5" fmla="*/ 0 h 26665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42574" h="26665" fill="none" extrusionOk="0">
                          <a:moveTo>
                            <a:pt x="602" y="26664"/>
                          </a:moveTo>
                          <a:cubicBezTo>
                            <a:pt x="202" y="25006"/>
                            <a:pt x="0" y="23306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540" y="0"/>
                            <a:pt x="40197" y="6784"/>
                            <a:pt x="42573" y="16436"/>
                          </a:cubicBezTo>
                        </a:path>
                        <a:path w="42574" h="26665" stroke="0" extrusionOk="0">
                          <a:moveTo>
                            <a:pt x="602" y="26664"/>
                          </a:moveTo>
                          <a:cubicBezTo>
                            <a:pt x="202" y="25006"/>
                            <a:pt x="0" y="23306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540" y="0"/>
                            <a:pt x="40197" y="6784"/>
                            <a:pt x="42573" y="16436"/>
                          </a:cubicBezTo>
                          <a:lnTo>
                            <a:pt x="21600" y="21600"/>
                          </a:lnTo>
                          <a:lnTo>
                            <a:pt x="602" y="26664"/>
                          </a:lnTo>
                          <a:close/>
                        </a:path>
                      </a:pathLst>
                    </a:custGeom>
                    <a:solidFill>
                      <a:srgbClr val="5F3F1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148" name="Arc 63">
                      <a:extLst>
                        <a:ext uri="{FF2B5EF4-FFF2-40B4-BE49-F238E27FC236}">
                          <a16:creationId xmlns:a16="http://schemas.microsoft.com/office/drawing/2014/main" id="{05C405E2-CF24-4D8C-A96A-E8A57FF6B6C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65" y="3669"/>
                      <a:ext cx="51" cy="53"/>
                    </a:xfrm>
                    <a:custGeom>
                      <a:avLst/>
                      <a:gdLst>
                        <a:gd name="T0" fmla="*/ 0 w 21600"/>
                        <a:gd name="T1" fmla="*/ 0 h 24033"/>
                        <a:gd name="T2" fmla="*/ 0 w 21600"/>
                        <a:gd name="T3" fmla="*/ 0 h 24033"/>
                        <a:gd name="T4" fmla="*/ 0 w 21600"/>
                        <a:gd name="T5" fmla="*/ 0 h 24033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4033" fill="none" extrusionOk="0">
                          <a:moveTo>
                            <a:pt x="602" y="24032"/>
                          </a:moveTo>
                          <a:cubicBezTo>
                            <a:pt x="202" y="22374"/>
                            <a:pt x="0" y="20674"/>
                            <a:pt x="0" y="18968"/>
                          </a:cubicBezTo>
                          <a:cubicBezTo>
                            <a:pt x="0" y="11059"/>
                            <a:pt x="4321" y="3783"/>
                            <a:pt x="11266" y="0"/>
                          </a:cubicBezTo>
                        </a:path>
                        <a:path w="21600" h="24033" stroke="0" extrusionOk="0">
                          <a:moveTo>
                            <a:pt x="602" y="24032"/>
                          </a:moveTo>
                          <a:cubicBezTo>
                            <a:pt x="202" y="22374"/>
                            <a:pt x="0" y="20674"/>
                            <a:pt x="0" y="18968"/>
                          </a:cubicBezTo>
                          <a:cubicBezTo>
                            <a:pt x="0" y="11059"/>
                            <a:pt x="4321" y="3783"/>
                            <a:pt x="11266" y="0"/>
                          </a:cubicBezTo>
                          <a:lnTo>
                            <a:pt x="21600" y="18968"/>
                          </a:lnTo>
                          <a:lnTo>
                            <a:pt x="602" y="24032"/>
                          </a:lnTo>
                          <a:close/>
                        </a:path>
                      </a:pathLst>
                    </a:custGeom>
                    <a:solidFill>
                      <a:srgbClr val="3F1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149" name="Arc 64">
                      <a:extLst>
                        <a:ext uri="{FF2B5EF4-FFF2-40B4-BE49-F238E27FC236}">
                          <a16:creationId xmlns:a16="http://schemas.microsoft.com/office/drawing/2014/main" id="{1E9C9D81-EAD9-47D1-B9CD-E0957EC7C53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66" y="3664"/>
                      <a:ext cx="98" cy="58"/>
                    </a:xfrm>
                    <a:custGeom>
                      <a:avLst/>
                      <a:gdLst>
                        <a:gd name="T0" fmla="*/ 0 w 42323"/>
                        <a:gd name="T1" fmla="*/ 0 h 26180"/>
                        <a:gd name="T2" fmla="*/ 0 w 42323"/>
                        <a:gd name="T3" fmla="*/ 0 h 26180"/>
                        <a:gd name="T4" fmla="*/ 0 w 42323"/>
                        <a:gd name="T5" fmla="*/ 0 h 2618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42323" h="26180" fill="none" extrusionOk="0">
                          <a:moveTo>
                            <a:pt x="491" y="26179"/>
                          </a:moveTo>
                          <a:cubicBezTo>
                            <a:pt x="164" y="24675"/>
                            <a:pt x="0" y="2313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182" y="0"/>
                            <a:pt x="39619" y="6313"/>
                            <a:pt x="42322" y="15506"/>
                          </a:cubicBezTo>
                        </a:path>
                        <a:path w="42323" h="26180" stroke="0" extrusionOk="0">
                          <a:moveTo>
                            <a:pt x="491" y="26179"/>
                          </a:moveTo>
                          <a:cubicBezTo>
                            <a:pt x="164" y="24675"/>
                            <a:pt x="0" y="2313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182" y="0"/>
                            <a:pt x="39619" y="6313"/>
                            <a:pt x="42322" y="15506"/>
                          </a:cubicBezTo>
                          <a:lnTo>
                            <a:pt x="21600" y="21600"/>
                          </a:lnTo>
                          <a:lnTo>
                            <a:pt x="491" y="26179"/>
                          </a:lnTo>
                          <a:close/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4146" name="Arc 65">
                    <a:extLst>
                      <a:ext uri="{FF2B5EF4-FFF2-40B4-BE49-F238E27FC236}">
                        <a16:creationId xmlns:a16="http://schemas.microsoft.com/office/drawing/2014/main" id="{792C9F83-8DB1-468E-AFA9-F852DEB366A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71" y="3674"/>
                    <a:ext cx="99" cy="58"/>
                  </a:xfrm>
                  <a:custGeom>
                    <a:avLst/>
                    <a:gdLst>
                      <a:gd name="T0" fmla="*/ 0 w 42357"/>
                      <a:gd name="T1" fmla="*/ 0 h 26180"/>
                      <a:gd name="T2" fmla="*/ 0 w 42357"/>
                      <a:gd name="T3" fmla="*/ 0 h 26180"/>
                      <a:gd name="T4" fmla="*/ 0 w 42357"/>
                      <a:gd name="T5" fmla="*/ 0 h 2618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357" h="26180" fill="none" extrusionOk="0">
                        <a:moveTo>
                          <a:pt x="491" y="26179"/>
                        </a:moveTo>
                        <a:cubicBezTo>
                          <a:pt x="164" y="24675"/>
                          <a:pt x="0" y="23139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227" y="0"/>
                          <a:pt x="39692" y="6371"/>
                          <a:pt x="42356" y="15623"/>
                        </a:cubicBezTo>
                      </a:path>
                      <a:path w="42357" h="26180" stroke="0" extrusionOk="0">
                        <a:moveTo>
                          <a:pt x="491" y="26179"/>
                        </a:moveTo>
                        <a:cubicBezTo>
                          <a:pt x="164" y="24675"/>
                          <a:pt x="0" y="23139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227" y="0"/>
                          <a:pt x="39692" y="6371"/>
                          <a:pt x="42356" y="15623"/>
                        </a:cubicBezTo>
                        <a:lnTo>
                          <a:pt x="21600" y="21600"/>
                        </a:lnTo>
                        <a:lnTo>
                          <a:pt x="491" y="26179"/>
                        </a:lnTo>
                        <a:close/>
                      </a:path>
                    </a:pathLst>
                  </a:custGeom>
                  <a:solidFill>
                    <a:srgbClr val="7F3F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122" name="Group 66">
                  <a:extLst>
                    <a:ext uri="{FF2B5EF4-FFF2-40B4-BE49-F238E27FC236}">
                      <a16:creationId xmlns:a16="http://schemas.microsoft.com/office/drawing/2014/main" id="{4F769A7F-A381-469F-8CF9-056E1556CD6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75" y="3683"/>
                  <a:ext cx="105" cy="68"/>
                  <a:chOff x="975" y="3683"/>
                  <a:chExt cx="105" cy="68"/>
                </a:xfrm>
              </p:grpSpPr>
              <p:grpSp>
                <p:nvGrpSpPr>
                  <p:cNvPr id="4140" name="Group 67">
                    <a:extLst>
                      <a:ext uri="{FF2B5EF4-FFF2-40B4-BE49-F238E27FC236}">
                        <a16:creationId xmlns:a16="http://schemas.microsoft.com/office/drawing/2014/main" id="{5356ED99-C455-4DB8-B01C-44BE6FF929C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975" y="3683"/>
                    <a:ext cx="100" cy="58"/>
                    <a:chOff x="975" y="3683"/>
                    <a:chExt cx="100" cy="58"/>
                  </a:xfrm>
                </p:grpSpPr>
                <p:sp>
                  <p:nvSpPr>
                    <p:cNvPr id="4142" name="Arc 68">
                      <a:extLst>
                        <a:ext uri="{FF2B5EF4-FFF2-40B4-BE49-F238E27FC236}">
                          <a16:creationId xmlns:a16="http://schemas.microsoft.com/office/drawing/2014/main" id="{54936619-41B0-4372-8B38-3462CED69C9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75" y="3685"/>
                      <a:ext cx="99" cy="57"/>
                    </a:xfrm>
                    <a:custGeom>
                      <a:avLst/>
                      <a:gdLst>
                        <a:gd name="T0" fmla="*/ 0 w 42574"/>
                        <a:gd name="T1" fmla="*/ 0 h 26227"/>
                        <a:gd name="T2" fmla="*/ 0 w 42574"/>
                        <a:gd name="T3" fmla="*/ 0 h 26227"/>
                        <a:gd name="T4" fmla="*/ 0 w 42574"/>
                        <a:gd name="T5" fmla="*/ 0 h 26227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42574" h="26227" fill="none" extrusionOk="0">
                          <a:moveTo>
                            <a:pt x="501" y="26226"/>
                          </a:moveTo>
                          <a:cubicBezTo>
                            <a:pt x="168" y="24707"/>
                            <a:pt x="0" y="2315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540" y="0"/>
                            <a:pt x="40197" y="6784"/>
                            <a:pt x="42573" y="16436"/>
                          </a:cubicBezTo>
                        </a:path>
                        <a:path w="42574" h="26227" stroke="0" extrusionOk="0">
                          <a:moveTo>
                            <a:pt x="501" y="26226"/>
                          </a:moveTo>
                          <a:cubicBezTo>
                            <a:pt x="168" y="24707"/>
                            <a:pt x="0" y="2315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540" y="0"/>
                            <a:pt x="40197" y="6784"/>
                            <a:pt x="42573" y="16436"/>
                          </a:cubicBezTo>
                          <a:lnTo>
                            <a:pt x="21600" y="21600"/>
                          </a:lnTo>
                          <a:lnTo>
                            <a:pt x="501" y="26226"/>
                          </a:lnTo>
                          <a:close/>
                        </a:path>
                      </a:pathLst>
                    </a:custGeom>
                    <a:solidFill>
                      <a:srgbClr val="5F3F1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143" name="Arc 69">
                      <a:extLst>
                        <a:ext uri="{FF2B5EF4-FFF2-40B4-BE49-F238E27FC236}">
                          <a16:creationId xmlns:a16="http://schemas.microsoft.com/office/drawing/2014/main" id="{3DB8F96A-E469-4F3B-9E60-EAFB3E86CE6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75" y="3690"/>
                      <a:ext cx="51" cy="51"/>
                    </a:xfrm>
                    <a:custGeom>
                      <a:avLst/>
                      <a:gdLst>
                        <a:gd name="T0" fmla="*/ 0 w 21600"/>
                        <a:gd name="T1" fmla="*/ 0 h 23595"/>
                        <a:gd name="T2" fmla="*/ 0 w 21600"/>
                        <a:gd name="T3" fmla="*/ 0 h 23595"/>
                        <a:gd name="T4" fmla="*/ 0 w 21600"/>
                        <a:gd name="T5" fmla="*/ 0 h 23595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3595" fill="none" extrusionOk="0">
                          <a:moveTo>
                            <a:pt x="501" y="23594"/>
                          </a:moveTo>
                          <a:cubicBezTo>
                            <a:pt x="168" y="22075"/>
                            <a:pt x="0" y="20523"/>
                            <a:pt x="0" y="18968"/>
                          </a:cubicBezTo>
                          <a:cubicBezTo>
                            <a:pt x="0" y="11059"/>
                            <a:pt x="4321" y="3783"/>
                            <a:pt x="11266" y="0"/>
                          </a:cubicBezTo>
                        </a:path>
                        <a:path w="21600" h="23595" stroke="0" extrusionOk="0">
                          <a:moveTo>
                            <a:pt x="501" y="23594"/>
                          </a:moveTo>
                          <a:cubicBezTo>
                            <a:pt x="168" y="22075"/>
                            <a:pt x="0" y="20523"/>
                            <a:pt x="0" y="18968"/>
                          </a:cubicBezTo>
                          <a:cubicBezTo>
                            <a:pt x="0" y="11059"/>
                            <a:pt x="4321" y="3783"/>
                            <a:pt x="11266" y="0"/>
                          </a:cubicBezTo>
                          <a:lnTo>
                            <a:pt x="21600" y="18968"/>
                          </a:lnTo>
                          <a:lnTo>
                            <a:pt x="501" y="23594"/>
                          </a:lnTo>
                          <a:close/>
                        </a:path>
                      </a:pathLst>
                    </a:custGeom>
                    <a:solidFill>
                      <a:srgbClr val="3F1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144" name="Arc 70">
                      <a:extLst>
                        <a:ext uri="{FF2B5EF4-FFF2-40B4-BE49-F238E27FC236}">
                          <a16:creationId xmlns:a16="http://schemas.microsoft.com/office/drawing/2014/main" id="{31428001-CB6C-4998-9E26-76AACB7AF1B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75" y="3683"/>
                      <a:ext cx="99" cy="58"/>
                    </a:xfrm>
                    <a:custGeom>
                      <a:avLst/>
                      <a:gdLst>
                        <a:gd name="T0" fmla="*/ 0 w 42462"/>
                        <a:gd name="T1" fmla="*/ 0 h 26223"/>
                        <a:gd name="T2" fmla="*/ 0 w 42462"/>
                        <a:gd name="T3" fmla="*/ 0 h 26223"/>
                        <a:gd name="T4" fmla="*/ 0 w 42462"/>
                        <a:gd name="T5" fmla="*/ 0 h 26223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42462" h="26223" fill="none" extrusionOk="0">
                          <a:moveTo>
                            <a:pt x="500" y="26223"/>
                          </a:moveTo>
                          <a:cubicBezTo>
                            <a:pt x="167" y="24704"/>
                            <a:pt x="0" y="23154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372" y="0"/>
                            <a:pt x="39927" y="6561"/>
                            <a:pt x="42461" y="16000"/>
                          </a:cubicBezTo>
                        </a:path>
                        <a:path w="42462" h="26223" stroke="0" extrusionOk="0">
                          <a:moveTo>
                            <a:pt x="500" y="26223"/>
                          </a:moveTo>
                          <a:cubicBezTo>
                            <a:pt x="167" y="24704"/>
                            <a:pt x="0" y="23154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372" y="0"/>
                            <a:pt x="39927" y="6561"/>
                            <a:pt x="42461" y="16000"/>
                          </a:cubicBezTo>
                          <a:lnTo>
                            <a:pt x="21600" y="21600"/>
                          </a:lnTo>
                          <a:lnTo>
                            <a:pt x="500" y="26223"/>
                          </a:lnTo>
                          <a:close/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4141" name="Arc 71">
                    <a:extLst>
                      <a:ext uri="{FF2B5EF4-FFF2-40B4-BE49-F238E27FC236}">
                        <a16:creationId xmlns:a16="http://schemas.microsoft.com/office/drawing/2014/main" id="{E6E65828-C914-4C2C-84A1-74FD302181A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81" y="3694"/>
                    <a:ext cx="99" cy="57"/>
                  </a:xfrm>
                  <a:custGeom>
                    <a:avLst/>
                    <a:gdLst>
                      <a:gd name="T0" fmla="*/ 0 w 42446"/>
                      <a:gd name="T1" fmla="*/ 0 h 25740"/>
                      <a:gd name="T2" fmla="*/ 0 w 42446"/>
                      <a:gd name="T3" fmla="*/ 0 h 25740"/>
                      <a:gd name="T4" fmla="*/ 0 w 42446"/>
                      <a:gd name="T5" fmla="*/ 0 h 2574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446" h="25740" fill="none" extrusionOk="0">
                        <a:moveTo>
                          <a:pt x="400" y="25739"/>
                        </a:moveTo>
                        <a:cubicBezTo>
                          <a:pt x="134" y="24376"/>
                          <a:pt x="0" y="22989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350" y="0"/>
                          <a:pt x="39891" y="6532"/>
                          <a:pt x="42445" y="15942"/>
                        </a:cubicBezTo>
                      </a:path>
                      <a:path w="42446" h="25740" stroke="0" extrusionOk="0">
                        <a:moveTo>
                          <a:pt x="400" y="25739"/>
                        </a:moveTo>
                        <a:cubicBezTo>
                          <a:pt x="134" y="24376"/>
                          <a:pt x="0" y="22989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350" y="0"/>
                          <a:pt x="39891" y="6532"/>
                          <a:pt x="42445" y="15942"/>
                        </a:cubicBezTo>
                        <a:lnTo>
                          <a:pt x="21600" y="21600"/>
                        </a:lnTo>
                        <a:lnTo>
                          <a:pt x="400" y="25739"/>
                        </a:lnTo>
                        <a:close/>
                      </a:path>
                    </a:pathLst>
                  </a:custGeom>
                  <a:solidFill>
                    <a:srgbClr val="7F3F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123" name="Group 72">
                  <a:extLst>
                    <a:ext uri="{FF2B5EF4-FFF2-40B4-BE49-F238E27FC236}">
                      <a16:creationId xmlns:a16="http://schemas.microsoft.com/office/drawing/2014/main" id="{DE892143-F665-4A2B-8381-892AF9FFC39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85" y="3702"/>
                  <a:ext cx="100" cy="56"/>
                  <a:chOff x="985" y="3702"/>
                  <a:chExt cx="100" cy="56"/>
                </a:xfrm>
              </p:grpSpPr>
              <p:sp>
                <p:nvSpPr>
                  <p:cNvPr id="4138" name="Arc 73">
                    <a:extLst>
                      <a:ext uri="{FF2B5EF4-FFF2-40B4-BE49-F238E27FC236}">
                        <a16:creationId xmlns:a16="http://schemas.microsoft.com/office/drawing/2014/main" id="{D979C27B-D12A-4F2A-811C-B5978999E72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85" y="3701"/>
                    <a:ext cx="101" cy="57"/>
                  </a:xfrm>
                  <a:custGeom>
                    <a:avLst/>
                    <a:gdLst>
                      <a:gd name="T0" fmla="*/ 0 w 42699"/>
                      <a:gd name="T1" fmla="*/ 0 h 25782"/>
                      <a:gd name="T2" fmla="*/ 0 w 42699"/>
                      <a:gd name="T3" fmla="*/ 0 h 25782"/>
                      <a:gd name="T4" fmla="*/ 0 w 42699"/>
                      <a:gd name="T5" fmla="*/ 0 h 2578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699" h="25782" fill="none" extrusionOk="0">
                        <a:moveTo>
                          <a:pt x="408" y="25782"/>
                        </a:moveTo>
                        <a:cubicBezTo>
                          <a:pt x="136" y="24404"/>
                          <a:pt x="0" y="23003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746" y="0"/>
                          <a:pt x="40525" y="7062"/>
                          <a:pt x="42698" y="16973"/>
                        </a:cubicBezTo>
                      </a:path>
                      <a:path w="42699" h="25782" stroke="0" extrusionOk="0">
                        <a:moveTo>
                          <a:pt x="408" y="25782"/>
                        </a:moveTo>
                        <a:cubicBezTo>
                          <a:pt x="136" y="24404"/>
                          <a:pt x="0" y="23003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746" y="0"/>
                          <a:pt x="40525" y="7062"/>
                          <a:pt x="42698" y="16973"/>
                        </a:cubicBezTo>
                        <a:lnTo>
                          <a:pt x="21600" y="21600"/>
                        </a:lnTo>
                        <a:lnTo>
                          <a:pt x="408" y="25782"/>
                        </a:lnTo>
                        <a:close/>
                      </a:path>
                    </a:pathLst>
                  </a:custGeom>
                  <a:solidFill>
                    <a:srgbClr val="5F3F1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139" name="Arc 74">
                    <a:extLst>
                      <a:ext uri="{FF2B5EF4-FFF2-40B4-BE49-F238E27FC236}">
                        <a16:creationId xmlns:a16="http://schemas.microsoft.com/office/drawing/2014/main" id="{299ABCFF-EA43-4443-8FD3-590C2997473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85" y="3707"/>
                    <a:ext cx="51" cy="51"/>
                  </a:xfrm>
                  <a:custGeom>
                    <a:avLst/>
                    <a:gdLst>
                      <a:gd name="T0" fmla="*/ 0 w 21600"/>
                      <a:gd name="T1" fmla="*/ 0 h 23150"/>
                      <a:gd name="T2" fmla="*/ 0 w 21600"/>
                      <a:gd name="T3" fmla="*/ 0 h 23150"/>
                      <a:gd name="T4" fmla="*/ 0 w 21600"/>
                      <a:gd name="T5" fmla="*/ 0 h 2315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3150" fill="none" extrusionOk="0">
                        <a:moveTo>
                          <a:pt x="408" y="23150"/>
                        </a:moveTo>
                        <a:cubicBezTo>
                          <a:pt x="136" y="21772"/>
                          <a:pt x="0" y="20371"/>
                          <a:pt x="0" y="18968"/>
                        </a:cubicBezTo>
                        <a:cubicBezTo>
                          <a:pt x="0" y="11059"/>
                          <a:pt x="4321" y="3783"/>
                          <a:pt x="11266" y="0"/>
                        </a:cubicBezTo>
                      </a:path>
                      <a:path w="21600" h="23150" stroke="0" extrusionOk="0">
                        <a:moveTo>
                          <a:pt x="408" y="23150"/>
                        </a:moveTo>
                        <a:cubicBezTo>
                          <a:pt x="136" y="21772"/>
                          <a:pt x="0" y="20371"/>
                          <a:pt x="0" y="18968"/>
                        </a:cubicBezTo>
                        <a:cubicBezTo>
                          <a:pt x="0" y="11059"/>
                          <a:pt x="4321" y="3783"/>
                          <a:pt x="11266" y="0"/>
                        </a:cubicBezTo>
                        <a:lnTo>
                          <a:pt x="21600" y="18968"/>
                        </a:lnTo>
                        <a:lnTo>
                          <a:pt x="408" y="23150"/>
                        </a:lnTo>
                        <a:close/>
                      </a:path>
                    </a:pathLst>
                  </a:custGeom>
                  <a:solidFill>
                    <a:srgbClr val="3F1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124" name="Group 75">
                  <a:extLst>
                    <a:ext uri="{FF2B5EF4-FFF2-40B4-BE49-F238E27FC236}">
                      <a16:creationId xmlns:a16="http://schemas.microsoft.com/office/drawing/2014/main" id="{E8716E17-C4FF-48C8-8D6C-28F0476ED06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86" y="3702"/>
                  <a:ext cx="105" cy="67"/>
                  <a:chOff x="986" y="3702"/>
                  <a:chExt cx="105" cy="67"/>
                </a:xfrm>
              </p:grpSpPr>
              <p:sp>
                <p:nvSpPr>
                  <p:cNvPr id="4136" name="Arc 76">
                    <a:extLst>
                      <a:ext uri="{FF2B5EF4-FFF2-40B4-BE49-F238E27FC236}">
                        <a16:creationId xmlns:a16="http://schemas.microsoft.com/office/drawing/2014/main" id="{72756434-C128-4FEC-BB4F-0A9393D9499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86" y="3701"/>
                    <a:ext cx="99" cy="58"/>
                  </a:xfrm>
                  <a:custGeom>
                    <a:avLst/>
                    <a:gdLst>
                      <a:gd name="T0" fmla="*/ 0 w 42475"/>
                      <a:gd name="T1" fmla="*/ 0 h 25740"/>
                      <a:gd name="T2" fmla="*/ 0 w 42475"/>
                      <a:gd name="T3" fmla="*/ 0 h 25740"/>
                      <a:gd name="T4" fmla="*/ 0 w 42475"/>
                      <a:gd name="T5" fmla="*/ 0 h 2574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475" h="25740" fill="none" extrusionOk="0">
                        <a:moveTo>
                          <a:pt x="400" y="25739"/>
                        </a:moveTo>
                        <a:cubicBezTo>
                          <a:pt x="134" y="24376"/>
                          <a:pt x="0" y="22989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392" y="0"/>
                          <a:pt x="39960" y="6587"/>
                          <a:pt x="42475" y="16051"/>
                        </a:cubicBezTo>
                      </a:path>
                      <a:path w="42475" h="25740" stroke="0" extrusionOk="0">
                        <a:moveTo>
                          <a:pt x="400" y="25739"/>
                        </a:moveTo>
                        <a:cubicBezTo>
                          <a:pt x="134" y="24376"/>
                          <a:pt x="0" y="22989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392" y="0"/>
                          <a:pt x="39960" y="6587"/>
                          <a:pt x="42475" y="16051"/>
                        </a:cubicBezTo>
                        <a:lnTo>
                          <a:pt x="21600" y="21600"/>
                        </a:lnTo>
                        <a:lnTo>
                          <a:pt x="400" y="25739"/>
                        </a:lnTo>
                        <a:close/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137" name="Arc 77">
                    <a:extLst>
                      <a:ext uri="{FF2B5EF4-FFF2-40B4-BE49-F238E27FC236}">
                        <a16:creationId xmlns:a16="http://schemas.microsoft.com/office/drawing/2014/main" id="{7CA51C30-83B5-49DA-A954-3C552C5F07D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92" y="3711"/>
                    <a:ext cx="99" cy="58"/>
                  </a:xfrm>
                  <a:custGeom>
                    <a:avLst/>
                    <a:gdLst>
                      <a:gd name="T0" fmla="*/ 0 w 42586"/>
                      <a:gd name="T1" fmla="*/ 0 h 25740"/>
                      <a:gd name="T2" fmla="*/ 0 w 42586"/>
                      <a:gd name="T3" fmla="*/ 0 h 25740"/>
                      <a:gd name="T4" fmla="*/ 0 w 42586"/>
                      <a:gd name="T5" fmla="*/ 0 h 2574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586" h="25740" fill="none" extrusionOk="0">
                        <a:moveTo>
                          <a:pt x="400" y="25739"/>
                        </a:moveTo>
                        <a:cubicBezTo>
                          <a:pt x="134" y="24376"/>
                          <a:pt x="0" y="22989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559" y="0"/>
                          <a:pt x="40228" y="6810"/>
                          <a:pt x="42586" y="16486"/>
                        </a:cubicBezTo>
                      </a:path>
                      <a:path w="42586" h="25740" stroke="0" extrusionOk="0">
                        <a:moveTo>
                          <a:pt x="400" y="25739"/>
                        </a:moveTo>
                        <a:cubicBezTo>
                          <a:pt x="134" y="24376"/>
                          <a:pt x="0" y="22989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559" y="0"/>
                          <a:pt x="40228" y="6810"/>
                          <a:pt x="42586" y="16486"/>
                        </a:cubicBezTo>
                        <a:lnTo>
                          <a:pt x="21600" y="21600"/>
                        </a:lnTo>
                        <a:lnTo>
                          <a:pt x="400" y="25739"/>
                        </a:lnTo>
                        <a:close/>
                      </a:path>
                    </a:pathLst>
                  </a:custGeom>
                  <a:solidFill>
                    <a:srgbClr val="7F3F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125" name="Group 78">
                  <a:extLst>
                    <a:ext uri="{FF2B5EF4-FFF2-40B4-BE49-F238E27FC236}">
                      <a16:creationId xmlns:a16="http://schemas.microsoft.com/office/drawing/2014/main" id="{A8F8C698-08D3-4C92-A6D8-21178707304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28" y="3618"/>
                  <a:ext cx="326" cy="467"/>
                  <a:chOff x="928" y="3618"/>
                  <a:chExt cx="326" cy="467"/>
                </a:xfrm>
              </p:grpSpPr>
              <p:sp>
                <p:nvSpPr>
                  <p:cNvPr id="4134" name="Line 79">
                    <a:extLst>
                      <a:ext uri="{FF2B5EF4-FFF2-40B4-BE49-F238E27FC236}">
                        <a16:creationId xmlns:a16="http://schemas.microsoft.com/office/drawing/2014/main" id="{B0C3F2AC-CC23-4286-812E-533489F6A41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23" y="3618"/>
                    <a:ext cx="231" cy="415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135" name="Line 80">
                    <a:extLst>
                      <a:ext uri="{FF2B5EF4-FFF2-40B4-BE49-F238E27FC236}">
                        <a16:creationId xmlns:a16="http://schemas.microsoft.com/office/drawing/2014/main" id="{999BC1C0-1206-4530-8F6E-574E5E92936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28" y="3651"/>
                    <a:ext cx="233" cy="433"/>
                  </a:xfrm>
                  <a:prstGeom prst="line">
                    <a:avLst/>
                  </a:pr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126" name="Group 81">
                  <a:extLst>
                    <a:ext uri="{FF2B5EF4-FFF2-40B4-BE49-F238E27FC236}">
                      <a16:creationId xmlns:a16="http://schemas.microsoft.com/office/drawing/2014/main" id="{3975AB01-C520-4553-A432-F8DA3514DFF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96" y="3720"/>
                  <a:ext cx="104" cy="67"/>
                  <a:chOff x="996" y="3720"/>
                  <a:chExt cx="104" cy="67"/>
                </a:xfrm>
              </p:grpSpPr>
              <p:grpSp>
                <p:nvGrpSpPr>
                  <p:cNvPr id="4129" name="Group 82">
                    <a:extLst>
                      <a:ext uri="{FF2B5EF4-FFF2-40B4-BE49-F238E27FC236}">
                        <a16:creationId xmlns:a16="http://schemas.microsoft.com/office/drawing/2014/main" id="{07748049-A67D-4B1F-99F9-7356DF7DC9A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996" y="3720"/>
                    <a:ext cx="100" cy="56"/>
                    <a:chOff x="996" y="3720"/>
                    <a:chExt cx="100" cy="56"/>
                  </a:xfrm>
                </p:grpSpPr>
                <p:sp>
                  <p:nvSpPr>
                    <p:cNvPr id="4132" name="Arc 83">
                      <a:extLst>
                        <a:ext uri="{FF2B5EF4-FFF2-40B4-BE49-F238E27FC236}">
                          <a16:creationId xmlns:a16="http://schemas.microsoft.com/office/drawing/2014/main" id="{AAC0D98A-FBB7-42E8-BC42-6F21119E627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96" y="3719"/>
                      <a:ext cx="99" cy="57"/>
                    </a:xfrm>
                    <a:custGeom>
                      <a:avLst/>
                      <a:gdLst>
                        <a:gd name="T0" fmla="*/ 0 w 42689"/>
                        <a:gd name="T1" fmla="*/ 0 h 25294"/>
                        <a:gd name="T2" fmla="*/ 0 w 42689"/>
                        <a:gd name="T3" fmla="*/ 0 h 25294"/>
                        <a:gd name="T4" fmla="*/ 0 w 42689"/>
                        <a:gd name="T5" fmla="*/ 0 h 25294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42689" h="25294" fill="none" extrusionOk="0">
                          <a:moveTo>
                            <a:pt x="318" y="25293"/>
                          </a:moveTo>
                          <a:cubicBezTo>
                            <a:pt x="106" y="24074"/>
                            <a:pt x="0" y="22838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729" y="0"/>
                            <a:pt x="40498" y="7039"/>
                            <a:pt x="42688" y="16929"/>
                          </a:cubicBezTo>
                        </a:path>
                        <a:path w="42689" h="25294" stroke="0" extrusionOk="0">
                          <a:moveTo>
                            <a:pt x="318" y="25293"/>
                          </a:moveTo>
                          <a:cubicBezTo>
                            <a:pt x="106" y="24074"/>
                            <a:pt x="0" y="22838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1729" y="0"/>
                            <a:pt x="40498" y="7039"/>
                            <a:pt x="42688" y="16929"/>
                          </a:cubicBezTo>
                          <a:lnTo>
                            <a:pt x="21600" y="21600"/>
                          </a:lnTo>
                          <a:lnTo>
                            <a:pt x="318" y="25293"/>
                          </a:lnTo>
                          <a:close/>
                        </a:path>
                      </a:pathLst>
                    </a:custGeom>
                    <a:solidFill>
                      <a:srgbClr val="5F3F1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133" name="Arc 84">
                      <a:extLst>
                        <a:ext uri="{FF2B5EF4-FFF2-40B4-BE49-F238E27FC236}">
                          <a16:creationId xmlns:a16="http://schemas.microsoft.com/office/drawing/2014/main" id="{20344572-C615-4C2F-A2CA-B92412C2101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96" y="3726"/>
                      <a:ext cx="51" cy="50"/>
                    </a:xfrm>
                    <a:custGeom>
                      <a:avLst/>
                      <a:gdLst>
                        <a:gd name="T0" fmla="*/ 0 w 21600"/>
                        <a:gd name="T1" fmla="*/ 0 h 22431"/>
                        <a:gd name="T2" fmla="*/ 0 w 21600"/>
                        <a:gd name="T3" fmla="*/ 0 h 22431"/>
                        <a:gd name="T4" fmla="*/ 0 w 21600"/>
                        <a:gd name="T5" fmla="*/ 0 h 22431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31" fill="none" extrusionOk="0">
                          <a:moveTo>
                            <a:pt x="318" y="22430"/>
                          </a:moveTo>
                          <a:cubicBezTo>
                            <a:pt x="106" y="21211"/>
                            <a:pt x="0" y="19975"/>
                            <a:pt x="0" y="18737"/>
                          </a:cubicBezTo>
                          <a:cubicBezTo>
                            <a:pt x="0" y="10997"/>
                            <a:pt x="4140" y="3850"/>
                            <a:pt x="10853" y="-1"/>
                          </a:cubicBezTo>
                        </a:path>
                        <a:path w="21600" h="22431" stroke="0" extrusionOk="0">
                          <a:moveTo>
                            <a:pt x="318" y="22430"/>
                          </a:moveTo>
                          <a:cubicBezTo>
                            <a:pt x="106" y="21211"/>
                            <a:pt x="0" y="19975"/>
                            <a:pt x="0" y="18737"/>
                          </a:cubicBezTo>
                          <a:cubicBezTo>
                            <a:pt x="0" y="10997"/>
                            <a:pt x="4140" y="3850"/>
                            <a:pt x="10853" y="-1"/>
                          </a:cubicBezTo>
                          <a:lnTo>
                            <a:pt x="21600" y="18737"/>
                          </a:lnTo>
                          <a:lnTo>
                            <a:pt x="318" y="22430"/>
                          </a:lnTo>
                          <a:close/>
                        </a:path>
                      </a:pathLst>
                    </a:custGeom>
                    <a:solidFill>
                      <a:srgbClr val="3F1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4130" name="Arc 85">
                    <a:extLst>
                      <a:ext uri="{FF2B5EF4-FFF2-40B4-BE49-F238E27FC236}">
                        <a16:creationId xmlns:a16="http://schemas.microsoft.com/office/drawing/2014/main" id="{45719657-DD86-45D3-9EA5-32DB9620CD2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96" y="3719"/>
                    <a:ext cx="101" cy="58"/>
                  </a:xfrm>
                  <a:custGeom>
                    <a:avLst/>
                    <a:gdLst>
                      <a:gd name="T0" fmla="*/ 0 w 42574"/>
                      <a:gd name="T1" fmla="*/ 0 h 25779"/>
                      <a:gd name="T2" fmla="*/ 0 w 42574"/>
                      <a:gd name="T3" fmla="*/ 0 h 25779"/>
                      <a:gd name="T4" fmla="*/ 0 w 42574"/>
                      <a:gd name="T5" fmla="*/ 0 h 2577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574" h="25779" fill="none" extrusionOk="0">
                        <a:moveTo>
                          <a:pt x="408" y="25778"/>
                        </a:moveTo>
                        <a:cubicBezTo>
                          <a:pt x="136" y="24402"/>
                          <a:pt x="0" y="23002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541" y="0"/>
                          <a:pt x="40198" y="6785"/>
                          <a:pt x="42574" y="16438"/>
                        </a:cubicBezTo>
                      </a:path>
                      <a:path w="42574" h="25779" stroke="0" extrusionOk="0">
                        <a:moveTo>
                          <a:pt x="408" y="25778"/>
                        </a:moveTo>
                        <a:cubicBezTo>
                          <a:pt x="136" y="24402"/>
                          <a:pt x="0" y="23002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541" y="0"/>
                          <a:pt x="40198" y="6785"/>
                          <a:pt x="42574" y="16438"/>
                        </a:cubicBezTo>
                        <a:lnTo>
                          <a:pt x="21600" y="21600"/>
                        </a:lnTo>
                        <a:lnTo>
                          <a:pt x="408" y="25778"/>
                        </a:lnTo>
                        <a:close/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131" name="Arc 86">
                    <a:extLst>
                      <a:ext uri="{FF2B5EF4-FFF2-40B4-BE49-F238E27FC236}">
                        <a16:creationId xmlns:a16="http://schemas.microsoft.com/office/drawing/2014/main" id="{D5F2EDCE-BC6A-4BCD-A1FB-AA2660B69B9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02" y="3729"/>
                    <a:ext cx="98" cy="58"/>
                  </a:xfrm>
                  <a:custGeom>
                    <a:avLst/>
                    <a:gdLst>
                      <a:gd name="T0" fmla="*/ 0 w 42461"/>
                      <a:gd name="T1" fmla="*/ 0 h 26665"/>
                      <a:gd name="T2" fmla="*/ 0 w 42461"/>
                      <a:gd name="T3" fmla="*/ 0 h 26665"/>
                      <a:gd name="T4" fmla="*/ 0 w 42461"/>
                      <a:gd name="T5" fmla="*/ 0 h 2666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461" h="26665" fill="none" extrusionOk="0">
                        <a:moveTo>
                          <a:pt x="602" y="26664"/>
                        </a:moveTo>
                        <a:cubicBezTo>
                          <a:pt x="202" y="25006"/>
                          <a:pt x="0" y="23306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371" y="0"/>
                          <a:pt x="39925" y="6560"/>
                          <a:pt x="42460" y="15997"/>
                        </a:cubicBezTo>
                      </a:path>
                      <a:path w="42461" h="26665" stroke="0" extrusionOk="0">
                        <a:moveTo>
                          <a:pt x="602" y="26664"/>
                        </a:moveTo>
                        <a:cubicBezTo>
                          <a:pt x="202" y="25006"/>
                          <a:pt x="0" y="23306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1371" y="0"/>
                          <a:pt x="39925" y="6560"/>
                          <a:pt x="42460" y="15997"/>
                        </a:cubicBezTo>
                        <a:lnTo>
                          <a:pt x="21600" y="21600"/>
                        </a:lnTo>
                        <a:lnTo>
                          <a:pt x="602" y="26664"/>
                        </a:lnTo>
                        <a:close/>
                      </a:path>
                    </a:pathLst>
                  </a:custGeom>
                  <a:solidFill>
                    <a:srgbClr val="5F3F1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4127" name="Freeform 87">
                  <a:extLst>
                    <a:ext uri="{FF2B5EF4-FFF2-40B4-BE49-F238E27FC236}">
                      <a16:creationId xmlns:a16="http://schemas.microsoft.com/office/drawing/2014/main" id="{F1880C0B-BD0C-41BD-AA7A-02FC1B9042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99" y="3730"/>
                  <a:ext cx="200" cy="344"/>
                </a:xfrm>
                <a:custGeom>
                  <a:avLst/>
                  <a:gdLst>
                    <a:gd name="T0" fmla="*/ 12 w 401"/>
                    <a:gd name="T1" fmla="*/ 0 h 687"/>
                    <a:gd name="T2" fmla="*/ 9 w 401"/>
                    <a:gd name="T3" fmla="*/ 3 h 687"/>
                    <a:gd name="T4" fmla="*/ 6 w 401"/>
                    <a:gd name="T5" fmla="*/ 5 h 687"/>
                    <a:gd name="T6" fmla="*/ 3 w 401"/>
                    <a:gd name="T7" fmla="*/ 8 h 687"/>
                    <a:gd name="T8" fmla="*/ 2 w 401"/>
                    <a:gd name="T9" fmla="*/ 11 h 687"/>
                    <a:gd name="T10" fmla="*/ 1 w 401"/>
                    <a:gd name="T11" fmla="*/ 14 h 687"/>
                    <a:gd name="T12" fmla="*/ 0 w 401"/>
                    <a:gd name="T13" fmla="*/ 17 h 687"/>
                    <a:gd name="T14" fmla="*/ 0 w 401"/>
                    <a:gd name="T15" fmla="*/ 21 h 687"/>
                    <a:gd name="T16" fmla="*/ 0 w 401"/>
                    <a:gd name="T17" fmla="*/ 25 h 687"/>
                    <a:gd name="T18" fmla="*/ 77 w 401"/>
                    <a:gd name="T19" fmla="*/ 172 h 687"/>
                    <a:gd name="T20" fmla="*/ 100 w 401"/>
                    <a:gd name="T21" fmla="*/ 157 h 687"/>
                    <a:gd name="T22" fmla="*/ 12 w 401"/>
                    <a:gd name="T23" fmla="*/ 0 h 687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401" h="687">
                      <a:moveTo>
                        <a:pt x="51" y="0"/>
                      </a:moveTo>
                      <a:lnTo>
                        <a:pt x="36" y="9"/>
                      </a:lnTo>
                      <a:lnTo>
                        <a:pt x="25" y="18"/>
                      </a:lnTo>
                      <a:lnTo>
                        <a:pt x="14" y="30"/>
                      </a:lnTo>
                      <a:lnTo>
                        <a:pt x="10" y="41"/>
                      </a:lnTo>
                      <a:lnTo>
                        <a:pt x="5" y="54"/>
                      </a:lnTo>
                      <a:lnTo>
                        <a:pt x="2" y="66"/>
                      </a:lnTo>
                      <a:lnTo>
                        <a:pt x="0" y="81"/>
                      </a:lnTo>
                      <a:lnTo>
                        <a:pt x="0" y="99"/>
                      </a:lnTo>
                      <a:lnTo>
                        <a:pt x="311" y="687"/>
                      </a:lnTo>
                      <a:lnTo>
                        <a:pt x="401" y="625"/>
                      </a:lnTo>
                      <a:lnTo>
                        <a:pt x="51" y="0"/>
                      </a:lnTo>
                      <a:close/>
                    </a:path>
                  </a:pathLst>
                </a:custGeom>
                <a:solidFill>
                  <a:srgbClr val="3F1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28" name="Oval 88">
                  <a:extLst>
                    <a:ext uri="{FF2B5EF4-FFF2-40B4-BE49-F238E27FC236}">
                      <a16:creationId xmlns:a16="http://schemas.microsoft.com/office/drawing/2014/main" id="{9EE74B7B-EDF4-4804-B248-670CC49284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7" y="4016"/>
                  <a:ext cx="109" cy="106"/>
                </a:xfrm>
                <a:prstGeom prst="ellipse">
                  <a:avLst/>
                </a:prstGeom>
                <a:solidFill>
                  <a:srgbClr val="7F5F3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4112" name="Text Box 89">
              <a:extLst>
                <a:ext uri="{FF2B5EF4-FFF2-40B4-BE49-F238E27FC236}">
                  <a16:creationId xmlns:a16="http://schemas.microsoft.com/office/drawing/2014/main" id="{FE541232-FBB2-4C30-9F9E-B150D4F9B9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120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研究 内容：</a:t>
              </a:r>
            </a:p>
          </p:txBody>
        </p:sp>
      </p:grpSp>
      <p:sp>
        <p:nvSpPr>
          <p:cNvPr id="62554" name="Text Box 90">
            <a:extLst>
              <a:ext uri="{FF2B5EF4-FFF2-40B4-BE49-F238E27FC236}">
                <a16:creationId xmlns:a16="http://schemas.microsoft.com/office/drawing/2014/main" id="{33C3DD08-03C3-47D4-8269-518CED281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410200"/>
            <a:ext cx="6629400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如何建立迭代格式？　          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收敛速度？</a:t>
            </a:r>
          </a:p>
          <a:p>
            <a:pPr eaLnBrk="1" hangingPunct="1"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向量序列的收敛条件？         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误差估计？</a:t>
            </a:r>
          </a:p>
        </p:txBody>
      </p:sp>
      <p:grpSp>
        <p:nvGrpSpPr>
          <p:cNvPr id="62562" name="Group 98">
            <a:extLst>
              <a:ext uri="{FF2B5EF4-FFF2-40B4-BE49-F238E27FC236}">
                <a16:creationId xmlns:a16="http://schemas.microsoft.com/office/drawing/2014/main" id="{DD9702FF-6125-4B21-9D5B-C5B8F4CAEF62}"/>
              </a:ext>
            </a:extLst>
          </p:cNvPr>
          <p:cNvGrpSpPr>
            <a:grpSpLocks/>
          </p:cNvGrpSpPr>
          <p:nvPr/>
        </p:nvGrpSpPr>
        <p:grpSpPr bwMode="auto">
          <a:xfrm>
            <a:off x="6227763" y="3284538"/>
            <a:ext cx="2160587" cy="685800"/>
            <a:chOff x="4038" y="2112"/>
            <a:chExt cx="1290" cy="432"/>
          </a:xfrm>
        </p:grpSpPr>
        <p:grpSp>
          <p:nvGrpSpPr>
            <p:cNvPr id="4107" name="Group 97">
              <a:extLst>
                <a:ext uri="{FF2B5EF4-FFF2-40B4-BE49-F238E27FC236}">
                  <a16:creationId xmlns:a16="http://schemas.microsoft.com/office/drawing/2014/main" id="{4D62CBE0-818B-4EEF-96CF-BC0674BF1E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8" y="2112"/>
              <a:ext cx="1290" cy="432"/>
              <a:chOff x="3984" y="2112"/>
              <a:chExt cx="1344" cy="432"/>
            </a:xfrm>
          </p:grpSpPr>
          <p:sp>
            <p:nvSpPr>
              <p:cNvPr id="4109" name="AutoShape 96">
                <a:extLst>
                  <a:ext uri="{FF2B5EF4-FFF2-40B4-BE49-F238E27FC236}">
                    <a16:creationId xmlns:a16="http://schemas.microsoft.com/office/drawing/2014/main" id="{2D1A7CDE-40E7-461E-A6DF-9B637054B6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4" y="2160"/>
                <a:ext cx="1344" cy="384"/>
              </a:xfrm>
              <a:prstGeom prst="wedgeRectCallout">
                <a:avLst>
                  <a:gd name="adj1" fmla="val -160940"/>
                  <a:gd name="adj2" fmla="val -91926"/>
                </a:avLst>
              </a:prstGeom>
              <a:gradFill rotWithShape="0">
                <a:gsLst>
                  <a:gs pos="0">
                    <a:srgbClr val="FFFFFF"/>
                  </a:gs>
                  <a:gs pos="50000">
                    <a:srgbClr val="CCFFFF"/>
                  </a:gs>
                  <a:gs pos="100000">
                    <a:srgbClr val="FFFFFF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10" name="AutoShape 93">
                <a:extLst>
                  <a:ext uri="{FF2B5EF4-FFF2-40B4-BE49-F238E27FC236}">
                    <a16:creationId xmlns:a16="http://schemas.microsoft.com/office/drawing/2014/main" id="{E1C13542-B297-4F1C-BA6B-3B28EE437D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4" y="2112"/>
                <a:ext cx="1344" cy="384"/>
              </a:xfrm>
              <a:prstGeom prst="wedgeRectCallout">
                <a:avLst>
                  <a:gd name="adj1" fmla="val -59005"/>
                  <a:gd name="adj2" fmla="val -145833"/>
                </a:avLst>
              </a:prstGeom>
              <a:gradFill rotWithShape="0">
                <a:gsLst>
                  <a:gs pos="0">
                    <a:srgbClr val="FFFFFF"/>
                  </a:gs>
                  <a:gs pos="50000">
                    <a:srgbClr val="CCFFFF"/>
                  </a:gs>
                  <a:gs pos="100000">
                    <a:srgbClr val="FFFFFF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108" name="Text Box 94">
              <a:extLst>
                <a:ext uri="{FF2B5EF4-FFF2-40B4-BE49-F238E27FC236}">
                  <a16:creationId xmlns:a16="http://schemas.microsoft.com/office/drawing/2014/main" id="{E993739B-2ACB-44EC-9BBD-4448F1E137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2208"/>
              <a:ext cx="118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称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为迭代矩阵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25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6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25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autoUpdateAnimBg="0"/>
      <p:bldP spid="62499" grpId="0" autoUpdateAnimBg="0"/>
      <p:bldP spid="6255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1">
            <a:extLst>
              <a:ext uri="{FF2B5EF4-FFF2-40B4-BE49-F238E27FC236}">
                <a16:creationId xmlns:a16="http://schemas.microsoft.com/office/drawing/2014/main" id="{CF20DDE8-EF5B-4617-8A29-28691AFE17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0"/>
            <a:ext cx="5105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§6</a:t>
            </a:r>
            <a:r>
              <a:rPr lang="en-US" altLang="zh-CN" sz="36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Jacobi &amp; Gauss-Seidel Iterative Methods</a:t>
            </a:r>
          </a:p>
        </p:txBody>
      </p:sp>
      <p:sp>
        <p:nvSpPr>
          <p:cNvPr id="57397" name="AutoShape 53" descr="再生纸">
            <a:extLst>
              <a:ext uri="{FF2B5EF4-FFF2-40B4-BE49-F238E27FC236}">
                <a16:creationId xmlns:a16="http://schemas.microsoft.com/office/drawing/2014/main" id="{FE35D561-9598-484A-8845-862F1CA2A4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933825"/>
            <a:ext cx="7947025" cy="2057400"/>
          </a:xfrm>
          <a:prstGeom prst="roundRect">
            <a:avLst>
              <a:gd name="adj" fmla="val 16667"/>
            </a:avLst>
          </a:prstGeom>
          <a:blipFill dpi="0" rotWithShape="0">
            <a:blip r:embed="rId7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marL="577850" indent="-577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83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58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注：</a:t>
            </a:r>
            <a:r>
              <a:rPr lang="zh-CN" altLang="en-US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二种方法都</a:t>
            </a:r>
            <a:r>
              <a:rPr lang="zh-CN" altLang="en-US" b="1">
                <a:ea typeface="华文中宋" panose="02010600040101010101" pitchFamily="2" charset="-122"/>
                <a:cs typeface="Times New Roman" panose="02020603050405020304" pitchFamily="18" charset="0"/>
              </a:rPr>
              <a:t>存在</a:t>
            </a:r>
            <a:r>
              <a:rPr lang="zh-CN" altLang="en-US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收敛性问题</a:t>
            </a:r>
            <a:r>
              <a:rPr lang="zh-CN" altLang="en-US" b="1"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        有例子表明：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Gauss-Seidel</a:t>
            </a:r>
            <a:r>
              <a:rPr lang="zh-CN" altLang="en-US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法收敛时，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Jacobi</a:t>
            </a:r>
            <a:r>
              <a:rPr lang="zh-CN" altLang="en-US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法可能不收敛；而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Jacobi</a:t>
            </a:r>
            <a:r>
              <a:rPr lang="zh-CN" altLang="en-US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法收敛时， 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Gauss-Seidel</a:t>
            </a:r>
            <a:r>
              <a:rPr lang="zh-CN" altLang="en-US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法也可能不收敛 （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P194/195 </a:t>
            </a:r>
            <a:r>
              <a:rPr lang="zh-CN" altLang="en-US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6.17/6.18</a:t>
            </a:r>
            <a:r>
              <a:rPr lang="zh-CN" altLang="en-US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）。</a:t>
            </a:r>
          </a:p>
        </p:txBody>
      </p:sp>
      <p:sp>
        <p:nvSpPr>
          <p:cNvPr id="57398" name="AutoShape 54">
            <a:extLst>
              <a:ext uri="{FF2B5EF4-FFF2-40B4-BE49-F238E27FC236}">
                <a16:creationId xmlns:a16="http://schemas.microsoft.com/office/drawing/2014/main" id="{86E9939C-FD78-4A41-8466-75F860B91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2420938"/>
            <a:ext cx="4876800" cy="1295400"/>
          </a:xfrm>
          <a:prstGeom prst="wedgeEllipseCallout">
            <a:avLst>
              <a:gd name="adj1" fmla="val -47755"/>
              <a:gd name="adj2" fmla="val 138972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p.204 #19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给出了例子。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收敛性分析将在后面讨论。</a:t>
            </a:r>
          </a:p>
        </p:txBody>
      </p:sp>
      <p:sp>
        <p:nvSpPr>
          <p:cNvPr id="57399" name="Text Box 55">
            <a:extLst>
              <a:ext uri="{FF2B5EF4-FFF2-40B4-BE49-F238E27FC236}">
                <a16:creationId xmlns:a16="http://schemas.microsoft.com/office/drawing/2014/main" id="{DEAA2BE8-0F8D-4355-9724-6DC7FBB458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5" y="9906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写成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矩阵形式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  <a:endParaRPr lang="zh-CN" altLang="en-US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7400" name="Object 56">
            <a:extLst>
              <a:ext uri="{FF2B5EF4-FFF2-40B4-BE49-F238E27FC236}">
                <a16:creationId xmlns:a16="http://schemas.microsoft.com/office/drawing/2014/main" id="{B2536618-9EB1-4042-975E-EB65CE2DF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110067"/>
              </p:ext>
            </p:extLst>
          </p:nvPr>
        </p:nvGraphicFramePr>
        <p:xfrm>
          <a:off x="3127375" y="1066800"/>
          <a:ext cx="49530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24100" imgH="228600" progId="Equation.3">
                  <p:embed/>
                </p:oleObj>
              </mc:Choice>
              <mc:Fallback>
                <p:oleObj name="Equation" r:id="rId8" imgW="2324100" imgH="228600" progId="Equation.3">
                  <p:embed/>
                  <p:pic>
                    <p:nvPicPr>
                      <p:cNvPr id="57400" name="Object 56">
                        <a:extLst>
                          <a:ext uri="{FF2B5EF4-FFF2-40B4-BE49-F238E27FC236}">
                            <a16:creationId xmlns:a16="http://schemas.microsoft.com/office/drawing/2014/main" id="{B2536618-9EB1-4042-975E-EB65CE2DF7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1066800"/>
                        <a:ext cx="49530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01" name="Object 57">
            <a:extLst>
              <a:ext uri="{FF2B5EF4-FFF2-40B4-BE49-F238E27FC236}">
                <a16:creationId xmlns:a16="http://schemas.microsoft.com/office/drawing/2014/main" id="{E8C0FA28-8BDA-4F01-9E70-125E1628F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825096"/>
              </p:ext>
            </p:extLst>
          </p:nvPr>
        </p:nvGraphicFramePr>
        <p:xfrm>
          <a:off x="3127375" y="1471613"/>
          <a:ext cx="42672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92300" imgH="228600" progId="Equation.3">
                  <p:embed/>
                </p:oleObj>
              </mc:Choice>
              <mc:Fallback>
                <p:oleObj name="Equation" r:id="rId10" imgW="1892300" imgH="228600" progId="Equation.3">
                  <p:embed/>
                  <p:pic>
                    <p:nvPicPr>
                      <p:cNvPr id="57401" name="Object 57">
                        <a:extLst>
                          <a:ext uri="{FF2B5EF4-FFF2-40B4-BE49-F238E27FC236}">
                            <a16:creationId xmlns:a16="http://schemas.microsoft.com/office/drawing/2014/main" id="{E8C0FA28-8BDA-4F01-9E70-125E1628F6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1471613"/>
                        <a:ext cx="42672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02" name="Object 58">
            <a:extLst>
              <a:ext uri="{FF2B5EF4-FFF2-40B4-BE49-F238E27FC236}">
                <a16:creationId xmlns:a16="http://schemas.microsoft.com/office/drawing/2014/main" id="{B5BB6423-1148-490A-96FD-FC9FFF73B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536246"/>
              </p:ext>
            </p:extLst>
          </p:nvPr>
        </p:nvGraphicFramePr>
        <p:xfrm>
          <a:off x="3127375" y="1905000"/>
          <a:ext cx="50260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90800" imgH="228600" progId="Equation.3">
                  <p:embed/>
                </p:oleObj>
              </mc:Choice>
              <mc:Fallback>
                <p:oleObj name="Equation" r:id="rId12" imgW="2590800" imgH="228600" progId="Equation.3">
                  <p:embed/>
                  <p:pic>
                    <p:nvPicPr>
                      <p:cNvPr id="57402" name="Object 58">
                        <a:extLst>
                          <a:ext uri="{FF2B5EF4-FFF2-40B4-BE49-F238E27FC236}">
                            <a16:creationId xmlns:a16="http://schemas.microsoft.com/office/drawing/2014/main" id="{B5BB6423-1148-490A-96FD-FC9FFF73B6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1905000"/>
                        <a:ext cx="50260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403" name="Group 59">
            <a:extLst>
              <a:ext uri="{FF2B5EF4-FFF2-40B4-BE49-F238E27FC236}">
                <a16:creationId xmlns:a16="http://schemas.microsoft.com/office/drawing/2014/main" id="{FF64A166-5956-44C7-A17E-4C843B001C19}"/>
              </a:ext>
            </a:extLst>
          </p:cNvPr>
          <p:cNvGrpSpPr>
            <a:grpSpLocks/>
          </p:cNvGrpSpPr>
          <p:nvPr/>
        </p:nvGrpSpPr>
        <p:grpSpPr bwMode="auto">
          <a:xfrm>
            <a:off x="4575175" y="2286000"/>
            <a:ext cx="3276600" cy="533400"/>
            <a:chOff x="2640" y="3648"/>
            <a:chExt cx="2064" cy="336"/>
          </a:xfrm>
        </p:grpSpPr>
        <p:sp>
          <p:nvSpPr>
            <p:cNvPr id="13326" name="AutoShape 60">
              <a:extLst>
                <a:ext uri="{FF2B5EF4-FFF2-40B4-BE49-F238E27FC236}">
                  <a16:creationId xmlns:a16="http://schemas.microsoft.com/office/drawing/2014/main" id="{FA15C8D8-9208-4ABE-B09B-FD0DD49F6982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3072" y="3216"/>
              <a:ext cx="96" cy="960"/>
            </a:xfrm>
            <a:prstGeom prst="leftBrace">
              <a:avLst>
                <a:gd name="adj1" fmla="val 8333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27" name="Text Box 61">
              <a:extLst>
                <a:ext uri="{FF2B5EF4-FFF2-40B4-BE49-F238E27FC236}">
                  <a16:creationId xmlns:a16="http://schemas.microsoft.com/office/drawing/2014/main" id="{2849697D-E24F-4DE8-A353-815383D9A9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69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3328" name="AutoShape 62">
              <a:extLst>
                <a:ext uri="{FF2B5EF4-FFF2-40B4-BE49-F238E27FC236}">
                  <a16:creationId xmlns:a16="http://schemas.microsoft.com/office/drawing/2014/main" id="{6D40FAEA-35D5-4AC2-9820-06C7B98EBEB8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4320" y="3360"/>
              <a:ext cx="96" cy="672"/>
            </a:xfrm>
            <a:prstGeom prst="leftBrace">
              <a:avLst>
                <a:gd name="adj1" fmla="val 5833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29" name="Object 63">
              <a:extLst>
                <a:ext uri="{FF2B5EF4-FFF2-40B4-BE49-F238E27FC236}">
                  <a16:creationId xmlns:a16="http://schemas.microsoft.com/office/drawing/2014/main" id="{43F7FB6D-8700-4A67-A420-E204CA7D4E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3744"/>
            <a:ext cx="17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5028" imgH="228501" progId="Equation.3">
                    <p:embed/>
                  </p:oleObj>
                </mc:Choice>
                <mc:Fallback>
                  <p:oleObj name="Equation" r:id="rId14" imgW="165028" imgH="228501" progId="Equation.3">
                    <p:embed/>
                    <p:pic>
                      <p:nvPicPr>
                        <p:cNvPr id="13329" name="Object 63">
                          <a:extLst>
                            <a:ext uri="{FF2B5EF4-FFF2-40B4-BE49-F238E27FC236}">
                              <a16:creationId xmlns:a16="http://schemas.microsoft.com/office/drawing/2014/main" id="{43F7FB6D-8700-4A67-A420-E204CA7D4E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744"/>
                          <a:ext cx="17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408" name="AutoShape 64">
            <a:extLst>
              <a:ext uri="{FF2B5EF4-FFF2-40B4-BE49-F238E27FC236}">
                <a16:creationId xmlns:a16="http://schemas.microsoft.com/office/drawing/2014/main" id="{74183A71-2E9F-46E5-A2DB-DE5743DFA8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828800"/>
            <a:ext cx="2667000" cy="990600"/>
          </a:xfrm>
          <a:prstGeom prst="wedgeEllipseCallout">
            <a:avLst>
              <a:gd name="adj1" fmla="val 121014"/>
              <a:gd name="adj2" fmla="val 963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Gauss-Seidel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迭代阵</a:t>
            </a:r>
          </a:p>
        </p:txBody>
      </p:sp>
      <p:grpSp>
        <p:nvGrpSpPr>
          <p:cNvPr id="57409" name="Group 65">
            <a:extLst>
              <a:ext uri="{FF2B5EF4-FFF2-40B4-BE49-F238E27FC236}">
                <a16:creationId xmlns:a16="http://schemas.microsoft.com/office/drawing/2014/main" id="{4099E5CD-AF1D-43D4-A755-09AE9C014561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61963"/>
            <a:ext cx="4443413" cy="477837"/>
            <a:chOff x="1296" y="2019"/>
            <a:chExt cx="2799" cy="301"/>
          </a:xfrm>
        </p:grpSpPr>
        <p:pic>
          <p:nvPicPr>
            <p:cNvPr id="13324" name="Picture 66" descr="toolbox">
              <a:extLst>
                <a:ext uri="{FF2B5EF4-FFF2-40B4-BE49-F238E27FC236}">
                  <a16:creationId xmlns:a16="http://schemas.microsoft.com/office/drawing/2014/main" id="{5D5CB7D9-3F40-4894-B356-296CE89F8E1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2019"/>
              <a:ext cx="295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5" name="Rectangle 67">
              <a:extLst>
                <a:ext uri="{FF2B5EF4-FFF2-40B4-BE49-F238E27FC236}">
                  <a16:creationId xmlns:a16="http://schemas.microsoft.com/office/drawing/2014/main" id="{D7A08E5D-5700-4320-B2EA-18A56E9E20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5" y="2029"/>
              <a:ext cx="25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Guass-Seidel</a:t>
              </a:r>
              <a:r>
                <a:rPr lang="zh-CN" altLang="en-US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迭代的矩阵形式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74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4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4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4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74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574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73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573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97" grpId="0" animBg="1" autoUpdateAnimBg="0"/>
      <p:bldP spid="57398" grpId="0" animBg="1" autoUpdateAnimBg="0"/>
      <p:bldP spid="57399" grpId="0" autoUpdateAnimBg="0"/>
      <p:bldP spid="57408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>
            <a:extLst>
              <a:ext uri="{FF2B5EF4-FFF2-40B4-BE49-F238E27FC236}">
                <a16:creationId xmlns:a16="http://schemas.microsoft.com/office/drawing/2014/main" id="{8A5BE105-2DFE-4260-B6B1-1A1172644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043113"/>
            <a:ext cx="45720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先看一个例子</a:t>
            </a:r>
          </a:p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：求解方程组</a:t>
            </a:r>
          </a:p>
        </p:txBody>
      </p:sp>
      <p:graphicFrame>
        <p:nvGraphicFramePr>
          <p:cNvPr id="64517" name="Object 5">
            <a:extLst>
              <a:ext uri="{FF2B5EF4-FFF2-40B4-BE49-F238E27FC236}">
                <a16:creationId xmlns:a16="http://schemas.microsoft.com/office/drawing/2014/main" id="{998AFB89-138C-4904-AFD4-A38B5D0ACC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464019"/>
              </p:ext>
            </p:extLst>
          </p:nvPr>
        </p:nvGraphicFramePr>
        <p:xfrm>
          <a:off x="2286000" y="3033713"/>
          <a:ext cx="3200400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0" imgH="685800" progId="Equation.3">
                  <p:embed/>
                </p:oleObj>
              </mc:Choice>
              <mc:Fallback>
                <p:oleObj name="Equation" r:id="rId6" imgW="1524000" imgH="685800" progId="Equation.3">
                  <p:embed/>
                  <p:pic>
                    <p:nvPicPr>
                      <p:cNvPr id="64517" name="Object 5">
                        <a:extLst>
                          <a:ext uri="{FF2B5EF4-FFF2-40B4-BE49-F238E27FC236}">
                            <a16:creationId xmlns:a16="http://schemas.microsoft.com/office/drawing/2014/main" id="{998AFB89-138C-4904-AFD4-A38B5D0ACC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33713"/>
                        <a:ext cx="3200400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40" name="Group 28">
            <a:extLst>
              <a:ext uri="{FF2B5EF4-FFF2-40B4-BE49-F238E27FC236}">
                <a16:creationId xmlns:a16="http://schemas.microsoft.com/office/drawing/2014/main" id="{5F131EB2-D9AB-4D7F-8250-B28D00AD6240}"/>
              </a:ext>
            </a:extLst>
          </p:cNvPr>
          <p:cNvGrpSpPr>
            <a:grpSpLocks/>
          </p:cNvGrpSpPr>
          <p:nvPr/>
        </p:nvGrpSpPr>
        <p:grpSpPr bwMode="auto">
          <a:xfrm>
            <a:off x="757238" y="4362450"/>
            <a:ext cx="7015162" cy="568325"/>
            <a:chOff x="477" y="2748"/>
            <a:chExt cx="4419" cy="358"/>
          </a:xfrm>
        </p:grpSpPr>
        <p:sp>
          <p:nvSpPr>
            <p:cNvPr id="5138" name="Rectangle 10">
              <a:extLst>
                <a:ext uri="{FF2B5EF4-FFF2-40B4-BE49-F238E27FC236}">
                  <a16:creationId xmlns:a16="http://schemas.microsoft.com/office/drawing/2014/main" id="{84BEC746-1D59-4456-83FE-35D56683B1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" y="2769"/>
              <a:ext cx="4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解：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我们分别从上面的三个方程中分离出     ，  ，</a:t>
              </a:r>
            </a:p>
          </p:txBody>
        </p:sp>
        <p:graphicFrame>
          <p:nvGraphicFramePr>
            <p:cNvPr id="5139" name="Object 11">
              <a:extLst>
                <a:ext uri="{FF2B5EF4-FFF2-40B4-BE49-F238E27FC236}">
                  <a16:creationId xmlns:a16="http://schemas.microsoft.com/office/drawing/2014/main" id="{EBC76292-B9A1-4FEB-889D-4C1915F1AD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4" y="2748"/>
            <a:ext cx="26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607" imgH="190361" progId="Equation.3">
                    <p:embed/>
                  </p:oleObj>
                </mc:Choice>
                <mc:Fallback>
                  <p:oleObj name="Equation" r:id="rId8" imgW="152607" imgH="190361" progId="Equation.3">
                    <p:embed/>
                    <p:pic>
                      <p:nvPicPr>
                        <p:cNvPr id="5139" name="Object 11">
                          <a:extLst>
                            <a:ext uri="{FF2B5EF4-FFF2-40B4-BE49-F238E27FC236}">
                              <a16:creationId xmlns:a16="http://schemas.microsoft.com/office/drawing/2014/main" id="{EBC76292-B9A1-4FEB-889D-4C1915F1AD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748"/>
                          <a:ext cx="261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0" name="Object 12">
              <a:extLst>
                <a:ext uri="{FF2B5EF4-FFF2-40B4-BE49-F238E27FC236}">
                  <a16:creationId xmlns:a16="http://schemas.microsoft.com/office/drawing/2014/main" id="{319BC8A6-39FE-4B3B-B7F7-9130528C55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2775"/>
            <a:ext cx="280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5048" imgH="203246" progId="Equation.3">
                    <p:embed/>
                  </p:oleObj>
                </mc:Choice>
                <mc:Fallback>
                  <p:oleObj name="Equation" r:id="rId10" imgW="165048" imgH="203246" progId="Equation.3">
                    <p:embed/>
                    <p:pic>
                      <p:nvPicPr>
                        <p:cNvPr id="5140" name="Object 12">
                          <a:extLst>
                            <a:ext uri="{FF2B5EF4-FFF2-40B4-BE49-F238E27FC236}">
                              <a16:creationId xmlns:a16="http://schemas.microsoft.com/office/drawing/2014/main" id="{319BC8A6-39FE-4B3B-B7F7-9130528C55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775"/>
                          <a:ext cx="280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1" name="Object 13">
              <a:extLst>
                <a:ext uri="{FF2B5EF4-FFF2-40B4-BE49-F238E27FC236}">
                  <a16:creationId xmlns:a16="http://schemas.microsoft.com/office/drawing/2014/main" id="{443E66A8-35B3-4075-98D8-FBBCDA14A4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2750"/>
            <a:ext cx="28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5048" imgH="190361" progId="Equation.3">
                    <p:embed/>
                  </p:oleObj>
                </mc:Choice>
                <mc:Fallback>
                  <p:oleObj name="Equation" r:id="rId12" imgW="165048" imgH="190361" progId="Equation.3">
                    <p:embed/>
                    <p:pic>
                      <p:nvPicPr>
                        <p:cNvPr id="5141" name="Object 13">
                          <a:extLst>
                            <a:ext uri="{FF2B5EF4-FFF2-40B4-BE49-F238E27FC236}">
                              <a16:creationId xmlns:a16="http://schemas.microsoft.com/office/drawing/2014/main" id="{443E66A8-35B3-4075-98D8-FBBCDA14A4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750"/>
                          <a:ext cx="281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31" name="Group 19">
            <a:extLst>
              <a:ext uri="{FF2B5EF4-FFF2-40B4-BE49-F238E27FC236}">
                <a16:creationId xmlns:a16="http://schemas.microsoft.com/office/drawing/2014/main" id="{B4D60F1E-E154-46DA-9220-5B30549EFFFC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4938713"/>
            <a:ext cx="3276600" cy="1263650"/>
            <a:chOff x="1123" y="2660"/>
            <a:chExt cx="2237" cy="892"/>
          </a:xfrm>
        </p:grpSpPr>
        <p:graphicFrame>
          <p:nvGraphicFramePr>
            <p:cNvPr id="5135" name="Object 15">
              <a:extLst>
                <a:ext uri="{FF2B5EF4-FFF2-40B4-BE49-F238E27FC236}">
                  <a16:creationId xmlns:a16="http://schemas.microsoft.com/office/drawing/2014/main" id="{326891A7-DFFF-4C3F-ADFE-91A305E06E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2" y="2660"/>
            <a:ext cx="2228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62152" imgH="203246" progId="Equation.3">
                    <p:embed/>
                  </p:oleObj>
                </mc:Choice>
                <mc:Fallback>
                  <p:oleObj name="Equation" r:id="rId14" imgW="1562152" imgH="203246" progId="Equation.3">
                    <p:embed/>
                    <p:pic>
                      <p:nvPicPr>
                        <p:cNvPr id="5135" name="Object 15">
                          <a:extLst>
                            <a:ext uri="{FF2B5EF4-FFF2-40B4-BE49-F238E27FC236}">
                              <a16:creationId xmlns:a16="http://schemas.microsoft.com/office/drawing/2014/main" id="{326891A7-DFFF-4C3F-ADFE-91A305E06E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2660"/>
                          <a:ext cx="2228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6" name="Object 16">
              <a:extLst>
                <a:ext uri="{FF2B5EF4-FFF2-40B4-BE49-F238E27FC236}">
                  <a16:creationId xmlns:a16="http://schemas.microsoft.com/office/drawing/2014/main" id="{DE4279CA-4807-4694-B383-8A8B6B1D9D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3" y="2947"/>
            <a:ext cx="223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62152" imgH="203246" progId="Equation.3">
                    <p:embed/>
                  </p:oleObj>
                </mc:Choice>
                <mc:Fallback>
                  <p:oleObj name="Equation" r:id="rId16" imgW="1562152" imgH="203246" progId="Equation.3">
                    <p:embed/>
                    <p:pic>
                      <p:nvPicPr>
                        <p:cNvPr id="5136" name="Object 16">
                          <a:extLst>
                            <a:ext uri="{FF2B5EF4-FFF2-40B4-BE49-F238E27FC236}">
                              <a16:creationId xmlns:a16="http://schemas.microsoft.com/office/drawing/2014/main" id="{DE4279CA-4807-4694-B383-8A8B6B1D9D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3" y="2947"/>
                          <a:ext cx="223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7" name="Object 17">
              <a:extLst>
                <a:ext uri="{FF2B5EF4-FFF2-40B4-BE49-F238E27FC236}">
                  <a16:creationId xmlns:a16="http://schemas.microsoft.com/office/drawing/2014/main" id="{39FBCA87-5BF3-46A4-BDE4-18E672B11B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1" y="3244"/>
            <a:ext cx="217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62152" imgH="203246" progId="Equation.3">
                    <p:embed/>
                  </p:oleObj>
                </mc:Choice>
                <mc:Fallback>
                  <p:oleObj name="Equation" r:id="rId18" imgW="1562152" imgH="203246" progId="Equation.3">
                    <p:embed/>
                    <p:pic>
                      <p:nvPicPr>
                        <p:cNvPr id="5137" name="Object 17">
                          <a:extLst>
                            <a:ext uri="{FF2B5EF4-FFF2-40B4-BE49-F238E27FC236}">
                              <a16:creationId xmlns:a16="http://schemas.microsoft.com/office/drawing/2014/main" id="{39FBCA87-5BF3-46A4-BDE4-18E672B11B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" y="3244"/>
                          <a:ext cx="2171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34" name="Group 22">
            <a:extLst>
              <a:ext uri="{FF2B5EF4-FFF2-40B4-BE49-F238E27FC236}">
                <a16:creationId xmlns:a16="http://schemas.microsoft.com/office/drawing/2014/main" id="{52E729ED-06E5-4A91-873B-0D929A009FBD}"/>
              </a:ext>
            </a:extLst>
          </p:cNvPr>
          <p:cNvGrpSpPr>
            <a:grpSpLocks/>
          </p:cNvGrpSpPr>
          <p:nvPr/>
        </p:nvGrpSpPr>
        <p:grpSpPr bwMode="auto">
          <a:xfrm>
            <a:off x="3948113" y="4999038"/>
            <a:ext cx="1462087" cy="1082675"/>
            <a:chOff x="2727" y="2678"/>
            <a:chExt cx="921" cy="682"/>
          </a:xfrm>
        </p:grpSpPr>
        <p:sp>
          <p:nvSpPr>
            <p:cNvPr id="5133" name="AutoShape 20">
              <a:extLst>
                <a:ext uri="{FF2B5EF4-FFF2-40B4-BE49-F238E27FC236}">
                  <a16:creationId xmlns:a16="http://schemas.microsoft.com/office/drawing/2014/main" id="{94EB4FA8-9AD0-4967-A30D-88CD20E54E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9" y="3054"/>
              <a:ext cx="615" cy="306"/>
            </a:xfrm>
            <a:prstGeom prst="rightArrow">
              <a:avLst>
                <a:gd name="adj1" fmla="val 50000"/>
                <a:gd name="adj2" fmla="val 5024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34" name="Rectangle 21">
              <a:extLst>
                <a:ext uri="{FF2B5EF4-FFF2-40B4-BE49-F238E27FC236}">
                  <a16:creationId xmlns:a16="http://schemas.microsoft.com/office/drawing/2014/main" id="{D5577186-32B4-4E92-A444-E6A7C210E1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7" y="2678"/>
              <a:ext cx="92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据此可建立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迭代公式：</a:t>
              </a:r>
            </a:p>
          </p:txBody>
        </p:sp>
      </p:grpSp>
      <p:graphicFrame>
        <p:nvGraphicFramePr>
          <p:cNvPr id="64535" name="Object 23">
            <a:extLst>
              <a:ext uri="{FF2B5EF4-FFF2-40B4-BE49-F238E27FC236}">
                <a16:creationId xmlns:a16="http://schemas.microsoft.com/office/drawing/2014/main" id="{932D5D86-4BA3-43E2-8A4B-88499EB625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902582"/>
              </p:ext>
            </p:extLst>
          </p:nvPr>
        </p:nvGraphicFramePr>
        <p:xfrm>
          <a:off x="5318125" y="4862513"/>
          <a:ext cx="3368675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12924" imgH="768512" progId="Equation.3">
                  <p:embed/>
                </p:oleObj>
              </mc:Choice>
              <mc:Fallback>
                <p:oleObj name="Equation" r:id="rId20" imgW="2012924" imgH="768512" progId="Equation.3">
                  <p:embed/>
                  <p:pic>
                    <p:nvPicPr>
                      <p:cNvPr id="64535" name="Object 23">
                        <a:extLst>
                          <a:ext uri="{FF2B5EF4-FFF2-40B4-BE49-F238E27FC236}">
                            <a16:creationId xmlns:a16="http://schemas.microsoft.com/office/drawing/2014/main" id="{932D5D86-4BA3-43E2-8A4B-88499EB625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4862513"/>
                        <a:ext cx="3368675" cy="146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6" name="Text Box 24">
            <a:extLst>
              <a:ext uri="{FF2B5EF4-FFF2-40B4-BE49-F238E27FC236}">
                <a16:creationId xmlns:a16="http://schemas.microsoft.com/office/drawing/2014/main" id="{6E4244F5-F735-486E-9F9C-4DA81F039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447800"/>
            <a:ext cx="3810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Jacobi Iterative Method</a:t>
            </a:r>
          </a:p>
        </p:txBody>
      </p:sp>
      <p:grpSp>
        <p:nvGrpSpPr>
          <p:cNvPr id="64539" name="Group 27">
            <a:extLst>
              <a:ext uri="{FF2B5EF4-FFF2-40B4-BE49-F238E27FC236}">
                <a16:creationId xmlns:a16="http://schemas.microsoft.com/office/drawing/2014/main" id="{F81A9292-A80E-43FA-8544-73D5F222D4BD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57200"/>
            <a:ext cx="7239000" cy="996950"/>
            <a:chOff x="288" y="288"/>
            <a:chExt cx="4560" cy="628"/>
          </a:xfrm>
        </p:grpSpPr>
        <p:sp>
          <p:nvSpPr>
            <p:cNvPr id="5131" name="Text Box 8">
              <a:extLst>
                <a:ext uri="{FF2B5EF4-FFF2-40B4-BE49-F238E27FC236}">
                  <a16:creationId xmlns:a16="http://schemas.microsoft.com/office/drawing/2014/main" id="{432D2E31-F3A0-4802-A855-3B9EA189CB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88"/>
              <a:ext cx="4320" cy="6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Jacobi </a:t>
              </a:r>
              <a:r>
                <a:rPr lang="zh-CN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法和 </a:t>
              </a:r>
              <a:r>
                <a:rPr lang="en-US" altLang="zh-CN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Gauss - Seidel </a:t>
              </a:r>
              <a:r>
                <a:rPr lang="zh-CN" altLang="en-US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法</a:t>
              </a:r>
            </a:p>
            <a:p>
              <a:pPr eaLnBrk="1" hangingPunct="1">
                <a:spcBef>
                  <a:spcPct val="10000"/>
                </a:spcBef>
                <a:buFontTx/>
                <a:buNone/>
                <a:defRPr/>
              </a:pPr>
              <a:r>
                <a:rPr lang="zh-CN" altLang="en-US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</a:t>
              </a:r>
              <a:r>
                <a:rPr lang="en-US" altLang="zh-CN" sz="20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/* Jacobi &amp; Gauss-Seidel Iterative Methods */</a:t>
              </a:r>
            </a:p>
          </p:txBody>
        </p:sp>
        <p:pic>
          <p:nvPicPr>
            <p:cNvPr id="5132" name="Picture 25" descr="toolbox">
              <a:extLst>
                <a:ext uri="{FF2B5EF4-FFF2-40B4-BE49-F238E27FC236}">
                  <a16:creationId xmlns:a16="http://schemas.microsoft.com/office/drawing/2014/main" id="{198E09FE-DC8A-47B3-9CF8-C891FF3543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288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130" name="Rectangle 30">
            <a:extLst>
              <a:ext uri="{FF2B5EF4-FFF2-40B4-BE49-F238E27FC236}">
                <a16:creationId xmlns:a16="http://schemas.microsoft.com/office/drawing/2014/main" id="{83612E66-7BAB-43A9-AE7A-242E8A695A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0"/>
            <a:ext cx="5105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§6</a:t>
            </a:r>
            <a:r>
              <a:rPr lang="en-US" altLang="zh-CN" sz="36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Jacobi &amp; Gauss-Seidel Iterative Methods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45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4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4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4" dur="500"/>
                                        <p:tgtEl>
                                          <p:spTgt spid="6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autoUpdateAnimBg="0"/>
      <p:bldP spid="6453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627" name="Group 91">
            <a:extLst>
              <a:ext uri="{FF2B5EF4-FFF2-40B4-BE49-F238E27FC236}">
                <a16:creationId xmlns:a16="http://schemas.microsoft.com/office/drawing/2014/main" id="{70A23C82-3544-4694-A1A8-E8BCA5321D02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04825"/>
            <a:ext cx="8001000" cy="1200150"/>
            <a:chOff x="384" y="318"/>
            <a:chExt cx="5040" cy="756"/>
          </a:xfrm>
        </p:grpSpPr>
        <p:sp>
          <p:nvSpPr>
            <p:cNvPr id="6215" name="Rectangle 17">
              <a:extLst>
                <a:ext uri="{FF2B5EF4-FFF2-40B4-BE49-F238E27FC236}">
                  <a16:creationId xmlns:a16="http://schemas.microsoft.com/office/drawing/2014/main" id="{EB56F9D7-0421-4A3B-9BDC-FB25DF415D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18"/>
              <a:ext cx="5040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设取迭代初值                                    下表记录了迭代结果，当迭代次数   增大时，迭代值    ，     ，      会越来越逼近方程组的精确解</a:t>
              </a:r>
            </a:p>
          </p:txBody>
        </p:sp>
        <p:graphicFrame>
          <p:nvGraphicFramePr>
            <p:cNvPr id="6216" name="Object 18">
              <a:extLst>
                <a:ext uri="{FF2B5EF4-FFF2-40B4-BE49-F238E27FC236}">
                  <a16:creationId xmlns:a16="http://schemas.microsoft.com/office/drawing/2014/main" id="{3189CB75-AEEC-4C7D-85C8-9F7DDA2F4A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9" y="336"/>
            <a:ext cx="1627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70207" imgH="222365" progId="Equation.3">
                    <p:embed/>
                  </p:oleObj>
                </mc:Choice>
                <mc:Fallback>
                  <p:oleObj name="Equation" r:id="rId3" imgW="1270207" imgH="222365" progId="Equation.3">
                    <p:embed/>
                    <p:pic>
                      <p:nvPicPr>
                        <p:cNvPr id="6216" name="Object 18">
                          <a:extLst>
                            <a:ext uri="{FF2B5EF4-FFF2-40B4-BE49-F238E27FC236}">
                              <a16:creationId xmlns:a16="http://schemas.microsoft.com/office/drawing/2014/main" id="{3189CB75-AEEC-4C7D-85C8-9F7DDA2F4A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9" y="336"/>
                          <a:ext cx="1627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17" name="Object 19">
              <a:extLst>
                <a:ext uri="{FF2B5EF4-FFF2-40B4-BE49-F238E27FC236}">
                  <a16:creationId xmlns:a16="http://schemas.microsoft.com/office/drawing/2014/main" id="{61D4A567-F34B-4164-BB72-8EC4200E88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559"/>
            <a:ext cx="20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0676" imgH="158773" progId="Equation.3">
                    <p:embed/>
                  </p:oleObj>
                </mc:Choice>
                <mc:Fallback>
                  <p:oleObj name="Equation" r:id="rId5" imgW="120676" imgH="158773" progId="Equation.3">
                    <p:embed/>
                    <p:pic>
                      <p:nvPicPr>
                        <p:cNvPr id="6217" name="Object 19">
                          <a:extLst>
                            <a:ext uri="{FF2B5EF4-FFF2-40B4-BE49-F238E27FC236}">
                              <a16:creationId xmlns:a16="http://schemas.microsoft.com/office/drawing/2014/main" id="{61D4A567-F34B-4164-BB72-8EC4200E88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559"/>
                          <a:ext cx="20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18" name="Object 20">
              <a:extLst>
                <a:ext uri="{FF2B5EF4-FFF2-40B4-BE49-F238E27FC236}">
                  <a16:creationId xmlns:a16="http://schemas.microsoft.com/office/drawing/2014/main" id="{7DE15F47-DBF0-45DD-B8FC-B43DA78AE2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539"/>
            <a:ext cx="34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60428" imgH="203246" progId="Equation.3">
                    <p:embed/>
                  </p:oleObj>
                </mc:Choice>
                <mc:Fallback>
                  <p:oleObj name="Equation" r:id="rId7" imgW="260428" imgH="203246" progId="Equation.3">
                    <p:embed/>
                    <p:pic>
                      <p:nvPicPr>
                        <p:cNvPr id="6218" name="Object 20">
                          <a:extLst>
                            <a:ext uri="{FF2B5EF4-FFF2-40B4-BE49-F238E27FC236}">
                              <a16:creationId xmlns:a16="http://schemas.microsoft.com/office/drawing/2014/main" id="{7DE15F47-DBF0-45DD-B8FC-B43DA78AE2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539"/>
                          <a:ext cx="34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19" name="Object 21">
              <a:extLst>
                <a:ext uri="{FF2B5EF4-FFF2-40B4-BE49-F238E27FC236}">
                  <a16:creationId xmlns:a16="http://schemas.microsoft.com/office/drawing/2014/main" id="{226D3B45-3653-4FC7-B046-064CDAA3FB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576"/>
            <a:ext cx="34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60428" imgH="222365" progId="Equation.3">
                    <p:embed/>
                  </p:oleObj>
                </mc:Choice>
                <mc:Fallback>
                  <p:oleObj name="Equation" r:id="rId9" imgW="260428" imgH="222365" progId="Equation.3">
                    <p:embed/>
                    <p:pic>
                      <p:nvPicPr>
                        <p:cNvPr id="6219" name="Object 21">
                          <a:extLst>
                            <a:ext uri="{FF2B5EF4-FFF2-40B4-BE49-F238E27FC236}">
                              <a16:creationId xmlns:a16="http://schemas.microsoft.com/office/drawing/2014/main" id="{226D3B45-3653-4FC7-B046-064CDAA3FB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576"/>
                          <a:ext cx="343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20" name="Object 22">
              <a:extLst>
                <a:ext uri="{FF2B5EF4-FFF2-40B4-BE49-F238E27FC236}">
                  <a16:creationId xmlns:a16="http://schemas.microsoft.com/office/drawing/2014/main" id="{1EAC95D2-EAF8-4D5E-8691-21A22FA07C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6" y="539"/>
            <a:ext cx="34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60428" imgH="203246" progId="Equation.3">
                    <p:embed/>
                  </p:oleObj>
                </mc:Choice>
                <mc:Fallback>
                  <p:oleObj name="Equation" r:id="rId11" imgW="260428" imgH="203246" progId="Equation.3">
                    <p:embed/>
                    <p:pic>
                      <p:nvPicPr>
                        <p:cNvPr id="6220" name="Object 22">
                          <a:extLst>
                            <a:ext uri="{FF2B5EF4-FFF2-40B4-BE49-F238E27FC236}">
                              <a16:creationId xmlns:a16="http://schemas.microsoft.com/office/drawing/2014/main" id="{1EAC95D2-EAF8-4D5E-8691-21A22FA07C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6" y="539"/>
                          <a:ext cx="34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21" name="Object 23">
              <a:extLst>
                <a:ext uri="{FF2B5EF4-FFF2-40B4-BE49-F238E27FC236}">
                  <a16:creationId xmlns:a16="http://schemas.microsoft.com/office/drawing/2014/main" id="{6D43192A-F476-441A-8306-4A6E922569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5" y="768"/>
            <a:ext cx="255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12744" imgH="222365" progId="Equation.3">
                    <p:embed/>
                  </p:oleObj>
                </mc:Choice>
                <mc:Fallback>
                  <p:oleObj name="Equation" r:id="rId13" imgW="1612744" imgH="222365" progId="Equation.3">
                    <p:embed/>
                    <p:pic>
                      <p:nvPicPr>
                        <p:cNvPr id="6221" name="Object 23">
                          <a:extLst>
                            <a:ext uri="{FF2B5EF4-FFF2-40B4-BE49-F238E27FC236}">
                              <a16:creationId xmlns:a16="http://schemas.microsoft.com/office/drawing/2014/main" id="{6D43192A-F476-441A-8306-4A6E922569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" y="768"/>
                          <a:ext cx="255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631" name="Group 95">
            <a:extLst>
              <a:ext uri="{FF2B5EF4-FFF2-40B4-BE49-F238E27FC236}">
                <a16:creationId xmlns:a16="http://schemas.microsoft.com/office/drawing/2014/main" id="{E04A54F2-6150-45E1-9000-3BC087062A93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1676400"/>
            <a:ext cx="6324600" cy="4267200"/>
            <a:chOff x="768" y="1056"/>
            <a:chExt cx="3984" cy="2688"/>
          </a:xfrm>
        </p:grpSpPr>
        <p:sp>
          <p:nvSpPr>
            <p:cNvPr id="6200" name="Rectangle 25">
              <a:extLst>
                <a:ext uri="{FF2B5EF4-FFF2-40B4-BE49-F238E27FC236}">
                  <a16:creationId xmlns:a16="http://schemas.microsoft.com/office/drawing/2014/main" id="{8AB53AD3-4686-401B-BCCD-8FD6C5967B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8" y="1346"/>
              <a:ext cx="3634" cy="2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.00000          0.00000         0.00000</a:t>
              </a:r>
            </a:p>
            <a:p>
              <a:pPr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.72000          0.83000         0.84000</a:t>
              </a:r>
            </a:p>
            <a:p>
              <a:pPr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.97100          1.07000         1.15000</a:t>
              </a:r>
            </a:p>
            <a:p>
              <a:pPr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05700          1.15710         1.24820</a:t>
              </a:r>
            </a:p>
            <a:p>
              <a:pPr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08535          1.18534         1.28282</a:t>
              </a:r>
            </a:p>
            <a:p>
              <a:pPr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09510          1.19510         1.29414</a:t>
              </a:r>
            </a:p>
            <a:p>
              <a:pPr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09834          1.19834         1.29504</a:t>
              </a:r>
            </a:p>
            <a:p>
              <a:pPr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09944          1.19981         1.29934</a:t>
              </a:r>
            </a:p>
            <a:p>
              <a:pPr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09981          1.19941         1.29978</a:t>
              </a:r>
            </a:p>
            <a:p>
              <a:pPr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09994          1.19994         1.29992</a:t>
              </a:r>
            </a:p>
          </p:txBody>
        </p:sp>
        <p:sp>
          <p:nvSpPr>
            <p:cNvPr id="6201" name="Rectangle 26">
              <a:extLst>
                <a:ext uri="{FF2B5EF4-FFF2-40B4-BE49-F238E27FC236}">
                  <a16:creationId xmlns:a16="http://schemas.microsoft.com/office/drawing/2014/main" id="{5C24A3E0-65F4-43F3-804C-2D28418E4F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346"/>
              <a:ext cx="350" cy="2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5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6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7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8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6202" name="Rectangle 27">
              <a:extLst>
                <a:ext uri="{FF2B5EF4-FFF2-40B4-BE49-F238E27FC236}">
                  <a16:creationId xmlns:a16="http://schemas.microsoft.com/office/drawing/2014/main" id="{A1FC8C68-F3A0-4B1C-82FA-E8CB68DE53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8" y="1064"/>
              <a:ext cx="3634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zh-CN" sz="2000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03" name="Rectangle 28">
              <a:extLst>
                <a:ext uri="{FF2B5EF4-FFF2-40B4-BE49-F238E27FC236}">
                  <a16:creationId xmlns:a16="http://schemas.microsoft.com/office/drawing/2014/main" id="{64CAB722-C672-4682-8E6F-6D11DE87D4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064"/>
              <a:ext cx="350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zh-CN" sz="2000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04" name="Line 29">
              <a:extLst>
                <a:ext uri="{FF2B5EF4-FFF2-40B4-BE49-F238E27FC236}">
                  <a16:creationId xmlns:a16="http://schemas.microsoft.com/office/drawing/2014/main" id="{71778BEE-FEF6-468B-8DFF-86B17F242F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064"/>
              <a:ext cx="39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05" name="Line 30">
              <a:extLst>
                <a:ext uri="{FF2B5EF4-FFF2-40B4-BE49-F238E27FC236}">
                  <a16:creationId xmlns:a16="http://schemas.microsoft.com/office/drawing/2014/main" id="{87FA61D3-75A6-44AF-AD54-A043E042B8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346"/>
              <a:ext cx="39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06" name="Line 31">
              <a:extLst>
                <a:ext uri="{FF2B5EF4-FFF2-40B4-BE49-F238E27FC236}">
                  <a16:creationId xmlns:a16="http://schemas.microsoft.com/office/drawing/2014/main" id="{9E3728D8-D89C-4AB8-BB04-81DDE326A7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064"/>
              <a:ext cx="0" cy="268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07" name="Line 32">
              <a:extLst>
                <a:ext uri="{FF2B5EF4-FFF2-40B4-BE49-F238E27FC236}">
                  <a16:creationId xmlns:a16="http://schemas.microsoft.com/office/drawing/2014/main" id="{A180E577-D9F6-44F8-8EF9-8880C8762D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8" y="1064"/>
              <a:ext cx="0" cy="26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08" name="Line 33">
              <a:extLst>
                <a:ext uri="{FF2B5EF4-FFF2-40B4-BE49-F238E27FC236}">
                  <a16:creationId xmlns:a16="http://schemas.microsoft.com/office/drawing/2014/main" id="{87469953-762C-4462-86A1-25140C2711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744"/>
              <a:ext cx="39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09" name="Line 34">
              <a:extLst>
                <a:ext uri="{FF2B5EF4-FFF2-40B4-BE49-F238E27FC236}">
                  <a16:creationId xmlns:a16="http://schemas.microsoft.com/office/drawing/2014/main" id="{7FE58790-2A73-4ACE-A5E3-8D9BA64778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346"/>
              <a:ext cx="0" cy="23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10" name="Line 35">
              <a:extLst>
                <a:ext uri="{FF2B5EF4-FFF2-40B4-BE49-F238E27FC236}">
                  <a16:creationId xmlns:a16="http://schemas.microsoft.com/office/drawing/2014/main" id="{0449870A-4BA4-4AFA-8EBA-C378769CBD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064"/>
              <a:ext cx="0" cy="28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211" name="Object 36">
              <a:extLst>
                <a:ext uri="{FF2B5EF4-FFF2-40B4-BE49-F238E27FC236}">
                  <a16:creationId xmlns:a16="http://schemas.microsoft.com/office/drawing/2014/main" id="{3A77D477-BEFD-4713-B01C-DDD8F6728A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8" y="1106"/>
            <a:ext cx="18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0676" imgH="158773" progId="Equation.3">
                    <p:embed/>
                  </p:oleObj>
                </mc:Choice>
                <mc:Fallback>
                  <p:oleObj name="Equation" r:id="rId15" imgW="120676" imgH="158773" progId="Equation.3">
                    <p:embed/>
                    <p:pic>
                      <p:nvPicPr>
                        <p:cNvPr id="6211" name="Object 36">
                          <a:extLst>
                            <a:ext uri="{FF2B5EF4-FFF2-40B4-BE49-F238E27FC236}">
                              <a16:creationId xmlns:a16="http://schemas.microsoft.com/office/drawing/2014/main" id="{3A77D477-BEFD-4713-B01C-DDD8F6728A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" y="1106"/>
                          <a:ext cx="18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12" name="Object 37">
              <a:extLst>
                <a:ext uri="{FF2B5EF4-FFF2-40B4-BE49-F238E27FC236}">
                  <a16:creationId xmlns:a16="http://schemas.microsoft.com/office/drawing/2014/main" id="{97EDB6ED-A015-4FBB-8E54-8C729BC146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4" y="1064"/>
            <a:ext cx="377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60428" imgH="203246" progId="Equation.3">
                    <p:embed/>
                  </p:oleObj>
                </mc:Choice>
                <mc:Fallback>
                  <p:oleObj name="Equation" r:id="rId17" imgW="260428" imgH="203246" progId="Equation.3">
                    <p:embed/>
                    <p:pic>
                      <p:nvPicPr>
                        <p:cNvPr id="6212" name="Object 37">
                          <a:extLst>
                            <a:ext uri="{FF2B5EF4-FFF2-40B4-BE49-F238E27FC236}">
                              <a16:creationId xmlns:a16="http://schemas.microsoft.com/office/drawing/2014/main" id="{97EDB6ED-A015-4FBB-8E54-8C729BC146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4" y="1064"/>
                          <a:ext cx="377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13" name="Object 38">
              <a:extLst>
                <a:ext uri="{FF2B5EF4-FFF2-40B4-BE49-F238E27FC236}">
                  <a16:creationId xmlns:a16="http://schemas.microsoft.com/office/drawing/2014/main" id="{D215E798-BEA2-422E-A01B-30D6DF8429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1064"/>
            <a:ext cx="377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60428" imgH="203246" progId="Equation.3">
                    <p:embed/>
                  </p:oleObj>
                </mc:Choice>
                <mc:Fallback>
                  <p:oleObj name="Equation" r:id="rId19" imgW="260428" imgH="203246" progId="Equation.3">
                    <p:embed/>
                    <p:pic>
                      <p:nvPicPr>
                        <p:cNvPr id="6213" name="Object 38">
                          <a:extLst>
                            <a:ext uri="{FF2B5EF4-FFF2-40B4-BE49-F238E27FC236}">
                              <a16:creationId xmlns:a16="http://schemas.microsoft.com/office/drawing/2014/main" id="{D215E798-BEA2-422E-A01B-30D6DF8429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064"/>
                          <a:ext cx="377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14" name="Object 39">
              <a:extLst>
                <a:ext uri="{FF2B5EF4-FFF2-40B4-BE49-F238E27FC236}">
                  <a16:creationId xmlns:a16="http://schemas.microsoft.com/office/drawing/2014/main" id="{1B38D54C-7388-4570-AE22-C36DB2A7C7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1056"/>
            <a:ext cx="377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60428" imgH="222365" progId="Equation.3">
                    <p:embed/>
                  </p:oleObj>
                </mc:Choice>
                <mc:Fallback>
                  <p:oleObj name="Equation" r:id="rId21" imgW="260428" imgH="222365" progId="Equation.3">
                    <p:embed/>
                    <p:pic>
                      <p:nvPicPr>
                        <p:cNvPr id="6214" name="Object 39">
                          <a:extLst>
                            <a:ext uri="{FF2B5EF4-FFF2-40B4-BE49-F238E27FC236}">
                              <a16:creationId xmlns:a16="http://schemas.microsoft.com/office/drawing/2014/main" id="{1B38D54C-7388-4570-AE22-C36DB2A7C7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056"/>
                          <a:ext cx="377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8" name="Rectangle 93">
            <a:extLst>
              <a:ext uri="{FF2B5EF4-FFF2-40B4-BE49-F238E27FC236}">
                <a16:creationId xmlns:a16="http://schemas.microsoft.com/office/drawing/2014/main" id="{D6DF4E4E-50B1-4E4F-BC11-7D8CE885D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0"/>
            <a:ext cx="5105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§6</a:t>
            </a:r>
            <a:r>
              <a:rPr lang="en-US" altLang="zh-CN" sz="36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Jacobi &amp; Gauss-Seidel Iterative Methods</a:t>
            </a:r>
          </a:p>
        </p:txBody>
      </p:sp>
      <p:grpSp>
        <p:nvGrpSpPr>
          <p:cNvPr id="65632" name="Group 96">
            <a:extLst>
              <a:ext uri="{FF2B5EF4-FFF2-40B4-BE49-F238E27FC236}">
                <a16:creationId xmlns:a16="http://schemas.microsoft.com/office/drawing/2014/main" id="{CF8D06C6-5AFF-473F-A037-ACADFA510B2E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286000"/>
            <a:ext cx="7620000" cy="3841750"/>
            <a:chOff x="528" y="1296"/>
            <a:chExt cx="4800" cy="2420"/>
          </a:xfrm>
        </p:grpSpPr>
        <p:sp>
          <p:nvSpPr>
            <p:cNvPr id="6150" name="AutoShape 97">
              <a:extLst>
                <a:ext uri="{FF2B5EF4-FFF2-40B4-BE49-F238E27FC236}">
                  <a16:creationId xmlns:a16="http://schemas.microsoft.com/office/drawing/2014/main" id="{F99BC8FB-E746-43A4-BC94-DC4980EB56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296"/>
              <a:ext cx="3984" cy="1200"/>
            </a:xfrm>
            <a:prstGeom prst="wedgeEllipseCallout">
              <a:avLst>
                <a:gd name="adj1" fmla="val -57731"/>
                <a:gd name="adj2" fmla="val 87833"/>
              </a:avLst>
            </a:prstGeom>
            <a:gradFill rotWithShape="0">
              <a:gsLst>
                <a:gs pos="0">
                  <a:srgbClr val="CCFFFF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151" name="Group 98">
              <a:extLst>
                <a:ext uri="{FF2B5EF4-FFF2-40B4-BE49-F238E27FC236}">
                  <a16:creationId xmlns:a16="http://schemas.microsoft.com/office/drawing/2014/main" id="{DA10FFE6-C256-435A-9194-5D997BFC15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2688"/>
              <a:ext cx="1004" cy="1028"/>
              <a:chOff x="2051" y="1696"/>
              <a:chExt cx="1004" cy="1028"/>
            </a:xfrm>
          </p:grpSpPr>
          <p:sp>
            <p:nvSpPr>
              <p:cNvPr id="6153" name="Freeform 99">
                <a:extLst>
                  <a:ext uri="{FF2B5EF4-FFF2-40B4-BE49-F238E27FC236}">
                    <a16:creationId xmlns:a16="http://schemas.microsoft.com/office/drawing/2014/main" id="{84C32514-5A69-4FDE-9B1B-D1016085BDA0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261" y="1981"/>
                <a:ext cx="467" cy="582"/>
              </a:xfrm>
              <a:custGeom>
                <a:avLst/>
                <a:gdLst>
                  <a:gd name="T0" fmla="*/ 19 w 648"/>
                  <a:gd name="T1" fmla="*/ 68 h 858"/>
                  <a:gd name="T2" fmla="*/ 46 w 648"/>
                  <a:gd name="T3" fmla="*/ 47 h 858"/>
                  <a:gd name="T4" fmla="*/ 151 w 648"/>
                  <a:gd name="T5" fmla="*/ 18 h 858"/>
                  <a:gd name="T6" fmla="*/ 217 w 648"/>
                  <a:gd name="T7" fmla="*/ 3 h 858"/>
                  <a:gd name="T8" fmla="*/ 241 w 648"/>
                  <a:gd name="T9" fmla="*/ 0 h 858"/>
                  <a:gd name="T10" fmla="*/ 273 w 648"/>
                  <a:gd name="T11" fmla="*/ 45 h 858"/>
                  <a:gd name="T12" fmla="*/ 290 w 648"/>
                  <a:gd name="T13" fmla="*/ 95 h 858"/>
                  <a:gd name="T14" fmla="*/ 300 w 648"/>
                  <a:gd name="T15" fmla="*/ 142 h 858"/>
                  <a:gd name="T16" fmla="*/ 300 w 648"/>
                  <a:gd name="T17" fmla="*/ 228 h 858"/>
                  <a:gd name="T18" fmla="*/ 337 w 648"/>
                  <a:gd name="T19" fmla="*/ 312 h 858"/>
                  <a:gd name="T20" fmla="*/ 332 w 648"/>
                  <a:gd name="T21" fmla="*/ 351 h 858"/>
                  <a:gd name="T22" fmla="*/ 283 w 648"/>
                  <a:gd name="T23" fmla="*/ 374 h 858"/>
                  <a:gd name="T24" fmla="*/ 155 w 648"/>
                  <a:gd name="T25" fmla="*/ 395 h 858"/>
                  <a:gd name="T26" fmla="*/ 109 w 648"/>
                  <a:gd name="T27" fmla="*/ 371 h 858"/>
                  <a:gd name="T28" fmla="*/ 79 w 648"/>
                  <a:gd name="T29" fmla="*/ 304 h 858"/>
                  <a:gd name="T30" fmla="*/ 56 w 648"/>
                  <a:gd name="T31" fmla="*/ 229 h 858"/>
                  <a:gd name="T32" fmla="*/ 13 w 648"/>
                  <a:gd name="T33" fmla="*/ 191 h 858"/>
                  <a:gd name="T34" fmla="*/ 3 w 648"/>
                  <a:gd name="T35" fmla="*/ 151 h 858"/>
                  <a:gd name="T36" fmla="*/ 0 w 648"/>
                  <a:gd name="T37" fmla="*/ 101 h 858"/>
                  <a:gd name="T38" fmla="*/ 19 w 648"/>
                  <a:gd name="T39" fmla="*/ 68 h 85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648" h="858">
                    <a:moveTo>
                      <a:pt x="38" y="148"/>
                    </a:moveTo>
                    <a:lnTo>
                      <a:pt x="89" y="103"/>
                    </a:lnTo>
                    <a:lnTo>
                      <a:pt x="292" y="40"/>
                    </a:lnTo>
                    <a:lnTo>
                      <a:pt x="418" y="7"/>
                    </a:lnTo>
                    <a:lnTo>
                      <a:pt x="463" y="0"/>
                    </a:lnTo>
                    <a:lnTo>
                      <a:pt x="526" y="97"/>
                    </a:lnTo>
                    <a:lnTo>
                      <a:pt x="559" y="206"/>
                    </a:lnTo>
                    <a:lnTo>
                      <a:pt x="577" y="309"/>
                    </a:lnTo>
                    <a:lnTo>
                      <a:pt x="577" y="495"/>
                    </a:lnTo>
                    <a:lnTo>
                      <a:pt x="648" y="678"/>
                    </a:lnTo>
                    <a:lnTo>
                      <a:pt x="640" y="763"/>
                    </a:lnTo>
                    <a:lnTo>
                      <a:pt x="545" y="813"/>
                    </a:lnTo>
                    <a:lnTo>
                      <a:pt x="299" y="858"/>
                    </a:lnTo>
                    <a:lnTo>
                      <a:pt x="210" y="807"/>
                    </a:lnTo>
                    <a:lnTo>
                      <a:pt x="153" y="660"/>
                    </a:lnTo>
                    <a:lnTo>
                      <a:pt x="108" y="499"/>
                    </a:lnTo>
                    <a:lnTo>
                      <a:pt x="25" y="416"/>
                    </a:lnTo>
                    <a:lnTo>
                      <a:pt x="6" y="328"/>
                    </a:lnTo>
                    <a:lnTo>
                      <a:pt x="0" y="219"/>
                    </a:lnTo>
                    <a:lnTo>
                      <a:pt x="38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154" name="Group 100">
                <a:extLst>
                  <a:ext uri="{FF2B5EF4-FFF2-40B4-BE49-F238E27FC236}">
                    <a16:creationId xmlns:a16="http://schemas.microsoft.com/office/drawing/2014/main" id="{FA8735EA-86D6-4608-A2BB-709A939B94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441" y="2029"/>
                <a:ext cx="511" cy="637"/>
                <a:chOff x="2308" y="1206"/>
                <a:chExt cx="710" cy="940"/>
              </a:xfrm>
            </p:grpSpPr>
            <p:sp>
              <p:nvSpPr>
                <p:cNvPr id="6198" name="Freeform 101">
                  <a:extLst>
                    <a:ext uri="{FF2B5EF4-FFF2-40B4-BE49-F238E27FC236}">
                      <a16:creationId xmlns:a16="http://schemas.microsoft.com/office/drawing/2014/main" id="{812173EB-7D75-4B57-A254-15EE18DF71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1206"/>
                  <a:ext cx="710" cy="940"/>
                </a:xfrm>
                <a:custGeom>
                  <a:avLst/>
                  <a:gdLst>
                    <a:gd name="T0" fmla="*/ 0 w 710"/>
                    <a:gd name="T1" fmla="*/ 58 h 940"/>
                    <a:gd name="T2" fmla="*/ 39 w 710"/>
                    <a:gd name="T3" fmla="*/ 113 h 940"/>
                    <a:gd name="T4" fmla="*/ 90 w 710"/>
                    <a:gd name="T5" fmla="*/ 197 h 940"/>
                    <a:gd name="T6" fmla="*/ 141 w 710"/>
                    <a:gd name="T7" fmla="*/ 307 h 940"/>
                    <a:gd name="T8" fmla="*/ 182 w 710"/>
                    <a:gd name="T9" fmla="*/ 415 h 940"/>
                    <a:gd name="T10" fmla="*/ 211 w 710"/>
                    <a:gd name="T11" fmla="*/ 503 h 940"/>
                    <a:gd name="T12" fmla="*/ 261 w 710"/>
                    <a:gd name="T13" fmla="*/ 685 h 940"/>
                    <a:gd name="T14" fmla="*/ 276 w 710"/>
                    <a:gd name="T15" fmla="*/ 741 h 940"/>
                    <a:gd name="T16" fmla="*/ 297 w 710"/>
                    <a:gd name="T17" fmla="*/ 777 h 940"/>
                    <a:gd name="T18" fmla="*/ 315 w 710"/>
                    <a:gd name="T19" fmla="*/ 807 h 940"/>
                    <a:gd name="T20" fmla="*/ 455 w 710"/>
                    <a:gd name="T21" fmla="*/ 901 h 940"/>
                    <a:gd name="T22" fmla="*/ 507 w 710"/>
                    <a:gd name="T23" fmla="*/ 940 h 940"/>
                    <a:gd name="T24" fmla="*/ 500 w 710"/>
                    <a:gd name="T25" fmla="*/ 844 h 940"/>
                    <a:gd name="T26" fmla="*/ 477 w 710"/>
                    <a:gd name="T27" fmla="*/ 766 h 940"/>
                    <a:gd name="T28" fmla="*/ 450 w 710"/>
                    <a:gd name="T29" fmla="*/ 684 h 940"/>
                    <a:gd name="T30" fmla="*/ 387 w 710"/>
                    <a:gd name="T31" fmla="*/ 583 h 940"/>
                    <a:gd name="T32" fmla="*/ 347 w 710"/>
                    <a:gd name="T33" fmla="*/ 472 h 940"/>
                    <a:gd name="T34" fmla="*/ 328 w 710"/>
                    <a:gd name="T35" fmla="*/ 307 h 940"/>
                    <a:gd name="T36" fmla="*/ 411 w 710"/>
                    <a:gd name="T37" fmla="*/ 371 h 940"/>
                    <a:gd name="T38" fmla="*/ 488 w 710"/>
                    <a:gd name="T39" fmla="*/ 423 h 940"/>
                    <a:gd name="T40" fmla="*/ 564 w 710"/>
                    <a:gd name="T41" fmla="*/ 448 h 940"/>
                    <a:gd name="T42" fmla="*/ 614 w 710"/>
                    <a:gd name="T43" fmla="*/ 460 h 940"/>
                    <a:gd name="T44" fmla="*/ 653 w 710"/>
                    <a:gd name="T45" fmla="*/ 454 h 940"/>
                    <a:gd name="T46" fmla="*/ 678 w 710"/>
                    <a:gd name="T47" fmla="*/ 423 h 940"/>
                    <a:gd name="T48" fmla="*/ 704 w 710"/>
                    <a:gd name="T49" fmla="*/ 335 h 940"/>
                    <a:gd name="T50" fmla="*/ 710 w 710"/>
                    <a:gd name="T51" fmla="*/ 271 h 940"/>
                    <a:gd name="T52" fmla="*/ 710 w 710"/>
                    <a:gd name="T53" fmla="*/ 163 h 940"/>
                    <a:gd name="T54" fmla="*/ 710 w 710"/>
                    <a:gd name="T55" fmla="*/ 73 h 940"/>
                    <a:gd name="T56" fmla="*/ 595 w 710"/>
                    <a:gd name="T57" fmla="*/ 76 h 940"/>
                    <a:gd name="T58" fmla="*/ 545 w 710"/>
                    <a:gd name="T59" fmla="*/ 64 h 940"/>
                    <a:gd name="T60" fmla="*/ 538 w 710"/>
                    <a:gd name="T61" fmla="*/ 166 h 940"/>
                    <a:gd name="T62" fmla="*/ 526 w 710"/>
                    <a:gd name="T63" fmla="*/ 198 h 940"/>
                    <a:gd name="T64" fmla="*/ 450 w 710"/>
                    <a:gd name="T65" fmla="*/ 160 h 940"/>
                    <a:gd name="T66" fmla="*/ 398 w 710"/>
                    <a:gd name="T67" fmla="*/ 116 h 940"/>
                    <a:gd name="T68" fmla="*/ 302 w 710"/>
                    <a:gd name="T69" fmla="*/ 64 h 940"/>
                    <a:gd name="T70" fmla="*/ 233 w 710"/>
                    <a:gd name="T71" fmla="*/ 19 h 940"/>
                    <a:gd name="T72" fmla="*/ 171 w 710"/>
                    <a:gd name="T73" fmla="*/ 0 h 940"/>
                    <a:gd name="T74" fmla="*/ 94 w 710"/>
                    <a:gd name="T75" fmla="*/ 31 h 940"/>
                    <a:gd name="T76" fmla="*/ 0 w 710"/>
                    <a:gd name="T77" fmla="*/ 58 h 940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0" t="0" r="r" b="b"/>
                  <a:pathLst>
                    <a:path w="710" h="940">
                      <a:moveTo>
                        <a:pt x="0" y="58"/>
                      </a:moveTo>
                      <a:lnTo>
                        <a:pt x="39" y="113"/>
                      </a:lnTo>
                      <a:lnTo>
                        <a:pt x="90" y="197"/>
                      </a:lnTo>
                      <a:lnTo>
                        <a:pt x="141" y="307"/>
                      </a:lnTo>
                      <a:lnTo>
                        <a:pt x="182" y="415"/>
                      </a:lnTo>
                      <a:lnTo>
                        <a:pt x="211" y="503"/>
                      </a:lnTo>
                      <a:lnTo>
                        <a:pt x="261" y="685"/>
                      </a:lnTo>
                      <a:lnTo>
                        <a:pt x="276" y="741"/>
                      </a:lnTo>
                      <a:lnTo>
                        <a:pt x="297" y="777"/>
                      </a:lnTo>
                      <a:lnTo>
                        <a:pt x="315" y="807"/>
                      </a:lnTo>
                      <a:lnTo>
                        <a:pt x="455" y="901"/>
                      </a:lnTo>
                      <a:lnTo>
                        <a:pt x="507" y="940"/>
                      </a:lnTo>
                      <a:lnTo>
                        <a:pt x="500" y="844"/>
                      </a:lnTo>
                      <a:lnTo>
                        <a:pt x="477" y="766"/>
                      </a:lnTo>
                      <a:lnTo>
                        <a:pt x="450" y="684"/>
                      </a:lnTo>
                      <a:lnTo>
                        <a:pt x="387" y="583"/>
                      </a:lnTo>
                      <a:lnTo>
                        <a:pt x="347" y="472"/>
                      </a:lnTo>
                      <a:lnTo>
                        <a:pt x="328" y="307"/>
                      </a:lnTo>
                      <a:lnTo>
                        <a:pt x="411" y="371"/>
                      </a:lnTo>
                      <a:lnTo>
                        <a:pt x="488" y="423"/>
                      </a:lnTo>
                      <a:lnTo>
                        <a:pt x="564" y="448"/>
                      </a:lnTo>
                      <a:lnTo>
                        <a:pt x="614" y="460"/>
                      </a:lnTo>
                      <a:lnTo>
                        <a:pt x="653" y="454"/>
                      </a:lnTo>
                      <a:lnTo>
                        <a:pt x="678" y="423"/>
                      </a:lnTo>
                      <a:lnTo>
                        <a:pt x="704" y="335"/>
                      </a:lnTo>
                      <a:lnTo>
                        <a:pt x="710" y="271"/>
                      </a:lnTo>
                      <a:lnTo>
                        <a:pt x="710" y="163"/>
                      </a:lnTo>
                      <a:lnTo>
                        <a:pt x="710" y="73"/>
                      </a:lnTo>
                      <a:lnTo>
                        <a:pt x="595" y="76"/>
                      </a:lnTo>
                      <a:lnTo>
                        <a:pt x="545" y="64"/>
                      </a:lnTo>
                      <a:lnTo>
                        <a:pt x="538" y="166"/>
                      </a:lnTo>
                      <a:lnTo>
                        <a:pt x="526" y="198"/>
                      </a:lnTo>
                      <a:lnTo>
                        <a:pt x="450" y="160"/>
                      </a:lnTo>
                      <a:lnTo>
                        <a:pt x="398" y="116"/>
                      </a:lnTo>
                      <a:lnTo>
                        <a:pt x="302" y="64"/>
                      </a:lnTo>
                      <a:lnTo>
                        <a:pt x="233" y="19"/>
                      </a:lnTo>
                      <a:lnTo>
                        <a:pt x="171" y="0"/>
                      </a:lnTo>
                      <a:lnTo>
                        <a:pt x="94" y="31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99" name="Freeform 102">
                  <a:extLst>
                    <a:ext uri="{FF2B5EF4-FFF2-40B4-BE49-F238E27FC236}">
                      <a16:creationId xmlns:a16="http://schemas.microsoft.com/office/drawing/2014/main" id="{4B9E637D-399D-4782-AC4C-25615FDE09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55" y="1251"/>
                  <a:ext cx="199" cy="570"/>
                </a:xfrm>
                <a:custGeom>
                  <a:avLst/>
                  <a:gdLst>
                    <a:gd name="T0" fmla="*/ 0 w 199"/>
                    <a:gd name="T1" fmla="*/ 0 h 569"/>
                    <a:gd name="T2" fmla="*/ 87 w 199"/>
                    <a:gd name="T3" fmla="*/ 39 h 569"/>
                    <a:gd name="T4" fmla="*/ 79 w 199"/>
                    <a:gd name="T5" fmla="*/ 107 h 569"/>
                    <a:gd name="T6" fmla="*/ 134 w 199"/>
                    <a:gd name="T7" fmla="*/ 110 h 569"/>
                    <a:gd name="T8" fmla="*/ 169 w 199"/>
                    <a:gd name="T9" fmla="*/ 233 h 569"/>
                    <a:gd name="T10" fmla="*/ 189 w 199"/>
                    <a:gd name="T11" fmla="*/ 366 h 569"/>
                    <a:gd name="T12" fmla="*/ 197 w 199"/>
                    <a:gd name="T13" fmla="*/ 492 h 569"/>
                    <a:gd name="T14" fmla="*/ 199 w 199"/>
                    <a:gd name="T15" fmla="*/ 569 h 56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99" h="569">
                      <a:moveTo>
                        <a:pt x="0" y="0"/>
                      </a:moveTo>
                      <a:lnTo>
                        <a:pt x="87" y="39"/>
                      </a:lnTo>
                      <a:lnTo>
                        <a:pt x="79" y="107"/>
                      </a:lnTo>
                      <a:lnTo>
                        <a:pt x="134" y="110"/>
                      </a:lnTo>
                      <a:lnTo>
                        <a:pt x="169" y="233"/>
                      </a:lnTo>
                      <a:lnTo>
                        <a:pt x="189" y="366"/>
                      </a:lnTo>
                      <a:lnTo>
                        <a:pt x="197" y="492"/>
                      </a:lnTo>
                      <a:lnTo>
                        <a:pt x="199" y="569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155" name="Freeform 103">
                <a:extLst>
                  <a:ext uri="{FF2B5EF4-FFF2-40B4-BE49-F238E27FC236}">
                    <a16:creationId xmlns:a16="http://schemas.microsoft.com/office/drawing/2014/main" id="{4CF214A1-6604-4F6F-B19F-FB4823434922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406" y="1975"/>
                <a:ext cx="154" cy="119"/>
              </a:xfrm>
              <a:custGeom>
                <a:avLst/>
                <a:gdLst>
                  <a:gd name="T0" fmla="*/ 10 w 213"/>
                  <a:gd name="T1" fmla="*/ 26 h 176"/>
                  <a:gd name="T2" fmla="*/ 0 w 213"/>
                  <a:gd name="T3" fmla="*/ 39 h 176"/>
                  <a:gd name="T4" fmla="*/ 48 w 213"/>
                  <a:gd name="T5" fmla="*/ 80 h 176"/>
                  <a:gd name="T6" fmla="*/ 64 w 213"/>
                  <a:gd name="T7" fmla="*/ 32 h 176"/>
                  <a:gd name="T8" fmla="*/ 111 w 213"/>
                  <a:gd name="T9" fmla="*/ 55 h 176"/>
                  <a:gd name="T10" fmla="*/ 109 w 213"/>
                  <a:gd name="T11" fmla="*/ 14 h 176"/>
                  <a:gd name="T12" fmla="*/ 80 w 213"/>
                  <a:gd name="T13" fmla="*/ 0 h 176"/>
                  <a:gd name="T14" fmla="*/ 10 w 213"/>
                  <a:gd name="T15" fmla="*/ 26 h 17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13" h="176">
                    <a:moveTo>
                      <a:pt x="19" y="56"/>
                    </a:moveTo>
                    <a:lnTo>
                      <a:pt x="0" y="85"/>
                    </a:lnTo>
                    <a:lnTo>
                      <a:pt x="92" y="176"/>
                    </a:lnTo>
                    <a:lnTo>
                      <a:pt x="122" y="69"/>
                    </a:lnTo>
                    <a:lnTo>
                      <a:pt x="213" y="122"/>
                    </a:lnTo>
                    <a:lnTo>
                      <a:pt x="209" y="30"/>
                    </a:lnTo>
                    <a:lnTo>
                      <a:pt x="153" y="0"/>
                    </a:lnTo>
                    <a:lnTo>
                      <a:pt x="19" y="5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156" name="Group 104">
                <a:extLst>
                  <a:ext uri="{FF2B5EF4-FFF2-40B4-BE49-F238E27FC236}">
                    <a16:creationId xmlns:a16="http://schemas.microsoft.com/office/drawing/2014/main" id="{356E9212-4116-49EA-9571-7291F33DC7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051" y="1977"/>
                <a:ext cx="454" cy="747"/>
                <a:chOff x="1799" y="1328"/>
                <a:chExt cx="630" cy="1101"/>
              </a:xfrm>
            </p:grpSpPr>
            <p:grpSp>
              <p:nvGrpSpPr>
                <p:cNvPr id="6191" name="Group 105">
                  <a:extLst>
                    <a:ext uri="{FF2B5EF4-FFF2-40B4-BE49-F238E27FC236}">
                      <a16:creationId xmlns:a16="http://schemas.microsoft.com/office/drawing/2014/main" id="{4944ED9C-03B1-437E-A5C4-F537243BE56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8" y="1328"/>
                  <a:ext cx="461" cy="1101"/>
                  <a:chOff x="1968" y="1328"/>
                  <a:chExt cx="461" cy="1101"/>
                </a:xfrm>
              </p:grpSpPr>
              <p:sp>
                <p:nvSpPr>
                  <p:cNvPr id="6196" name="Freeform 106">
                    <a:extLst>
                      <a:ext uri="{FF2B5EF4-FFF2-40B4-BE49-F238E27FC236}">
                        <a16:creationId xmlns:a16="http://schemas.microsoft.com/office/drawing/2014/main" id="{96F2AB5E-4147-4EBE-874A-E8A0D7D692D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7" y="1328"/>
                    <a:ext cx="461" cy="1101"/>
                  </a:xfrm>
                  <a:custGeom>
                    <a:avLst/>
                    <a:gdLst>
                      <a:gd name="T0" fmla="*/ 322 w 461"/>
                      <a:gd name="T1" fmla="*/ 1065 h 1101"/>
                      <a:gd name="T2" fmla="*/ 398 w 461"/>
                      <a:gd name="T3" fmla="*/ 1019 h 1101"/>
                      <a:gd name="T4" fmla="*/ 430 w 461"/>
                      <a:gd name="T5" fmla="*/ 916 h 1101"/>
                      <a:gd name="T6" fmla="*/ 454 w 461"/>
                      <a:gd name="T7" fmla="*/ 823 h 1101"/>
                      <a:gd name="T8" fmla="*/ 461 w 461"/>
                      <a:gd name="T9" fmla="*/ 720 h 1101"/>
                      <a:gd name="T10" fmla="*/ 434 w 461"/>
                      <a:gd name="T11" fmla="*/ 608 h 1101"/>
                      <a:gd name="T12" fmla="*/ 416 w 461"/>
                      <a:gd name="T13" fmla="*/ 516 h 1101"/>
                      <a:gd name="T14" fmla="*/ 392 w 461"/>
                      <a:gd name="T15" fmla="*/ 410 h 1101"/>
                      <a:gd name="T16" fmla="*/ 363 w 461"/>
                      <a:gd name="T17" fmla="*/ 331 h 1101"/>
                      <a:gd name="T18" fmla="*/ 315 w 461"/>
                      <a:gd name="T19" fmla="*/ 236 h 1101"/>
                      <a:gd name="T20" fmla="*/ 276 w 461"/>
                      <a:gd name="T21" fmla="*/ 149 h 1101"/>
                      <a:gd name="T22" fmla="*/ 207 w 461"/>
                      <a:gd name="T23" fmla="*/ 45 h 1101"/>
                      <a:gd name="T24" fmla="*/ 169 w 461"/>
                      <a:gd name="T25" fmla="*/ 0 h 1101"/>
                      <a:gd name="T26" fmla="*/ 124 w 461"/>
                      <a:gd name="T27" fmla="*/ 33 h 1101"/>
                      <a:gd name="T28" fmla="*/ 77 w 461"/>
                      <a:gd name="T29" fmla="*/ 76 h 1101"/>
                      <a:gd name="T30" fmla="*/ 13 w 461"/>
                      <a:gd name="T31" fmla="*/ 134 h 1101"/>
                      <a:gd name="T32" fmla="*/ 7 w 461"/>
                      <a:gd name="T33" fmla="*/ 153 h 1101"/>
                      <a:gd name="T34" fmla="*/ 0 w 461"/>
                      <a:gd name="T35" fmla="*/ 187 h 1101"/>
                      <a:gd name="T36" fmla="*/ 19 w 461"/>
                      <a:gd name="T37" fmla="*/ 247 h 1101"/>
                      <a:gd name="T38" fmla="*/ 45 w 461"/>
                      <a:gd name="T39" fmla="*/ 321 h 1101"/>
                      <a:gd name="T40" fmla="*/ 115 w 461"/>
                      <a:gd name="T41" fmla="*/ 457 h 1101"/>
                      <a:gd name="T42" fmla="*/ 141 w 461"/>
                      <a:gd name="T43" fmla="*/ 573 h 1101"/>
                      <a:gd name="T44" fmla="*/ 150 w 461"/>
                      <a:gd name="T45" fmla="*/ 661 h 1101"/>
                      <a:gd name="T46" fmla="*/ 153 w 461"/>
                      <a:gd name="T47" fmla="*/ 728 h 1101"/>
                      <a:gd name="T48" fmla="*/ 153 w 461"/>
                      <a:gd name="T49" fmla="*/ 843 h 1101"/>
                      <a:gd name="T50" fmla="*/ 141 w 461"/>
                      <a:gd name="T51" fmla="*/ 1024 h 1101"/>
                      <a:gd name="T52" fmla="*/ 141 w 461"/>
                      <a:gd name="T53" fmla="*/ 1086 h 1101"/>
                      <a:gd name="T54" fmla="*/ 162 w 461"/>
                      <a:gd name="T55" fmla="*/ 1095 h 1101"/>
                      <a:gd name="T56" fmla="*/ 224 w 461"/>
                      <a:gd name="T57" fmla="*/ 1101 h 1101"/>
                      <a:gd name="T58" fmla="*/ 269 w 461"/>
                      <a:gd name="T59" fmla="*/ 1088 h 1101"/>
                      <a:gd name="T60" fmla="*/ 322 w 461"/>
                      <a:gd name="T61" fmla="*/ 1065 h 1101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0" t="0" r="r" b="b"/>
                    <a:pathLst>
                      <a:path w="461" h="1101">
                        <a:moveTo>
                          <a:pt x="322" y="1065"/>
                        </a:moveTo>
                        <a:lnTo>
                          <a:pt x="398" y="1019"/>
                        </a:lnTo>
                        <a:lnTo>
                          <a:pt x="430" y="916"/>
                        </a:lnTo>
                        <a:lnTo>
                          <a:pt x="454" y="823"/>
                        </a:lnTo>
                        <a:lnTo>
                          <a:pt x="461" y="720"/>
                        </a:lnTo>
                        <a:lnTo>
                          <a:pt x="434" y="608"/>
                        </a:lnTo>
                        <a:lnTo>
                          <a:pt x="416" y="516"/>
                        </a:lnTo>
                        <a:lnTo>
                          <a:pt x="392" y="410"/>
                        </a:lnTo>
                        <a:lnTo>
                          <a:pt x="363" y="331"/>
                        </a:lnTo>
                        <a:lnTo>
                          <a:pt x="315" y="236"/>
                        </a:lnTo>
                        <a:lnTo>
                          <a:pt x="276" y="149"/>
                        </a:lnTo>
                        <a:lnTo>
                          <a:pt x="207" y="45"/>
                        </a:lnTo>
                        <a:lnTo>
                          <a:pt x="169" y="0"/>
                        </a:lnTo>
                        <a:lnTo>
                          <a:pt x="124" y="33"/>
                        </a:lnTo>
                        <a:lnTo>
                          <a:pt x="77" y="76"/>
                        </a:lnTo>
                        <a:lnTo>
                          <a:pt x="13" y="134"/>
                        </a:lnTo>
                        <a:lnTo>
                          <a:pt x="7" y="153"/>
                        </a:lnTo>
                        <a:lnTo>
                          <a:pt x="0" y="187"/>
                        </a:lnTo>
                        <a:lnTo>
                          <a:pt x="19" y="247"/>
                        </a:lnTo>
                        <a:lnTo>
                          <a:pt x="45" y="321"/>
                        </a:lnTo>
                        <a:lnTo>
                          <a:pt x="115" y="457"/>
                        </a:lnTo>
                        <a:lnTo>
                          <a:pt x="141" y="573"/>
                        </a:lnTo>
                        <a:lnTo>
                          <a:pt x="150" y="661"/>
                        </a:lnTo>
                        <a:lnTo>
                          <a:pt x="153" y="728"/>
                        </a:lnTo>
                        <a:lnTo>
                          <a:pt x="153" y="843"/>
                        </a:lnTo>
                        <a:lnTo>
                          <a:pt x="141" y="1024"/>
                        </a:lnTo>
                        <a:lnTo>
                          <a:pt x="141" y="1086"/>
                        </a:lnTo>
                        <a:lnTo>
                          <a:pt x="162" y="1095"/>
                        </a:lnTo>
                        <a:lnTo>
                          <a:pt x="224" y="1101"/>
                        </a:lnTo>
                        <a:lnTo>
                          <a:pt x="269" y="1088"/>
                        </a:lnTo>
                        <a:lnTo>
                          <a:pt x="322" y="106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197" name="Freeform 107">
                    <a:extLst>
                      <a:ext uri="{FF2B5EF4-FFF2-40B4-BE49-F238E27FC236}">
                        <a16:creationId xmlns:a16="http://schemas.microsoft.com/office/drawing/2014/main" id="{927F2EE1-AA03-4D51-806C-E879258FC0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3" y="1370"/>
                    <a:ext cx="325" cy="621"/>
                  </a:xfrm>
                  <a:custGeom>
                    <a:avLst/>
                    <a:gdLst>
                      <a:gd name="T0" fmla="*/ 0 w 325"/>
                      <a:gd name="T1" fmla="*/ 0 h 620"/>
                      <a:gd name="T2" fmla="*/ 44 w 325"/>
                      <a:gd name="T3" fmla="*/ 144 h 620"/>
                      <a:gd name="T4" fmla="*/ 119 w 325"/>
                      <a:gd name="T5" fmla="*/ 125 h 620"/>
                      <a:gd name="T6" fmla="*/ 71 w 325"/>
                      <a:gd name="T7" fmla="*/ 200 h 620"/>
                      <a:gd name="T8" fmla="*/ 119 w 325"/>
                      <a:gd name="T9" fmla="*/ 255 h 620"/>
                      <a:gd name="T10" fmla="*/ 172 w 325"/>
                      <a:gd name="T11" fmla="*/ 341 h 620"/>
                      <a:gd name="T12" fmla="*/ 235 w 325"/>
                      <a:gd name="T13" fmla="*/ 440 h 620"/>
                      <a:gd name="T14" fmla="*/ 289 w 325"/>
                      <a:gd name="T15" fmla="*/ 535 h 620"/>
                      <a:gd name="T16" fmla="*/ 325 w 325"/>
                      <a:gd name="T17" fmla="*/ 620 h 620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325" h="620">
                        <a:moveTo>
                          <a:pt x="0" y="0"/>
                        </a:moveTo>
                        <a:lnTo>
                          <a:pt x="44" y="144"/>
                        </a:lnTo>
                        <a:lnTo>
                          <a:pt x="119" y="125"/>
                        </a:lnTo>
                        <a:lnTo>
                          <a:pt x="71" y="200"/>
                        </a:lnTo>
                        <a:lnTo>
                          <a:pt x="119" y="255"/>
                        </a:lnTo>
                        <a:lnTo>
                          <a:pt x="172" y="341"/>
                        </a:lnTo>
                        <a:lnTo>
                          <a:pt x="235" y="440"/>
                        </a:lnTo>
                        <a:lnTo>
                          <a:pt x="289" y="535"/>
                        </a:lnTo>
                        <a:lnTo>
                          <a:pt x="325" y="620"/>
                        </a:ln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6192" name="Group 108">
                  <a:extLst>
                    <a:ext uri="{FF2B5EF4-FFF2-40B4-BE49-F238E27FC236}">
                      <a16:creationId xmlns:a16="http://schemas.microsoft.com/office/drawing/2014/main" id="{9D0336DC-4504-4085-8C63-906264E936D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99" y="1444"/>
                  <a:ext cx="549" cy="922"/>
                  <a:chOff x="1799" y="1444"/>
                  <a:chExt cx="549" cy="922"/>
                </a:xfrm>
              </p:grpSpPr>
              <p:sp>
                <p:nvSpPr>
                  <p:cNvPr id="6193" name="Freeform 109">
                    <a:extLst>
                      <a:ext uri="{FF2B5EF4-FFF2-40B4-BE49-F238E27FC236}">
                        <a16:creationId xmlns:a16="http://schemas.microsoft.com/office/drawing/2014/main" id="{E388ACE3-3943-4074-8B81-87058D723F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43" y="2151"/>
                    <a:ext cx="204" cy="214"/>
                  </a:xfrm>
                  <a:custGeom>
                    <a:avLst/>
                    <a:gdLst>
                      <a:gd name="T0" fmla="*/ 63 w 204"/>
                      <a:gd name="T1" fmla="*/ 0 h 214"/>
                      <a:gd name="T2" fmla="*/ 102 w 204"/>
                      <a:gd name="T3" fmla="*/ 28 h 214"/>
                      <a:gd name="T4" fmla="*/ 142 w 204"/>
                      <a:gd name="T5" fmla="*/ 29 h 214"/>
                      <a:gd name="T6" fmla="*/ 176 w 204"/>
                      <a:gd name="T7" fmla="*/ 37 h 214"/>
                      <a:gd name="T8" fmla="*/ 192 w 204"/>
                      <a:gd name="T9" fmla="*/ 50 h 214"/>
                      <a:gd name="T10" fmla="*/ 196 w 204"/>
                      <a:gd name="T11" fmla="*/ 66 h 214"/>
                      <a:gd name="T12" fmla="*/ 189 w 204"/>
                      <a:gd name="T13" fmla="*/ 95 h 214"/>
                      <a:gd name="T14" fmla="*/ 204 w 204"/>
                      <a:gd name="T15" fmla="*/ 115 h 214"/>
                      <a:gd name="T16" fmla="*/ 203 w 204"/>
                      <a:gd name="T17" fmla="*/ 143 h 214"/>
                      <a:gd name="T18" fmla="*/ 187 w 204"/>
                      <a:gd name="T19" fmla="*/ 160 h 214"/>
                      <a:gd name="T20" fmla="*/ 175 w 204"/>
                      <a:gd name="T21" fmla="*/ 181 h 214"/>
                      <a:gd name="T22" fmla="*/ 147 w 204"/>
                      <a:gd name="T23" fmla="*/ 191 h 214"/>
                      <a:gd name="T24" fmla="*/ 129 w 204"/>
                      <a:gd name="T25" fmla="*/ 214 h 214"/>
                      <a:gd name="T26" fmla="*/ 95 w 204"/>
                      <a:gd name="T27" fmla="*/ 210 h 214"/>
                      <a:gd name="T28" fmla="*/ 75 w 204"/>
                      <a:gd name="T29" fmla="*/ 197 h 214"/>
                      <a:gd name="T30" fmla="*/ 56 w 204"/>
                      <a:gd name="T31" fmla="*/ 176 h 214"/>
                      <a:gd name="T32" fmla="*/ 44 w 204"/>
                      <a:gd name="T33" fmla="*/ 127 h 214"/>
                      <a:gd name="T34" fmla="*/ 0 w 204"/>
                      <a:gd name="T35" fmla="*/ 83 h 214"/>
                      <a:gd name="T36" fmla="*/ 63 w 204"/>
                      <a:gd name="T37" fmla="*/ 0 h 21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04" h="214">
                        <a:moveTo>
                          <a:pt x="63" y="0"/>
                        </a:moveTo>
                        <a:lnTo>
                          <a:pt x="102" y="28"/>
                        </a:lnTo>
                        <a:lnTo>
                          <a:pt x="142" y="29"/>
                        </a:lnTo>
                        <a:lnTo>
                          <a:pt x="176" y="37"/>
                        </a:lnTo>
                        <a:lnTo>
                          <a:pt x="192" y="50"/>
                        </a:lnTo>
                        <a:lnTo>
                          <a:pt x="196" y="66"/>
                        </a:lnTo>
                        <a:lnTo>
                          <a:pt x="189" y="95"/>
                        </a:lnTo>
                        <a:lnTo>
                          <a:pt x="204" y="115"/>
                        </a:lnTo>
                        <a:lnTo>
                          <a:pt x="203" y="143"/>
                        </a:lnTo>
                        <a:lnTo>
                          <a:pt x="187" y="160"/>
                        </a:lnTo>
                        <a:lnTo>
                          <a:pt x="175" y="181"/>
                        </a:lnTo>
                        <a:lnTo>
                          <a:pt x="147" y="191"/>
                        </a:lnTo>
                        <a:lnTo>
                          <a:pt x="129" y="214"/>
                        </a:lnTo>
                        <a:lnTo>
                          <a:pt x="95" y="210"/>
                        </a:lnTo>
                        <a:lnTo>
                          <a:pt x="75" y="197"/>
                        </a:lnTo>
                        <a:lnTo>
                          <a:pt x="56" y="176"/>
                        </a:lnTo>
                        <a:lnTo>
                          <a:pt x="44" y="127"/>
                        </a:lnTo>
                        <a:lnTo>
                          <a:pt x="0" y="83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194" name="Freeform 110">
                    <a:extLst>
                      <a:ext uri="{FF2B5EF4-FFF2-40B4-BE49-F238E27FC236}">
                        <a16:creationId xmlns:a16="http://schemas.microsoft.com/office/drawing/2014/main" id="{B73EF1FD-2EC1-448B-BB82-921C9BC7416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15" y="2141"/>
                    <a:ext cx="121" cy="137"/>
                  </a:xfrm>
                  <a:custGeom>
                    <a:avLst/>
                    <a:gdLst>
                      <a:gd name="T0" fmla="*/ 91 w 121"/>
                      <a:gd name="T1" fmla="*/ 0 h 137"/>
                      <a:gd name="T2" fmla="*/ 121 w 121"/>
                      <a:gd name="T3" fmla="*/ 20 h 137"/>
                      <a:gd name="T4" fmla="*/ 105 w 121"/>
                      <a:gd name="T5" fmla="*/ 52 h 137"/>
                      <a:gd name="T6" fmla="*/ 75 w 121"/>
                      <a:gd name="T7" fmla="*/ 92 h 137"/>
                      <a:gd name="T8" fmla="*/ 33 w 121"/>
                      <a:gd name="T9" fmla="*/ 137 h 137"/>
                      <a:gd name="T10" fmla="*/ 0 w 121"/>
                      <a:gd name="T11" fmla="*/ 97 h 137"/>
                      <a:gd name="T12" fmla="*/ 91 w 121"/>
                      <a:gd name="T13" fmla="*/ 0 h 137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21" h="137">
                        <a:moveTo>
                          <a:pt x="91" y="0"/>
                        </a:moveTo>
                        <a:lnTo>
                          <a:pt x="121" y="20"/>
                        </a:lnTo>
                        <a:lnTo>
                          <a:pt x="105" y="52"/>
                        </a:lnTo>
                        <a:lnTo>
                          <a:pt x="75" y="92"/>
                        </a:lnTo>
                        <a:lnTo>
                          <a:pt x="33" y="137"/>
                        </a:lnTo>
                        <a:lnTo>
                          <a:pt x="0" y="97"/>
                        </a:lnTo>
                        <a:lnTo>
                          <a:pt x="9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195" name="Freeform 111">
                    <a:extLst>
                      <a:ext uri="{FF2B5EF4-FFF2-40B4-BE49-F238E27FC236}">
                        <a16:creationId xmlns:a16="http://schemas.microsoft.com/office/drawing/2014/main" id="{D97CCAAE-6FAB-4B74-ADB3-99B00E98E58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6" y="1444"/>
                    <a:ext cx="444" cy="839"/>
                  </a:xfrm>
                  <a:custGeom>
                    <a:avLst/>
                    <a:gdLst>
                      <a:gd name="T0" fmla="*/ 133 w 444"/>
                      <a:gd name="T1" fmla="*/ 64 h 840"/>
                      <a:gd name="T2" fmla="*/ 107 w 444"/>
                      <a:gd name="T3" fmla="*/ 118 h 840"/>
                      <a:gd name="T4" fmla="*/ 61 w 444"/>
                      <a:gd name="T5" fmla="*/ 196 h 840"/>
                      <a:gd name="T6" fmla="*/ 46 w 444"/>
                      <a:gd name="T7" fmla="*/ 258 h 840"/>
                      <a:gd name="T8" fmla="*/ 22 w 444"/>
                      <a:gd name="T9" fmla="*/ 329 h 840"/>
                      <a:gd name="T10" fmla="*/ 5 w 444"/>
                      <a:gd name="T11" fmla="*/ 447 h 840"/>
                      <a:gd name="T12" fmla="*/ 0 w 444"/>
                      <a:gd name="T13" fmla="*/ 510 h 840"/>
                      <a:gd name="T14" fmla="*/ 14 w 444"/>
                      <a:gd name="T15" fmla="*/ 526 h 840"/>
                      <a:gd name="T16" fmla="*/ 56 w 444"/>
                      <a:gd name="T17" fmla="*/ 583 h 840"/>
                      <a:gd name="T18" fmla="*/ 106 w 444"/>
                      <a:gd name="T19" fmla="*/ 644 h 840"/>
                      <a:gd name="T20" fmla="*/ 163 w 444"/>
                      <a:gd name="T21" fmla="*/ 698 h 840"/>
                      <a:gd name="T22" fmla="*/ 318 w 444"/>
                      <a:gd name="T23" fmla="*/ 840 h 840"/>
                      <a:gd name="T24" fmla="*/ 389 w 444"/>
                      <a:gd name="T25" fmla="*/ 753 h 840"/>
                      <a:gd name="T26" fmla="*/ 444 w 444"/>
                      <a:gd name="T27" fmla="*/ 683 h 840"/>
                      <a:gd name="T28" fmla="*/ 297 w 444"/>
                      <a:gd name="T29" fmla="*/ 556 h 840"/>
                      <a:gd name="T30" fmla="*/ 248 w 444"/>
                      <a:gd name="T31" fmla="*/ 519 h 840"/>
                      <a:gd name="T32" fmla="*/ 218 w 444"/>
                      <a:gd name="T33" fmla="*/ 486 h 840"/>
                      <a:gd name="T34" fmla="*/ 193 w 444"/>
                      <a:gd name="T35" fmla="*/ 471 h 840"/>
                      <a:gd name="T36" fmla="*/ 232 w 444"/>
                      <a:gd name="T37" fmla="*/ 368 h 840"/>
                      <a:gd name="T38" fmla="*/ 255 w 444"/>
                      <a:gd name="T39" fmla="*/ 288 h 840"/>
                      <a:gd name="T40" fmla="*/ 267 w 444"/>
                      <a:gd name="T41" fmla="*/ 252 h 840"/>
                      <a:gd name="T42" fmla="*/ 280 w 444"/>
                      <a:gd name="T43" fmla="*/ 213 h 840"/>
                      <a:gd name="T44" fmla="*/ 286 w 444"/>
                      <a:gd name="T45" fmla="*/ 167 h 840"/>
                      <a:gd name="T46" fmla="*/ 286 w 444"/>
                      <a:gd name="T47" fmla="*/ 123 h 840"/>
                      <a:gd name="T48" fmla="*/ 286 w 444"/>
                      <a:gd name="T49" fmla="*/ 88 h 840"/>
                      <a:gd name="T50" fmla="*/ 280 w 444"/>
                      <a:gd name="T51" fmla="*/ 52 h 840"/>
                      <a:gd name="T52" fmla="*/ 258 w 444"/>
                      <a:gd name="T53" fmla="*/ 24 h 840"/>
                      <a:gd name="T54" fmla="*/ 229 w 444"/>
                      <a:gd name="T55" fmla="*/ 5 h 840"/>
                      <a:gd name="T56" fmla="*/ 208 w 444"/>
                      <a:gd name="T57" fmla="*/ 0 h 840"/>
                      <a:gd name="T58" fmla="*/ 169 w 444"/>
                      <a:gd name="T59" fmla="*/ 25 h 840"/>
                      <a:gd name="T60" fmla="*/ 133 w 444"/>
                      <a:gd name="T61" fmla="*/ 64 h 840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0" t="0" r="r" b="b"/>
                    <a:pathLst>
                      <a:path w="444" h="840">
                        <a:moveTo>
                          <a:pt x="133" y="64"/>
                        </a:moveTo>
                        <a:lnTo>
                          <a:pt x="107" y="118"/>
                        </a:lnTo>
                        <a:lnTo>
                          <a:pt x="61" y="196"/>
                        </a:lnTo>
                        <a:lnTo>
                          <a:pt x="46" y="258"/>
                        </a:lnTo>
                        <a:lnTo>
                          <a:pt x="22" y="329"/>
                        </a:lnTo>
                        <a:lnTo>
                          <a:pt x="5" y="447"/>
                        </a:lnTo>
                        <a:lnTo>
                          <a:pt x="0" y="510"/>
                        </a:lnTo>
                        <a:lnTo>
                          <a:pt x="14" y="526"/>
                        </a:lnTo>
                        <a:lnTo>
                          <a:pt x="56" y="583"/>
                        </a:lnTo>
                        <a:lnTo>
                          <a:pt x="106" y="644"/>
                        </a:lnTo>
                        <a:lnTo>
                          <a:pt x="163" y="698"/>
                        </a:lnTo>
                        <a:lnTo>
                          <a:pt x="318" y="840"/>
                        </a:lnTo>
                        <a:lnTo>
                          <a:pt x="389" y="753"/>
                        </a:lnTo>
                        <a:lnTo>
                          <a:pt x="444" y="683"/>
                        </a:lnTo>
                        <a:lnTo>
                          <a:pt x="297" y="556"/>
                        </a:lnTo>
                        <a:lnTo>
                          <a:pt x="248" y="519"/>
                        </a:lnTo>
                        <a:lnTo>
                          <a:pt x="218" y="486"/>
                        </a:lnTo>
                        <a:lnTo>
                          <a:pt x="193" y="471"/>
                        </a:lnTo>
                        <a:lnTo>
                          <a:pt x="232" y="368"/>
                        </a:lnTo>
                        <a:lnTo>
                          <a:pt x="255" y="288"/>
                        </a:lnTo>
                        <a:lnTo>
                          <a:pt x="267" y="252"/>
                        </a:lnTo>
                        <a:lnTo>
                          <a:pt x="280" y="213"/>
                        </a:lnTo>
                        <a:lnTo>
                          <a:pt x="286" y="167"/>
                        </a:lnTo>
                        <a:lnTo>
                          <a:pt x="286" y="123"/>
                        </a:lnTo>
                        <a:lnTo>
                          <a:pt x="286" y="88"/>
                        </a:lnTo>
                        <a:lnTo>
                          <a:pt x="280" y="52"/>
                        </a:lnTo>
                        <a:lnTo>
                          <a:pt x="258" y="24"/>
                        </a:lnTo>
                        <a:lnTo>
                          <a:pt x="229" y="5"/>
                        </a:lnTo>
                        <a:lnTo>
                          <a:pt x="208" y="0"/>
                        </a:lnTo>
                        <a:lnTo>
                          <a:pt x="169" y="25"/>
                        </a:lnTo>
                        <a:lnTo>
                          <a:pt x="133" y="6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6157" name="Group 112">
                <a:extLst>
                  <a:ext uri="{FF2B5EF4-FFF2-40B4-BE49-F238E27FC236}">
                    <a16:creationId xmlns:a16="http://schemas.microsoft.com/office/drawing/2014/main" id="{F76718F1-FB83-4769-80AA-35B24E6477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327" y="1696"/>
                <a:ext cx="255" cy="314"/>
                <a:chOff x="1947" y="869"/>
                <a:chExt cx="355" cy="463"/>
              </a:xfrm>
            </p:grpSpPr>
            <p:grpSp>
              <p:nvGrpSpPr>
                <p:cNvPr id="6175" name="Group 113">
                  <a:extLst>
                    <a:ext uri="{FF2B5EF4-FFF2-40B4-BE49-F238E27FC236}">
                      <a16:creationId xmlns:a16="http://schemas.microsoft.com/office/drawing/2014/main" id="{B9440426-28A6-47BA-8A33-64E93422E56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82" y="1005"/>
                  <a:ext cx="305" cy="220"/>
                  <a:chOff x="1982" y="1005"/>
                  <a:chExt cx="305" cy="220"/>
                </a:xfrm>
              </p:grpSpPr>
              <p:sp>
                <p:nvSpPr>
                  <p:cNvPr id="6189" name="Freeform 114">
                    <a:extLst>
                      <a:ext uri="{FF2B5EF4-FFF2-40B4-BE49-F238E27FC236}">
                        <a16:creationId xmlns:a16="http://schemas.microsoft.com/office/drawing/2014/main" id="{514ADDBE-EF01-4B28-8E37-0055EDC18F5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42" y="1003"/>
                    <a:ext cx="43" cy="100"/>
                  </a:xfrm>
                  <a:custGeom>
                    <a:avLst/>
                    <a:gdLst>
                      <a:gd name="T0" fmla="*/ 0 w 43"/>
                      <a:gd name="T1" fmla="*/ 11 h 100"/>
                      <a:gd name="T2" fmla="*/ 7 w 43"/>
                      <a:gd name="T3" fmla="*/ 0 h 100"/>
                      <a:gd name="T4" fmla="*/ 21 w 43"/>
                      <a:gd name="T5" fmla="*/ 0 h 100"/>
                      <a:gd name="T6" fmla="*/ 27 w 43"/>
                      <a:gd name="T7" fmla="*/ 7 h 100"/>
                      <a:gd name="T8" fmla="*/ 33 w 43"/>
                      <a:gd name="T9" fmla="*/ 19 h 100"/>
                      <a:gd name="T10" fmla="*/ 38 w 43"/>
                      <a:gd name="T11" fmla="*/ 44 h 100"/>
                      <a:gd name="T12" fmla="*/ 43 w 43"/>
                      <a:gd name="T13" fmla="*/ 76 h 100"/>
                      <a:gd name="T14" fmla="*/ 43 w 43"/>
                      <a:gd name="T15" fmla="*/ 100 h 100"/>
                      <a:gd name="T16" fmla="*/ 32 w 43"/>
                      <a:gd name="T17" fmla="*/ 100 h 100"/>
                      <a:gd name="T18" fmla="*/ 0 w 43"/>
                      <a:gd name="T19" fmla="*/ 11 h 100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43" h="100">
                        <a:moveTo>
                          <a:pt x="0" y="11"/>
                        </a:moveTo>
                        <a:lnTo>
                          <a:pt x="7" y="0"/>
                        </a:lnTo>
                        <a:lnTo>
                          <a:pt x="21" y="0"/>
                        </a:lnTo>
                        <a:lnTo>
                          <a:pt x="27" y="7"/>
                        </a:lnTo>
                        <a:lnTo>
                          <a:pt x="33" y="19"/>
                        </a:lnTo>
                        <a:lnTo>
                          <a:pt x="38" y="44"/>
                        </a:lnTo>
                        <a:lnTo>
                          <a:pt x="43" y="76"/>
                        </a:lnTo>
                        <a:lnTo>
                          <a:pt x="43" y="100"/>
                        </a:lnTo>
                        <a:lnTo>
                          <a:pt x="32" y="100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190" name="Freeform 115">
                    <a:extLst>
                      <a:ext uri="{FF2B5EF4-FFF2-40B4-BE49-F238E27FC236}">
                        <a16:creationId xmlns:a16="http://schemas.microsoft.com/office/drawing/2014/main" id="{BB429C0F-8ABD-43D9-AA13-D2A5B070105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80" y="1140"/>
                    <a:ext cx="72" cy="83"/>
                  </a:xfrm>
                  <a:custGeom>
                    <a:avLst/>
                    <a:gdLst>
                      <a:gd name="T0" fmla="*/ 17 w 73"/>
                      <a:gd name="T1" fmla="*/ 0 h 82"/>
                      <a:gd name="T2" fmla="*/ 4 w 73"/>
                      <a:gd name="T3" fmla="*/ 7 h 82"/>
                      <a:gd name="T4" fmla="*/ 0 w 73"/>
                      <a:gd name="T5" fmla="*/ 16 h 82"/>
                      <a:gd name="T6" fmla="*/ 4 w 73"/>
                      <a:gd name="T7" fmla="*/ 29 h 82"/>
                      <a:gd name="T8" fmla="*/ 14 w 73"/>
                      <a:gd name="T9" fmla="*/ 43 h 82"/>
                      <a:gd name="T10" fmla="*/ 25 w 73"/>
                      <a:gd name="T11" fmla="*/ 56 h 82"/>
                      <a:gd name="T12" fmla="*/ 46 w 73"/>
                      <a:gd name="T13" fmla="*/ 77 h 82"/>
                      <a:gd name="T14" fmla="*/ 60 w 73"/>
                      <a:gd name="T15" fmla="*/ 82 h 82"/>
                      <a:gd name="T16" fmla="*/ 73 w 73"/>
                      <a:gd name="T17" fmla="*/ 72 h 82"/>
                      <a:gd name="T18" fmla="*/ 17 w 73"/>
                      <a:gd name="T19" fmla="*/ 0 h 8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73" h="82">
                        <a:moveTo>
                          <a:pt x="17" y="0"/>
                        </a:moveTo>
                        <a:lnTo>
                          <a:pt x="4" y="7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4" y="43"/>
                        </a:lnTo>
                        <a:lnTo>
                          <a:pt x="25" y="56"/>
                        </a:lnTo>
                        <a:lnTo>
                          <a:pt x="46" y="77"/>
                        </a:lnTo>
                        <a:lnTo>
                          <a:pt x="60" y="82"/>
                        </a:lnTo>
                        <a:lnTo>
                          <a:pt x="73" y="72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6176" name="Freeform 116">
                  <a:extLst>
                    <a:ext uri="{FF2B5EF4-FFF2-40B4-BE49-F238E27FC236}">
                      <a16:creationId xmlns:a16="http://schemas.microsoft.com/office/drawing/2014/main" id="{E0934EBA-57FC-4D1A-BFCE-A506FA5A18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2" y="918"/>
                  <a:ext cx="340" cy="413"/>
                </a:xfrm>
                <a:custGeom>
                  <a:avLst/>
                  <a:gdLst>
                    <a:gd name="T0" fmla="*/ 30 w 340"/>
                    <a:gd name="T1" fmla="*/ 59 h 413"/>
                    <a:gd name="T2" fmla="*/ 13 w 340"/>
                    <a:gd name="T3" fmla="*/ 82 h 413"/>
                    <a:gd name="T4" fmla="*/ 4 w 340"/>
                    <a:gd name="T5" fmla="*/ 111 h 413"/>
                    <a:gd name="T6" fmla="*/ 0 w 340"/>
                    <a:gd name="T7" fmla="*/ 145 h 413"/>
                    <a:gd name="T8" fmla="*/ 5 w 340"/>
                    <a:gd name="T9" fmla="*/ 173 h 413"/>
                    <a:gd name="T10" fmla="*/ 17 w 340"/>
                    <a:gd name="T11" fmla="*/ 199 h 413"/>
                    <a:gd name="T12" fmla="*/ 37 w 340"/>
                    <a:gd name="T13" fmla="*/ 222 h 413"/>
                    <a:gd name="T14" fmla="*/ 54 w 340"/>
                    <a:gd name="T15" fmla="*/ 247 h 413"/>
                    <a:gd name="T16" fmla="*/ 71 w 340"/>
                    <a:gd name="T17" fmla="*/ 282 h 413"/>
                    <a:gd name="T18" fmla="*/ 90 w 340"/>
                    <a:gd name="T19" fmla="*/ 323 h 413"/>
                    <a:gd name="T20" fmla="*/ 109 w 340"/>
                    <a:gd name="T21" fmla="*/ 356 h 413"/>
                    <a:gd name="T22" fmla="*/ 128 w 340"/>
                    <a:gd name="T23" fmla="*/ 375 h 413"/>
                    <a:gd name="T24" fmla="*/ 149 w 340"/>
                    <a:gd name="T25" fmla="*/ 387 h 413"/>
                    <a:gd name="T26" fmla="*/ 185 w 340"/>
                    <a:gd name="T27" fmla="*/ 403 h 413"/>
                    <a:gd name="T28" fmla="*/ 222 w 340"/>
                    <a:gd name="T29" fmla="*/ 413 h 413"/>
                    <a:gd name="T30" fmla="*/ 247 w 340"/>
                    <a:gd name="T31" fmla="*/ 410 h 413"/>
                    <a:gd name="T32" fmla="*/ 268 w 340"/>
                    <a:gd name="T33" fmla="*/ 406 h 413"/>
                    <a:gd name="T34" fmla="*/ 304 w 340"/>
                    <a:gd name="T35" fmla="*/ 393 h 413"/>
                    <a:gd name="T36" fmla="*/ 319 w 340"/>
                    <a:gd name="T37" fmla="*/ 379 h 413"/>
                    <a:gd name="T38" fmla="*/ 326 w 340"/>
                    <a:gd name="T39" fmla="*/ 360 h 413"/>
                    <a:gd name="T40" fmla="*/ 337 w 340"/>
                    <a:gd name="T41" fmla="*/ 319 h 413"/>
                    <a:gd name="T42" fmla="*/ 340 w 340"/>
                    <a:gd name="T43" fmla="*/ 288 h 413"/>
                    <a:gd name="T44" fmla="*/ 340 w 340"/>
                    <a:gd name="T45" fmla="*/ 251 h 413"/>
                    <a:gd name="T46" fmla="*/ 335 w 340"/>
                    <a:gd name="T47" fmla="*/ 224 h 413"/>
                    <a:gd name="T48" fmla="*/ 326 w 340"/>
                    <a:gd name="T49" fmla="*/ 194 h 413"/>
                    <a:gd name="T50" fmla="*/ 310 w 340"/>
                    <a:gd name="T51" fmla="*/ 152 h 413"/>
                    <a:gd name="T52" fmla="*/ 291 w 340"/>
                    <a:gd name="T53" fmla="*/ 121 h 413"/>
                    <a:gd name="T54" fmla="*/ 282 w 340"/>
                    <a:gd name="T55" fmla="*/ 86 h 413"/>
                    <a:gd name="T56" fmla="*/ 264 w 340"/>
                    <a:gd name="T57" fmla="*/ 46 h 413"/>
                    <a:gd name="T58" fmla="*/ 244 w 340"/>
                    <a:gd name="T59" fmla="*/ 25 h 413"/>
                    <a:gd name="T60" fmla="*/ 224 w 340"/>
                    <a:gd name="T61" fmla="*/ 13 h 413"/>
                    <a:gd name="T62" fmla="*/ 186 w 340"/>
                    <a:gd name="T63" fmla="*/ 1 h 413"/>
                    <a:gd name="T64" fmla="*/ 160 w 340"/>
                    <a:gd name="T65" fmla="*/ 0 h 413"/>
                    <a:gd name="T66" fmla="*/ 122 w 340"/>
                    <a:gd name="T67" fmla="*/ 7 h 413"/>
                    <a:gd name="T68" fmla="*/ 87 w 340"/>
                    <a:gd name="T69" fmla="*/ 19 h 413"/>
                    <a:gd name="T70" fmla="*/ 52 w 340"/>
                    <a:gd name="T71" fmla="*/ 41 h 413"/>
                    <a:gd name="T72" fmla="*/ 30 w 340"/>
                    <a:gd name="T73" fmla="*/ 59 h 41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340" h="413">
                      <a:moveTo>
                        <a:pt x="30" y="59"/>
                      </a:moveTo>
                      <a:lnTo>
                        <a:pt x="13" y="82"/>
                      </a:lnTo>
                      <a:lnTo>
                        <a:pt x="4" y="111"/>
                      </a:lnTo>
                      <a:lnTo>
                        <a:pt x="0" y="145"/>
                      </a:lnTo>
                      <a:lnTo>
                        <a:pt x="5" y="173"/>
                      </a:lnTo>
                      <a:lnTo>
                        <a:pt x="17" y="199"/>
                      </a:lnTo>
                      <a:lnTo>
                        <a:pt x="37" y="222"/>
                      </a:lnTo>
                      <a:lnTo>
                        <a:pt x="54" y="247"/>
                      </a:lnTo>
                      <a:lnTo>
                        <a:pt x="71" y="282"/>
                      </a:lnTo>
                      <a:lnTo>
                        <a:pt x="90" y="323"/>
                      </a:lnTo>
                      <a:lnTo>
                        <a:pt x="109" y="356"/>
                      </a:lnTo>
                      <a:lnTo>
                        <a:pt x="128" y="375"/>
                      </a:lnTo>
                      <a:lnTo>
                        <a:pt x="149" y="387"/>
                      </a:lnTo>
                      <a:lnTo>
                        <a:pt x="185" y="403"/>
                      </a:lnTo>
                      <a:lnTo>
                        <a:pt x="222" y="413"/>
                      </a:lnTo>
                      <a:lnTo>
                        <a:pt x="247" y="410"/>
                      </a:lnTo>
                      <a:lnTo>
                        <a:pt x="268" y="406"/>
                      </a:lnTo>
                      <a:lnTo>
                        <a:pt x="304" y="393"/>
                      </a:lnTo>
                      <a:lnTo>
                        <a:pt x="319" y="379"/>
                      </a:lnTo>
                      <a:lnTo>
                        <a:pt x="326" y="360"/>
                      </a:lnTo>
                      <a:lnTo>
                        <a:pt x="337" y="319"/>
                      </a:lnTo>
                      <a:lnTo>
                        <a:pt x="340" y="288"/>
                      </a:lnTo>
                      <a:lnTo>
                        <a:pt x="340" y="251"/>
                      </a:lnTo>
                      <a:lnTo>
                        <a:pt x="335" y="224"/>
                      </a:lnTo>
                      <a:lnTo>
                        <a:pt x="326" y="194"/>
                      </a:lnTo>
                      <a:lnTo>
                        <a:pt x="310" y="152"/>
                      </a:lnTo>
                      <a:lnTo>
                        <a:pt x="291" y="121"/>
                      </a:lnTo>
                      <a:lnTo>
                        <a:pt x="282" y="86"/>
                      </a:lnTo>
                      <a:lnTo>
                        <a:pt x="264" y="46"/>
                      </a:lnTo>
                      <a:lnTo>
                        <a:pt x="244" y="25"/>
                      </a:lnTo>
                      <a:lnTo>
                        <a:pt x="224" y="13"/>
                      </a:lnTo>
                      <a:lnTo>
                        <a:pt x="186" y="1"/>
                      </a:lnTo>
                      <a:lnTo>
                        <a:pt x="160" y="0"/>
                      </a:lnTo>
                      <a:lnTo>
                        <a:pt x="122" y="7"/>
                      </a:lnTo>
                      <a:lnTo>
                        <a:pt x="87" y="19"/>
                      </a:lnTo>
                      <a:lnTo>
                        <a:pt x="52" y="41"/>
                      </a:lnTo>
                      <a:lnTo>
                        <a:pt x="30" y="59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6177" name="Group 117">
                  <a:extLst>
                    <a:ext uri="{FF2B5EF4-FFF2-40B4-BE49-F238E27FC236}">
                      <a16:creationId xmlns:a16="http://schemas.microsoft.com/office/drawing/2014/main" id="{1186934B-CDFF-4C81-B1E3-383A20001F1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97" y="1009"/>
                  <a:ext cx="257" cy="143"/>
                  <a:chOff x="1997" y="1009"/>
                  <a:chExt cx="257" cy="143"/>
                </a:xfrm>
              </p:grpSpPr>
              <p:sp>
                <p:nvSpPr>
                  <p:cNvPr id="6186" name="Freeform 118">
                    <a:extLst>
                      <a:ext uri="{FF2B5EF4-FFF2-40B4-BE49-F238E27FC236}">
                        <a16:creationId xmlns:a16="http://schemas.microsoft.com/office/drawing/2014/main" id="{E3DA8432-6792-46BF-B3E5-B8C637D79B6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22" y="1074"/>
                    <a:ext cx="19" cy="21"/>
                  </a:xfrm>
                  <a:custGeom>
                    <a:avLst/>
                    <a:gdLst>
                      <a:gd name="T0" fmla="*/ 0 w 19"/>
                      <a:gd name="T1" fmla="*/ 12 h 21"/>
                      <a:gd name="T2" fmla="*/ 6 w 19"/>
                      <a:gd name="T3" fmla="*/ 4 h 21"/>
                      <a:gd name="T4" fmla="*/ 17 w 19"/>
                      <a:gd name="T5" fmla="*/ 0 h 21"/>
                      <a:gd name="T6" fmla="*/ 19 w 19"/>
                      <a:gd name="T7" fmla="*/ 11 h 21"/>
                      <a:gd name="T8" fmla="*/ 10 w 19"/>
                      <a:gd name="T9" fmla="*/ 11 h 21"/>
                      <a:gd name="T10" fmla="*/ 3 w 19"/>
                      <a:gd name="T11" fmla="*/ 21 h 21"/>
                      <a:gd name="T12" fmla="*/ 0 w 19"/>
                      <a:gd name="T13" fmla="*/ 12 h 21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9" h="21">
                        <a:moveTo>
                          <a:pt x="0" y="12"/>
                        </a:moveTo>
                        <a:lnTo>
                          <a:pt x="6" y="4"/>
                        </a:lnTo>
                        <a:lnTo>
                          <a:pt x="17" y="0"/>
                        </a:lnTo>
                        <a:lnTo>
                          <a:pt x="19" y="11"/>
                        </a:lnTo>
                        <a:lnTo>
                          <a:pt x="10" y="11"/>
                        </a:lnTo>
                        <a:lnTo>
                          <a:pt x="3" y="21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187" name="Freeform 119">
                    <a:extLst>
                      <a:ext uri="{FF2B5EF4-FFF2-40B4-BE49-F238E27FC236}">
                        <a16:creationId xmlns:a16="http://schemas.microsoft.com/office/drawing/2014/main" id="{2B0F42DC-4316-40B3-836F-FBFA8E18F55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96" y="1128"/>
                    <a:ext cx="38" cy="24"/>
                  </a:xfrm>
                  <a:custGeom>
                    <a:avLst/>
                    <a:gdLst>
                      <a:gd name="T0" fmla="*/ 31 w 37"/>
                      <a:gd name="T1" fmla="*/ 0 h 24"/>
                      <a:gd name="T2" fmla="*/ 37 w 37"/>
                      <a:gd name="T3" fmla="*/ 13 h 24"/>
                      <a:gd name="T4" fmla="*/ 6 w 37"/>
                      <a:gd name="T5" fmla="*/ 24 h 24"/>
                      <a:gd name="T6" fmla="*/ 0 w 37"/>
                      <a:gd name="T7" fmla="*/ 18 h 24"/>
                      <a:gd name="T8" fmla="*/ 31 w 37"/>
                      <a:gd name="T9" fmla="*/ 0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7" h="24">
                        <a:moveTo>
                          <a:pt x="31" y="0"/>
                        </a:moveTo>
                        <a:lnTo>
                          <a:pt x="37" y="13"/>
                        </a:lnTo>
                        <a:lnTo>
                          <a:pt x="6" y="24"/>
                        </a:lnTo>
                        <a:lnTo>
                          <a:pt x="0" y="18"/>
                        </a:lnTo>
                        <a:lnTo>
                          <a:pt x="31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188" name="Freeform 120">
                    <a:extLst>
                      <a:ext uri="{FF2B5EF4-FFF2-40B4-BE49-F238E27FC236}">
                        <a16:creationId xmlns:a16="http://schemas.microsoft.com/office/drawing/2014/main" id="{F442B0A3-AE65-4D62-B418-9E99415472C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19" y="1008"/>
                    <a:ext cx="33" cy="24"/>
                  </a:xfrm>
                  <a:custGeom>
                    <a:avLst/>
                    <a:gdLst>
                      <a:gd name="T0" fmla="*/ 0 w 33"/>
                      <a:gd name="T1" fmla="*/ 13 h 24"/>
                      <a:gd name="T2" fmla="*/ 7 w 33"/>
                      <a:gd name="T3" fmla="*/ 24 h 24"/>
                      <a:gd name="T4" fmla="*/ 33 w 33"/>
                      <a:gd name="T5" fmla="*/ 6 h 24"/>
                      <a:gd name="T6" fmla="*/ 30 w 33"/>
                      <a:gd name="T7" fmla="*/ 0 h 24"/>
                      <a:gd name="T8" fmla="*/ 0 w 33"/>
                      <a:gd name="T9" fmla="*/ 13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3" h="24">
                        <a:moveTo>
                          <a:pt x="0" y="13"/>
                        </a:moveTo>
                        <a:lnTo>
                          <a:pt x="7" y="24"/>
                        </a:lnTo>
                        <a:lnTo>
                          <a:pt x="33" y="6"/>
                        </a:lnTo>
                        <a:lnTo>
                          <a:pt x="30" y="0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6178" name="Group 121">
                  <a:extLst>
                    <a:ext uri="{FF2B5EF4-FFF2-40B4-BE49-F238E27FC236}">
                      <a16:creationId xmlns:a16="http://schemas.microsoft.com/office/drawing/2014/main" id="{C7AC5701-0292-41BF-A2A4-C497172EA9E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27" y="1019"/>
                  <a:ext cx="218" cy="158"/>
                  <a:chOff x="2027" y="1019"/>
                  <a:chExt cx="218" cy="158"/>
                </a:xfrm>
              </p:grpSpPr>
              <p:sp>
                <p:nvSpPr>
                  <p:cNvPr id="6182" name="Freeform 122">
                    <a:extLst>
                      <a:ext uri="{FF2B5EF4-FFF2-40B4-BE49-F238E27FC236}">
                        <a16:creationId xmlns:a16="http://schemas.microsoft.com/office/drawing/2014/main" id="{B26F2E19-B85D-419C-84C0-B3A475EF3CC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3" y="1076"/>
                    <a:ext cx="110" cy="100"/>
                  </a:xfrm>
                  <a:custGeom>
                    <a:avLst/>
                    <a:gdLst>
                      <a:gd name="T0" fmla="*/ 0 w 110"/>
                      <a:gd name="T1" fmla="*/ 51 h 100"/>
                      <a:gd name="T2" fmla="*/ 90 w 110"/>
                      <a:gd name="T3" fmla="*/ 0 h 100"/>
                      <a:gd name="T4" fmla="*/ 105 w 110"/>
                      <a:gd name="T5" fmla="*/ 26 h 100"/>
                      <a:gd name="T6" fmla="*/ 110 w 110"/>
                      <a:gd name="T7" fmla="*/ 44 h 100"/>
                      <a:gd name="T8" fmla="*/ 109 w 110"/>
                      <a:gd name="T9" fmla="*/ 63 h 100"/>
                      <a:gd name="T10" fmla="*/ 101 w 110"/>
                      <a:gd name="T11" fmla="*/ 75 h 100"/>
                      <a:gd name="T12" fmla="*/ 89 w 110"/>
                      <a:gd name="T13" fmla="*/ 85 h 100"/>
                      <a:gd name="T14" fmla="*/ 71 w 110"/>
                      <a:gd name="T15" fmla="*/ 92 h 100"/>
                      <a:gd name="T16" fmla="*/ 60 w 110"/>
                      <a:gd name="T17" fmla="*/ 99 h 100"/>
                      <a:gd name="T18" fmla="*/ 49 w 110"/>
                      <a:gd name="T19" fmla="*/ 100 h 100"/>
                      <a:gd name="T20" fmla="*/ 35 w 110"/>
                      <a:gd name="T21" fmla="*/ 98 h 100"/>
                      <a:gd name="T22" fmla="*/ 25 w 110"/>
                      <a:gd name="T23" fmla="*/ 91 h 100"/>
                      <a:gd name="T24" fmla="*/ 18 w 110"/>
                      <a:gd name="T25" fmla="*/ 83 h 100"/>
                      <a:gd name="T26" fmla="*/ 14 w 110"/>
                      <a:gd name="T27" fmla="*/ 75 h 100"/>
                      <a:gd name="T28" fmla="*/ 6 w 110"/>
                      <a:gd name="T29" fmla="*/ 60 h 100"/>
                      <a:gd name="T30" fmla="*/ 0 w 110"/>
                      <a:gd name="T31" fmla="*/ 51 h 100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10" h="100">
                        <a:moveTo>
                          <a:pt x="0" y="51"/>
                        </a:moveTo>
                        <a:lnTo>
                          <a:pt x="90" y="0"/>
                        </a:lnTo>
                        <a:lnTo>
                          <a:pt x="105" y="26"/>
                        </a:lnTo>
                        <a:lnTo>
                          <a:pt x="110" y="44"/>
                        </a:lnTo>
                        <a:lnTo>
                          <a:pt x="109" y="63"/>
                        </a:lnTo>
                        <a:lnTo>
                          <a:pt x="101" y="75"/>
                        </a:lnTo>
                        <a:lnTo>
                          <a:pt x="89" y="85"/>
                        </a:lnTo>
                        <a:lnTo>
                          <a:pt x="71" y="92"/>
                        </a:lnTo>
                        <a:lnTo>
                          <a:pt x="60" y="99"/>
                        </a:lnTo>
                        <a:lnTo>
                          <a:pt x="49" y="100"/>
                        </a:lnTo>
                        <a:lnTo>
                          <a:pt x="35" y="98"/>
                        </a:lnTo>
                        <a:lnTo>
                          <a:pt x="25" y="91"/>
                        </a:lnTo>
                        <a:lnTo>
                          <a:pt x="18" y="83"/>
                        </a:lnTo>
                        <a:lnTo>
                          <a:pt x="14" y="75"/>
                        </a:lnTo>
                        <a:lnTo>
                          <a:pt x="6" y="60"/>
                        </a:lnTo>
                        <a:lnTo>
                          <a:pt x="0" y="51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183" name="Oval 123">
                    <a:extLst>
                      <a:ext uri="{FF2B5EF4-FFF2-40B4-BE49-F238E27FC236}">
                        <a16:creationId xmlns:a16="http://schemas.microsoft.com/office/drawing/2014/main" id="{D3F96AC7-4439-4FC5-B01E-78D32CF4132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74" y="1122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184" name="Freeform 124">
                    <a:extLst>
                      <a:ext uri="{FF2B5EF4-FFF2-40B4-BE49-F238E27FC236}">
                        <a16:creationId xmlns:a16="http://schemas.microsoft.com/office/drawing/2014/main" id="{68CACDCE-E528-41A6-8458-C16946643C5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31" y="1019"/>
                    <a:ext cx="111" cy="99"/>
                  </a:xfrm>
                  <a:custGeom>
                    <a:avLst/>
                    <a:gdLst>
                      <a:gd name="T0" fmla="*/ 0 w 111"/>
                      <a:gd name="T1" fmla="*/ 50 h 99"/>
                      <a:gd name="T2" fmla="*/ 92 w 111"/>
                      <a:gd name="T3" fmla="*/ 0 h 99"/>
                      <a:gd name="T4" fmla="*/ 105 w 111"/>
                      <a:gd name="T5" fmla="*/ 28 h 99"/>
                      <a:gd name="T6" fmla="*/ 111 w 111"/>
                      <a:gd name="T7" fmla="*/ 45 h 99"/>
                      <a:gd name="T8" fmla="*/ 108 w 111"/>
                      <a:gd name="T9" fmla="*/ 62 h 99"/>
                      <a:gd name="T10" fmla="*/ 101 w 111"/>
                      <a:gd name="T11" fmla="*/ 73 h 99"/>
                      <a:gd name="T12" fmla="*/ 88 w 111"/>
                      <a:gd name="T13" fmla="*/ 84 h 99"/>
                      <a:gd name="T14" fmla="*/ 73 w 111"/>
                      <a:gd name="T15" fmla="*/ 92 h 99"/>
                      <a:gd name="T16" fmla="*/ 61 w 111"/>
                      <a:gd name="T17" fmla="*/ 97 h 99"/>
                      <a:gd name="T18" fmla="*/ 48 w 111"/>
                      <a:gd name="T19" fmla="*/ 99 h 99"/>
                      <a:gd name="T20" fmla="*/ 36 w 111"/>
                      <a:gd name="T21" fmla="*/ 97 h 99"/>
                      <a:gd name="T22" fmla="*/ 25 w 111"/>
                      <a:gd name="T23" fmla="*/ 90 h 99"/>
                      <a:gd name="T24" fmla="*/ 19 w 111"/>
                      <a:gd name="T25" fmla="*/ 84 h 99"/>
                      <a:gd name="T26" fmla="*/ 14 w 111"/>
                      <a:gd name="T27" fmla="*/ 74 h 99"/>
                      <a:gd name="T28" fmla="*/ 6 w 111"/>
                      <a:gd name="T29" fmla="*/ 60 h 99"/>
                      <a:gd name="T30" fmla="*/ 0 w 111"/>
                      <a:gd name="T31" fmla="*/ 50 h 99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11" h="99">
                        <a:moveTo>
                          <a:pt x="0" y="50"/>
                        </a:moveTo>
                        <a:lnTo>
                          <a:pt x="92" y="0"/>
                        </a:lnTo>
                        <a:lnTo>
                          <a:pt x="105" y="28"/>
                        </a:lnTo>
                        <a:lnTo>
                          <a:pt x="111" y="45"/>
                        </a:lnTo>
                        <a:lnTo>
                          <a:pt x="108" y="62"/>
                        </a:lnTo>
                        <a:lnTo>
                          <a:pt x="101" y="73"/>
                        </a:lnTo>
                        <a:lnTo>
                          <a:pt x="88" y="84"/>
                        </a:lnTo>
                        <a:lnTo>
                          <a:pt x="73" y="92"/>
                        </a:lnTo>
                        <a:lnTo>
                          <a:pt x="61" y="97"/>
                        </a:lnTo>
                        <a:lnTo>
                          <a:pt x="48" y="99"/>
                        </a:lnTo>
                        <a:lnTo>
                          <a:pt x="36" y="97"/>
                        </a:lnTo>
                        <a:lnTo>
                          <a:pt x="25" y="90"/>
                        </a:lnTo>
                        <a:lnTo>
                          <a:pt x="19" y="84"/>
                        </a:lnTo>
                        <a:lnTo>
                          <a:pt x="14" y="74"/>
                        </a:lnTo>
                        <a:lnTo>
                          <a:pt x="6" y="60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185" name="Oval 125">
                    <a:extLst>
                      <a:ext uri="{FF2B5EF4-FFF2-40B4-BE49-F238E27FC236}">
                        <a16:creationId xmlns:a16="http://schemas.microsoft.com/office/drawing/2014/main" id="{AEA24E73-20B6-4FCE-8E0C-D03ED553914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82" y="1063"/>
                    <a:ext cx="19" cy="19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6179" name="Freeform 126">
                  <a:extLst>
                    <a:ext uri="{FF2B5EF4-FFF2-40B4-BE49-F238E27FC236}">
                      <a16:creationId xmlns:a16="http://schemas.microsoft.com/office/drawing/2014/main" id="{09A61E45-2A43-4C89-967A-74CCF2E9AC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39" y="1181"/>
                  <a:ext cx="110" cy="90"/>
                </a:xfrm>
                <a:custGeom>
                  <a:avLst/>
                  <a:gdLst>
                    <a:gd name="T0" fmla="*/ 0 w 110"/>
                    <a:gd name="T1" fmla="*/ 46 h 89"/>
                    <a:gd name="T2" fmla="*/ 17 w 110"/>
                    <a:gd name="T3" fmla="*/ 46 h 89"/>
                    <a:gd name="T4" fmla="*/ 32 w 110"/>
                    <a:gd name="T5" fmla="*/ 43 h 89"/>
                    <a:gd name="T6" fmla="*/ 50 w 110"/>
                    <a:gd name="T7" fmla="*/ 38 h 89"/>
                    <a:gd name="T8" fmla="*/ 66 w 110"/>
                    <a:gd name="T9" fmla="*/ 33 h 89"/>
                    <a:gd name="T10" fmla="*/ 83 w 110"/>
                    <a:gd name="T11" fmla="*/ 21 h 89"/>
                    <a:gd name="T12" fmla="*/ 93 w 110"/>
                    <a:gd name="T13" fmla="*/ 12 h 89"/>
                    <a:gd name="T14" fmla="*/ 103 w 110"/>
                    <a:gd name="T15" fmla="*/ 0 h 89"/>
                    <a:gd name="T16" fmla="*/ 109 w 110"/>
                    <a:gd name="T17" fmla="*/ 24 h 89"/>
                    <a:gd name="T18" fmla="*/ 110 w 110"/>
                    <a:gd name="T19" fmla="*/ 33 h 89"/>
                    <a:gd name="T20" fmla="*/ 110 w 110"/>
                    <a:gd name="T21" fmla="*/ 51 h 89"/>
                    <a:gd name="T22" fmla="*/ 106 w 110"/>
                    <a:gd name="T23" fmla="*/ 63 h 89"/>
                    <a:gd name="T24" fmla="*/ 98 w 110"/>
                    <a:gd name="T25" fmla="*/ 76 h 89"/>
                    <a:gd name="T26" fmla="*/ 88 w 110"/>
                    <a:gd name="T27" fmla="*/ 84 h 89"/>
                    <a:gd name="T28" fmla="*/ 76 w 110"/>
                    <a:gd name="T29" fmla="*/ 88 h 89"/>
                    <a:gd name="T30" fmla="*/ 62 w 110"/>
                    <a:gd name="T31" fmla="*/ 89 h 89"/>
                    <a:gd name="T32" fmla="*/ 49 w 110"/>
                    <a:gd name="T33" fmla="*/ 88 h 89"/>
                    <a:gd name="T34" fmla="*/ 37 w 110"/>
                    <a:gd name="T35" fmla="*/ 82 h 89"/>
                    <a:gd name="T36" fmla="*/ 31 w 110"/>
                    <a:gd name="T37" fmla="*/ 80 h 89"/>
                    <a:gd name="T38" fmla="*/ 19 w 110"/>
                    <a:gd name="T39" fmla="*/ 72 h 89"/>
                    <a:gd name="T40" fmla="*/ 11 w 110"/>
                    <a:gd name="T41" fmla="*/ 57 h 89"/>
                    <a:gd name="T42" fmla="*/ 0 w 110"/>
                    <a:gd name="T43" fmla="*/ 46 h 89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110" h="89">
                      <a:moveTo>
                        <a:pt x="0" y="46"/>
                      </a:moveTo>
                      <a:lnTo>
                        <a:pt x="17" y="46"/>
                      </a:lnTo>
                      <a:lnTo>
                        <a:pt x="32" y="43"/>
                      </a:lnTo>
                      <a:lnTo>
                        <a:pt x="50" y="38"/>
                      </a:lnTo>
                      <a:lnTo>
                        <a:pt x="66" y="33"/>
                      </a:lnTo>
                      <a:lnTo>
                        <a:pt x="83" y="21"/>
                      </a:lnTo>
                      <a:lnTo>
                        <a:pt x="93" y="12"/>
                      </a:lnTo>
                      <a:lnTo>
                        <a:pt x="103" y="0"/>
                      </a:lnTo>
                      <a:lnTo>
                        <a:pt x="109" y="24"/>
                      </a:lnTo>
                      <a:lnTo>
                        <a:pt x="110" y="33"/>
                      </a:lnTo>
                      <a:lnTo>
                        <a:pt x="110" y="51"/>
                      </a:lnTo>
                      <a:lnTo>
                        <a:pt x="106" y="63"/>
                      </a:lnTo>
                      <a:lnTo>
                        <a:pt x="98" y="76"/>
                      </a:lnTo>
                      <a:lnTo>
                        <a:pt x="88" y="84"/>
                      </a:lnTo>
                      <a:lnTo>
                        <a:pt x="76" y="88"/>
                      </a:lnTo>
                      <a:lnTo>
                        <a:pt x="62" y="89"/>
                      </a:lnTo>
                      <a:lnTo>
                        <a:pt x="49" y="88"/>
                      </a:lnTo>
                      <a:lnTo>
                        <a:pt x="37" y="82"/>
                      </a:lnTo>
                      <a:lnTo>
                        <a:pt x="31" y="80"/>
                      </a:lnTo>
                      <a:lnTo>
                        <a:pt x="19" y="72"/>
                      </a:lnTo>
                      <a:lnTo>
                        <a:pt x="11" y="57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80" name="Freeform 127">
                  <a:extLst>
                    <a:ext uri="{FF2B5EF4-FFF2-40B4-BE49-F238E27FC236}">
                      <a16:creationId xmlns:a16="http://schemas.microsoft.com/office/drawing/2014/main" id="{54277E20-57A4-40B1-8ADC-945BF536B0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8" y="1151"/>
                  <a:ext cx="57" cy="32"/>
                </a:xfrm>
                <a:custGeom>
                  <a:avLst/>
                  <a:gdLst>
                    <a:gd name="T0" fmla="*/ 0 w 57"/>
                    <a:gd name="T1" fmla="*/ 32 h 32"/>
                    <a:gd name="T2" fmla="*/ 17 w 57"/>
                    <a:gd name="T3" fmla="*/ 31 h 32"/>
                    <a:gd name="T4" fmla="*/ 24 w 57"/>
                    <a:gd name="T5" fmla="*/ 28 h 32"/>
                    <a:gd name="T6" fmla="*/ 33 w 57"/>
                    <a:gd name="T7" fmla="*/ 25 h 32"/>
                    <a:gd name="T8" fmla="*/ 43 w 57"/>
                    <a:gd name="T9" fmla="*/ 19 h 32"/>
                    <a:gd name="T10" fmla="*/ 49 w 57"/>
                    <a:gd name="T11" fmla="*/ 10 h 32"/>
                    <a:gd name="T12" fmla="*/ 57 w 57"/>
                    <a:gd name="T13" fmla="*/ 0 h 3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57" h="32">
                      <a:moveTo>
                        <a:pt x="0" y="32"/>
                      </a:moveTo>
                      <a:lnTo>
                        <a:pt x="17" y="31"/>
                      </a:lnTo>
                      <a:lnTo>
                        <a:pt x="24" y="28"/>
                      </a:lnTo>
                      <a:lnTo>
                        <a:pt x="33" y="25"/>
                      </a:lnTo>
                      <a:lnTo>
                        <a:pt x="43" y="19"/>
                      </a:lnTo>
                      <a:lnTo>
                        <a:pt x="49" y="10"/>
                      </a:lnTo>
                      <a:lnTo>
                        <a:pt x="57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81" name="Freeform 128">
                  <a:extLst>
                    <a:ext uri="{FF2B5EF4-FFF2-40B4-BE49-F238E27FC236}">
                      <a16:creationId xmlns:a16="http://schemas.microsoft.com/office/drawing/2014/main" id="{7D2BBD12-C801-477B-9E67-82C3BAF7DB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6" y="868"/>
                  <a:ext cx="308" cy="282"/>
                </a:xfrm>
                <a:custGeom>
                  <a:avLst/>
                  <a:gdLst>
                    <a:gd name="T0" fmla="*/ 52 w 307"/>
                    <a:gd name="T1" fmla="*/ 282 h 282"/>
                    <a:gd name="T2" fmla="*/ 65 w 307"/>
                    <a:gd name="T3" fmla="*/ 276 h 282"/>
                    <a:gd name="T4" fmla="*/ 68 w 307"/>
                    <a:gd name="T5" fmla="*/ 258 h 282"/>
                    <a:gd name="T6" fmla="*/ 70 w 307"/>
                    <a:gd name="T7" fmla="*/ 233 h 282"/>
                    <a:gd name="T8" fmla="*/ 58 w 307"/>
                    <a:gd name="T9" fmla="*/ 183 h 282"/>
                    <a:gd name="T10" fmla="*/ 51 w 307"/>
                    <a:gd name="T11" fmla="*/ 154 h 282"/>
                    <a:gd name="T12" fmla="*/ 89 w 307"/>
                    <a:gd name="T13" fmla="*/ 155 h 282"/>
                    <a:gd name="T14" fmla="*/ 139 w 307"/>
                    <a:gd name="T15" fmla="*/ 153 h 282"/>
                    <a:gd name="T16" fmla="*/ 155 w 307"/>
                    <a:gd name="T17" fmla="*/ 137 h 282"/>
                    <a:gd name="T18" fmla="*/ 181 w 307"/>
                    <a:gd name="T19" fmla="*/ 118 h 282"/>
                    <a:gd name="T20" fmla="*/ 221 w 307"/>
                    <a:gd name="T21" fmla="*/ 122 h 282"/>
                    <a:gd name="T22" fmla="*/ 260 w 307"/>
                    <a:gd name="T23" fmla="*/ 101 h 282"/>
                    <a:gd name="T24" fmla="*/ 265 w 307"/>
                    <a:gd name="T25" fmla="*/ 123 h 282"/>
                    <a:gd name="T26" fmla="*/ 281 w 307"/>
                    <a:gd name="T27" fmla="*/ 132 h 282"/>
                    <a:gd name="T28" fmla="*/ 298 w 307"/>
                    <a:gd name="T29" fmla="*/ 160 h 282"/>
                    <a:gd name="T30" fmla="*/ 307 w 307"/>
                    <a:gd name="T31" fmla="*/ 154 h 282"/>
                    <a:gd name="T32" fmla="*/ 307 w 307"/>
                    <a:gd name="T33" fmla="*/ 135 h 282"/>
                    <a:gd name="T34" fmla="*/ 303 w 307"/>
                    <a:gd name="T35" fmla="*/ 106 h 282"/>
                    <a:gd name="T36" fmla="*/ 295 w 307"/>
                    <a:gd name="T37" fmla="*/ 82 h 282"/>
                    <a:gd name="T38" fmla="*/ 280 w 307"/>
                    <a:gd name="T39" fmla="*/ 64 h 282"/>
                    <a:gd name="T40" fmla="*/ 282 w 307"/>
                    <a:gd name="T41" fmla="*/ 33 h 282"/>
                    <a:gd name="T42" fmla="*/ 282 w 307"/>
                    <a:gd name="T43" fmla="*/ 16 h 282"/>
                    <a:gd name="T44" fmla="*/ 261 w 307"/>
                    <a:gd name="T45" fmla="*/ 19 h 282"/>
                    <a:gd name="T46" fmla="*/ 238 w 307"/>
                    <a:gd name="T47" fmla="*/ 19 h 282"/>
                    <a:gd name="T48" fmla="*/ 225 w 307"/>
                    <a:gd name="T49" fmla="*/ 14 h 282"/>
                    <a:gd name="T50" fmla="*/ 209 w 307"/>
                    <a:gd name="T51" fmla="*/ 0 h 282"/>
                    <a:gd name="T52" fmla="*/ 195 w 307"/>
                    <a:gd name="T53" fmla="*/ 13 h 282"/>
                    <a:gd name="T54" fmla="*/ 182 w 307"/>
                    <a:gd name="T55" fmla="*/ 19 h 282"/>
                    <a:gd name="T56" fmla="*/ 156 w 307"/>
                    <a:gd name="T57" fmla="*/ 21 h 282"/>
                    <a:gd name="T58" fmla="*/ 132 w 307"/>
                    <a:gd name="T59" fmla="*/ 26 h 282"/>
                    <a:gd name="T60" fmla="*/ 106 w 307"/>
                    <a:gd name="T61" fmla="*/ 35 h 282"/>
                    <a:gd name="T62" fmla="*/ 84 w 307"/>
                    <a:gd name="T63" fmla="*/ 49 h 282"/>
                    <a:gd name="T64" fmla="*/ 58 w 307"/>
                    <a:gd name="T65" fmla="*/ 73 h 282"/>
                    <a:gd name="T66" fmla="*/ 42 w 307"/>
                    <a:gd name="T67" fmla="*/ 78 h 282"/>
                    <a:gd name="T68" fmla="*/ 28 w 307"/>
                    <a:gd name="T69" fmla="*/ 91 h 282"/>
                    <a:gd name="T70" fmla="*/ 16 w 307"/>
                    <a:gd name="T71" fmla="*/ 103 h 282"/>
                    <a:gd name="T72" fmla="*/ 10 w 307"/>
                    <a:gd name="T73" fmla="*/ 122 h 282"/>
                    <a:gd name="T74" fmla="*/ 2 w 307"/>
                    <a:gd name="T75" fmla="*/ 143 h 282"/>
                    <a:gd name="T76" fmla="*/ 0 w 307"/>
                    <a:gd name="T77" fmla="*/ 161 h 282"/>
                    <a:gd name="T78" fmla="*/ 0 w 307"/>
                    <a:gd name="T79" fmla="*/ 200 h 282"/>
                    <a:gd name="T80" fmla="*/ 10 w 307"/>
                    <a:gd name="T81" fmla="*/ 241 h 282"/>
                    <a:gd name="T82" fmla="*/ 52 w 307"/>
                    <a:gd name="T83" fmla="*/ 282 h 282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307" h="282">
                      <a:moveTo>
                        <a:pt x="52" y="282"/>
                      </a:moveTo>
                      <a:lnTo>
                        <a:pt x="65" y="276"/>
                      </a:lnTo>
                      <a:lnTo>
                        <a:pt x="68" y="258"/>
                      </a:lnTo>
                      <a:lnTo>
                        <a:pt x="70" y="233"/>
                      </a:lnTo>
                      <a:lnTo>
                        <a:pt x="58" y="183"/>
                      </a:lnTo>
                      <a:lnTo>
                        <a:pt x="51" y="154"/>
                      </a:lnTo>
                      <a:lnTo>
                        <a:pt x="89" y="155"/>
                      </a:lnTo>
                      <a:lnTo>
                        <a:pt x="139" y="153"/>
                      </a:lnTo>
                      <a:lnTo>
                        <a:pt x="155" y="137"/>
                      </a:lnTo>
                      <a:lnTo>
                        <a:pt x="181" y="118"/>
                      </a:lnTo>
                      <a:lnTo>
                        <a:pt x="221" y="122"/>
                      </a:lnTo>
                      <a:lnTo>
                        <a:pt x="260" y="101"/>
                      </a:lnTo>
                      <a:lnTo>
                        <a:pt x="265" y="123"/>
                      </a:lnTo>
                      <a:lnTo>
                        <a:pt x="281" y="132"/>
                      </a:lnTo>
                      <a:lnTo>
                        <a:pt x="298" y="160"/>
                      </a:lnTo>
                      <a:lnTo>
                        <a:pt x="307" y="154"/>
                      </a:lnTo>
                      <a:lnTo>
                        <a:pt x="307" y="135"/>
                      </a:lnTo>
                      <a:lnTo>
                        <a:pt x="303" y="106"/>
                      </a:lnTo>
                      <a:lnTo>
                        <a:pt x="295" y="82"/>
                      </a:lnTo>
                      <a:lnTo>
                        <a:pt x="280" y="64"/>
                      </a:lnTo>
                      <a:lnTo>
                        <a:pt x="282" y="33"/>
                      </a:lnTo>
                      <a:lnTo>
                        <a:pt x="282" y="16"/>
                      </a:lnTo>
                      <a:lnTo>
                        <a:pt x="261" y="19"/>
                      </a:lnTo>
                      <a:lnTo>
                        <a:pt x="238" y="19"/>
                      </a:lnTo>
                      <a:lnTo>
                        <a:pt x="225" y="14"/>
                      </a:lnTo>
                      <a:lnTo>
                        <a:pt x="209" y="0"/>
                      </a:lnTo>
                      <a:lnTo>
                        <a:pt x="195" y="13"/>
                      </a:lnTo>
                      <a:lnTo>
                        <a:pt x="182" y="19"/>
                      </a:lnTo>
                      <a:lnTo>
                        <a:pt x="156" y="21"/>
                      </a:lnTo>
                      <a:lnTo>
                        <a:pt x="132" y="26"/>
                      </a:lnTo>
                      <a:lnTo>
                        <a:pt x="106" y="35"/>
                      </a:lnTo>
                      <a:lnTo>
                        <a:pt x="84" y="49"/>
                      </a:lnTo>
                      <a:lnTo>
                        <a:pt x="58" y="73"/>
                      </a:lnTo>
                      <a:lnTo>
                        <a:pt x="42" y="78"/>
                      </a:lnTo>
                      <a:lnTo>
                        <a:pt x="28" y="91"/>
                      </a:lnTo>
                      <a:lnTo>
                        <a:pt x="16" y="103"/>
                      </a:lnTo>
                      <a:lnTo>
                        <a:pt x="10" y="122"/>
                      </a:lnTo>
                      <a:lnTo>
                        <a:pt x="2" y="143"/>
                      </a:lnTo>
                      <a:lnTo>
                        <a:pt x="0" y="161"/>
                      </a:lnTo>
                      <a:lnTo>
                        <a:pt x="0" y="200"/>
                      </a:lnTo>
                      <a:lnTo>
                        <a:pt x="10" y="241"/>
                      </a:lnTo>
                      <a:lnTo>
                        <a:pt x="52" y="282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158" name="Freeform 129">
                <a:extLst>
                  <a:ext uri="{FF2B5EF4-FFF2-40B4-BE49-F238E27FC236}">
                    <a16:creationId xmlns:a16="http://schemas.microsoft.com/office/drawing/2014/main" id="{2BC32F67-06E4-43A5-9502-BAEDFE46A1A4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393" y="2047"/>
                <a:ext cx="219" cy="518"/>
              </a:xfrm>
              <a:custGeom>
                <a:avLst/>
                <a:gdLst>
                  <a:gd name="T0" fmla="*/ 8 w 304"/>
                  <a:gd name="T1" fmla="*/ 3 h 764"/>
                  <a:gd name="T2" fmla="*/ 17 w 304"/>
                  <a:gd name="T3" fmla="*/ 0 h 764"/>
                  <a:gd name="T4" fmla="*/ 39 w 304"/>
                  <a:gd name="T5" fmla="*/ 12 h 764"/>
                  <a:gd name="T6" fmla="*/ 39 w 304"/>
                  <a:gd name="T7" fmla="*/ 33 h 764"/>
                  <a:gd name="T8" fmla="*/ 57 w 304"/>
                  <a:gd name="T9" fmla="*/ 52 h 764"/>
                  <a:gd name="T10" fmla="*/ 75 w 304"/>
                  <a:gd name="T11" fmla="*/ 73 h 764"/>
                  <a:gd name="T12" fmla="*/ 94 w 304"/>
                  <a:gd name="T13" fmla="*/ 101 h 764"/>
                  <a:gd name="T14" fmla="*/ 108 w 304"/>
                  <a:gd name="T15" fmla="*/ 127 h 764"/>
                  <a:gd name="T16" fmla="*/ 123 w 304"/>
                  <a:gd name="T17" fmla="*/ 164 h 764"/>
                  <a:gd name="T18" fmla="*/ 135 w 304"/>
                  <a:gd name="T19" fmla="*/ 197 h 764"/>
                  <a:gd name="T20" fmla="*/ 151 w 304"/>
                  <a:gd name="T21" fmla="*/ 262 h 764"/>
                  <a:gd name="T22" fmla="*/ 158 w 304"/>
                  <a:gd name="T23" fmla="*/ 302 h 764"/>
                  <a:gd name="T24" fmla="*/ 138 w 304"/>
                  <a:gd name="T25" fmla="*/ 351 h 764"/>
                  <a:gd name="T26" fmla="*/ 98 w 304"/>
                  <a:gd name="T27" fmla="*/ 312 h 764"/>
                  <a:gd name="T28" fmla="*/ 87 w 304"/>
                  <a:gd name="T29" fmla="*/ 246 h 764"/>
                  <a:gd name="T30" fmla="*/ 79 w 304"/>
                  <a:gd name="T31" fmla="*/ 206 h 764"/>
                  <a:gd name="T32" fmla="*/ 67 w 304"/>
                  <a:gd name="T33" fmla="*/ 168 h 764"/>
                  <a:gd name="T34" fmla="*/ 53 w 304"/>
                  <a:gd name="T35" fmla="*/ 140 h 764"/>
                  <a:gd name="T36" fmla="*/ 36 w 304"/>
                  <a:gd name="T37" fmla="*/ 100 h 764"/>
                  <a:gd name="T38" fmla="*/ 25 w 304"/>
                  <a:gd name="T39" fmla="*/ 72 h 764"/>
                  <a:gd name="T40" fmla="*/ 16 w 304"/>
                  <a:gd name="T41" fmla="*/ 39 h 764"/>
                  <a:gd name="T42" fmla="*/ 0 w 304"/>
                  <a:gd name="T43" fmla="*/ 31 h 764"/>
                  <a:gd name="T44" fmla="*/ 8 w 304"/>
                  <a:gd name="T45" fmla="*/ 3 h 764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304" h="764">
                    <a:moveTo>
                      <a:pt x="15" y="6"/>
                    </a:moveTo>
                    <a:lnTo>
                      <a:pt x="34" y="0"/>
                    </a:lnTo>
                    <a:lnTo>
                      <a:pt x="75" y="26"/>
                    </a:lnTo>
                    <a:lnTo>
                      <a:pt x="75" y="71"/>
                    </a:lnTo>
                    <a:lnTo>
                      <a:pt x="110" y="114"/>
                    </a:lnTo>
                    <a:lnTo>
                      <a:pt x="144" y="160"/>
                    </a:lnTo>
                    <a:lnTo>
                      <a:pt x="180" y="220"/>
                    </a:lnTo>
                    <a:lnTo>
                      <a:pt x="208" y="276"/>
                    </a:lnTo>
                    <a:lnTo>
                      <a:pt x="237" y="357"/>
                    </a:lnTo>
                    <a:lnTo>
                      <a:pt x="261" y="428"/>
                    </a:lnTo>
                    <a:lnTo>
                      <a:pt x="291" y="570"/>
                    </a:lnTo>
                    <a:lnTo>
                      <a:pt x="304" y="658"/>
                    </a:lnTo>
                    <a:lnTo>
                      <a:pt x="265" y="764"/>
                    </a:lnTo>
                    <a:lnTo>
                      <a:pt x="189" y="679"/>
                    </a:lnTo>
                    <a:lnTo>
                      <a:pt x="168" y="536"/>
                    </a:lnTo>
                    <a:lnTo>
                      <a:pt x="152" y="449"/>
                    </a:lnTo>
                    <a:lnTo>
                      <a:pt x="129" y="366"/>
                    </a:lnTo>
                    <a:lnTo>
                      <a:pt x="103" y="306"/>
                    </a:lnTo>
                    <a:lnTo>
                      <a:pt x="69" y="219"/>
                    </a:lnTo>
                    <a:lnTo>
                      <a:pt x="49" y="156"/>
                    </a:lnTo>
                    <a:lnTo>
                      <a:pt x="30" y="84"/>
                    </a:lnTo>
                    <a:lnTo>
                      <a:pt x="0" y="66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159" name="Group 130">
                <a:extLst>
                  <a:ext uri="{FF2B5EF4-FFF2-40B4-BE49-F238E27FC236}">
                    <a16:creationId xmlns:a16="http://schemas.microsoft.com/office/drawing/2014/main" id="{EE2ADC89-9237-4E35-9410-5C4E492AFD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928" y="1942"/>
                <a:ext cx="127" cy="227"/>
                <a:chOff x="2833" y="962"/>
                <a:chExt cx="176" cy="334"/>
              </a:xfrm>
            </p:grpSpPr>
            <p:sp>
              <p:nvSpPr>
                <p:cNvPr id="6160" name="Freeform 131">
                  <a:extLst>
                    <a:ext uri="{FF2B5EF4-FFF2-40B4-BE49-F238E27FC236}">
                      <a16:creationId xmlns:a16="http://schemas.microsoft.com/office/drawing/2014/main" id="{E52C81F9-F508-4513-8839-8C7E005F0D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3" y="1085"/>
                  <a:ext cx="175" cy="210"/>
                </a:xfrm>
                <a:custGeom>
                  <a:avLst/>
                  <a:gdLst>
                    <a:gd name="T0" fmla="*/ 19 w 1229"/>
                    <a:gd name="T1" fmla="*/ 30 h 1468"/>
                    <a:gd name="T2" fmla="*/ 20 w 1229"/>
                    <a:gd name="T3" fmla="*/ 26 h 1468"/>
                    <a:gd name="T4" fmla="*/ 21 w 1229"/>
                    <a:gd name="T5" fmla="*/ 24 h 1468"/>
                    <a:gd name="T6" fmla="*/ 23 w 1229"/>
                    <a:gd name="T7" fmla="*/ 22 h 1468"/>
                    <a:gd name="T8" fmla="*/ 24 w 1229"/>
                    <a:gd name="T9" fmla="*/ 19 h 1468"/>
                    <a:gd name="T10" fmla="*/ 25 w 1229"/>
                    <a:gd name="T11" fmla="*/ 17 h 1468"/>
                    <a:gd name="T12" fmla="*/ 25 w 1229"/>
                    <a:gd name="T13" fmla="*/ 15 h 1468"/>
                    <a:gd name="T14" fmla="*/ 24 w 1229"/>
                    <a:gd name="T15" fmla="*/ 12 h 1468"/>
                    <a:gd name="T16" fmla="*/ 23 w 1229"/>
                    <a:gd name="T17" fmla="*/ 10 h 1468"/>
                    <a:gd name="T18" fmla="*/ 24 w 1229"/>
                    <a:gd name="T19" fmla="*/ 8 h 1468"/>
                    <a:gd name="T20" fmla="*/ 23 w 1229"/>
                    <a:gd name="T21" fmla="*/ 7 h 1468"/>
                    <a:gd name="T22" fmla="*/ 23 w 1229"/>
                    <a:gd name="T23" fmla="*/ 6 h 1468"/>
                    <a:gd name="T24" fmla="*/ 22 w 1229"/>
                    <a:gd name="T25" fmla="*/ 5 h 1468"/>
                    <a:gd name="T26" fmla="*/ 22 w 1229"/>
                    <a:gd name="T27" fmla="*/ 4 h 1468"/>
                    <a:gd name="T28" fmla="*/ 21 w 1229"/>
                    <a:gd name="T29" fmla="*/ 4 h 1468"/>
                    <a:gd name="T30" fmla="*/ 20 w 1229"/>
                    <a:gd name="T31" fmla="*/ 3 h 1468"/>
                    <a:gd name="T32" fmla="*/ 20 w 1229"/>
                    <a:gd name="T33" fmla="*/ 4 h 1468"/>
                    <a:gd name="T34" fmla="*/ 19 w 1229"/>
                    <a:gd name="T35" fmla="*/ 6 h 1468"/>
                    <a:gd name="T36" fmla="*/ 18 w 1229"/>
                    <a:gd name="T37" fmla="*/ 8 h 1468"/>
                    <a:gd name="T38" fmla="*/ 19 w 1229"/>
                    <a:gd name="T39" fmla="*/ 4 h 1468"/>
                    <a:gd name="T40" fmla="*/ 20 w 1229"/>
                    <a:gd name="T41" fmla="*/ 3 h 1468"/>
                    <a:gd name="T42" fmla="*/ 19 w 1229"/>
                    <a:gd name="T43" fmla="*/ 2 h 1468"/>
                    <a:gd name="T44" fmla="*/ 19 w 1229"/>
                    <a:gd name="T45" fmla="*/ 2 h 1468"/>
                    <a:gd name="T46" fmla="*/ 18 w 1229"/>
                    <a:gd name="T47" fmla="*/ 1 h 1468"/>
                    <a:gd name="T48" fmla="*/ 16 w 1229"/>
                    <a:gd name="T49" fmla="*/ 1 h 1468"/>
                    <a:gd name="T50" fmla="*/ 16 w 1229"/>
                    <a:gd name="T51" fmla="*/ 1 h 1468"/>
                    <a:gd name="T52" fmla="*/ 15 w 1229"/>
                    <a:gd name="T53" fmla="*/ 0 h 1468"/>
                    <a:gd name="T54" fmla="*/ 12 w 1229"/>
                    <a:gd name="T55" fmla="*/ 1 h 1468"/>
                    <a:gd name="T56" fmla="*/ 7 w 1229"/>
                    <a:gd name="T57" fmla="*/ 3 h 1468"/>
                    <a:gd name="T58" fmla="*/ 7 w 1229"/>
                    <a:gd name="T59" fmla="*/ 4 h 1468"/>
                    <a:gd name="T60" fmla="*/ 6 w 1229"/>
                    <a:gd name="T61" fmla="*/ 5 h 1468"/>
                    <a:gd name="T62" fmla="*/ 4 w 1229"/>
                    <a:gd name="T63" fmla="*/ 6 h 1468"/>
                    <a:gd name="T64" fmla="*/ 3 w 1229"/>
                    <a:gd name="T65" fmla="*/ 7 h 1468"/>
                    <a:gd name="T66" fmla="*/ 2 w 1229"/>
                    <a:gd name="T67" fmla="*/ 8 h 1468"/>
                    <a:gd name="T68" fmla="*/ 1 w 1229"/>
                    <a:gd name="T69" fmla="*/ 10 h 1468"/>
                    <a:gd name="T70" fmla="*/ 0 w 1229"/>
                    <a:gd name="T71" fmla="*/ 12 h 1468"/>
                    <a:gd name="T72" fmla="*/ 0 w 1229"/>
                    <a:gd name="T73" fmla="*/ 13 h 1468"/>
                    <a:gd name="T74" fmla="*/ 0 w 1229"/>
                    <a:gd name="T75" fmla="*/ 15 h 1468"/>
                    <a:gd name="T76" fmla="*/ 1 w 1229"/>
                    <a:gd name="T77" fmla="*/ 18 h 1468"/>
                    <a:gd name="T78" fmla="*/ 2 w 1229"/>
                    <a:gd name="T79" fmla="*/ 20 h 1468"/>
                    <a:gd name="T80" fmla="*/ 3 w 1229"/>
                    <a:gd name="T81" fmla="*/ 23 h 1468"/>
                    <a:gd name="T82" fmla="*/ 4 w 1229"/>
                    <a:gd name="T83" fmla="*/ 25 h 1468"/>
                    <a:gd name="T84" fmla="*/ 5 w 1229"/>
                    <a:gd name="T85" fmla="*/ 25 h 1468"/>
                    <a:gd name="T86" fmla="*/ 6 w 1229"/>
                    <a:gd name="T87" fmla="*/ 26 h 1468"/>
                    <a:gd name="T88" fmla="*/ 6 w 1229"/>
                    <a:gd name="T89" fmla="*/ 30 h 1468"/>
                    <a:gd name="T90" fmla="*/ 19 w 1229"/>
                    <a:gd name="T91" fmla="*/ 30 h 146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0" t="0" r="r" b="b"/>
                  <a:pathLst>
                    <a:path w="1229" h="1468">
                      <a:moveTo>
                        <a:pt x="957" y="1468"/>
                      </a:moveTo>
                      <a:lnTo>
                        <a:pt x="981" y="1270"/>
                      </a:lnTo>
                      <a:lnTo>
                        <a:pt x="1049" y="1164"/>
                      </a:lnTo>
                      <a:lnTo>
                        <a:pt x="1118" y="1071"/>
                      </a:lnTo>
                      <a:lnTo>
                        <a:pt x="1182" y="953"/>
                      </a:lnTo>
                      <a:lnTo>
                        <a:pt x="1216" y="854"/>
                      </a:lnTo>
                      <a:lnTo>
                        <a:pt x="1229" y="734"/>
                      </a:lnTo>
                      <a:lnTo>
                        <a:pt x="1202" y="604"/>
                      </a:lnTo>
                      <a:lnTo>
                        <a:pt x="1159" y="500"/>
                      </a:lnTo>
                      <a:lnTo>
                        <a:pt x="1166" y="405"/>
                      </a:lnTo>
                      <a:lnTo>
                        <a:pt x="1149" y="320"/>
                      </a:lnTo>
                      <a:lnTo>
                        <a:pt x="1125" y="272"/>
                      </a:lnTo>
                      <a:lnTo>
                        <a:pt x="1091" y="231"/>
                      </a:lnTo>
                      <a:lnTo>
                        <a:pt x="1079" y="204"/>
                      </a:lnTo>
                      <a:lnTo>
                        <a:pt x="1032" y="176"/>
                      </a:lnTo>
                      <a:lnTo>
                        <a:pt x="992" y="170"/>
                      </a:lnTo>
                      <a:lnTo>
                        <a:pt x="963" y="185"/>
                      </a:lnTo>
                      <a:lnTo>
                        <a:pt x="927" y="279"/>
                      </a:lnTo>
                      <a:lnTo>
                        <a:pt x="861" y="414"/>
                      </a:lnTo>
                      <a:lnTo>
                        <a:pt x="958" y="181"/>
                      </a:lnTo>
                      <a:lnTo>
                        <a:pt x="975" y="152"/>
                      </a:lnTo>
                      <a:lnTo>
                        <a:pt x="953" y="100"/>
                      </a:lnTo>
                      <a:lnTo>
                        <a:pt x="918" y="82"/>
                      </a:lnTo>
                      <a:lnTo>
                        <a:pt x="871" y="62"/>
                      </a:lnTo>
                      <a:lnTo>
                        <a:pt x="806" y="39"/>
                      </a:lnTo>
                      <a:lnTo>
                        <a:pt x="790" y="25"/>
                      </a:lnTo>
                      <a:lnTo>
                        <a:pt x="760" y="0"/>
                      </a:lnTo>
                      <a:lnTo>
                        <a:pt x="582" y="39"/>
                      </a:lnTo>
                      <a:lnTo>
                        <a:pt x="346" y="169"/>
                      </a:lnTo>
                      <a:lnTo>
                        <a:pt x="329" y="204"/>
                      </a:lnTo>
                      <a:lnTo>
                        <a:pt x="274" y="259"/>
                      </a:lnTo>
                      <a:lnTo>
                        <a:pt x="210" y="303"/>
                      </a:lnTo>
                      <a:lnTo>
                        <a:pt x="154" y="326"/>
                      </a:lnTo>
                      <a:lnTo>
                        <a:pt x="102" y="378"/>
                      </a:lnTo>
                      <a:lnTo>
                        <a:pt x="67" y="466"/>
                      </a:lnTo>
                      <a:lnTo>
                        <a:pt x="20" y="584"/>
                      </a:lnTo>
                      <a:lnTo>
                        <a:pt x="0" y="649"/>
                      </a:lnTo>
                      <a:lnTo>
                        <a:pt x="20" y="753"/>
                      </a:lnTo>
                      <a:lnTo>
                        <a:pt x="55" y="861"/>
                      </a:lnTo>
                      <a:lnTo>
                        <a:pt x="110" y="998"/>
                      </a:lnTo>
                      <a:lnTo>
                        <a:pt x="141" y="1111"/>
                      </a:lnTo>
                      <a:lnTo>
                        <a:pt x="218" y="1215"/>
                      </a:lnTo>
                      <a:lnTo>
                        <a:pt x="257" y="1233"/>
                      </a:lnTo>
                      <a:lnTo>
                        <a:pt x="279" y="1290"/>
                      </a:lnTo>
                      <a:lnTo>
                        <a:pt x="283" y="1465"/>
                      </a:lnTo>
                      <a:lnTo>
                        <a:pt x="957" y="146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61" name="Freeform 132">
                  <a:extLst>
                    <a:ext uri="{FF2B5EF4-FFF2-40B4-BE49-F238E27FC236}">
                      <a16:creationId xmlns:a16="http://schemas.microsoft.com/office/drawing/2014/main" id="{89DDD803-DB1F-4B7C-8379-A9B6C63596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1" y="1149"/>
                  <a:ext cx="78" cy="41"/>
                </a:xfrm>
                <a:custGeom>
                  <a:avLst/>
                  <a:gdLst>
                    <a:gd name="T0" fmla="*/ 0 w 538"/>
                    <a:gd name="T1" fmla="*/ 0 h 275"/>
                    <a:gd name="T2" fmla="*/ 5 w 538"/>
                    <a:gd name="T3" fmla="*/ 3 h 275"/>
                    <a:gd name="T4" fmla="*/ 9 w 538"/>
                    <a:gd name="T5" fmla="*/ 5 h 275"/>
                    <a:gd name="T6" fmla="*/ 11 w 538"/>
                    <a:gd name="T7" fmla="*/ 6 h 27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538" h="275">
                      <a:moveTo>
                        <a:pt x="0" y="0"/>
                      </a:moveTo>
                      <a:lnTo>
                        <a:pt x="234" y="164"/>
                      </a:lnTo>
                      <a:lnTo>
                        <a:pt x="445" y="246"/>
                      </a:lnTo>
                      <a:lnTo>
                        <a:pt x="538" y="275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62" name="Freeform 133">
                  <a:extLst>
                    <a:ext uri="{FF2B5EF4-FFF2-40B4-BE49-F238E27FC236}">
                      <a16:creationId xmlns:a16="http://schemas.microsoft.com/office/drawing/2014/main" id="{14DEB159-A0D1-4132-BB5B-6FA00AD703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5" y="1141"/>
                  <a:ext cx="86" cy="91"/>
                </a:xfrm>
                <a:custGeom>
                  <a:avLst/>
                  <a:gdLst>
                    <a:gd name="T0" fmla="*/ 0 w 601"/>
                    <a:gd name="T1" fmla="*/ 0 h 643"/>
                    <a:gd name="T2" fmla="*/ 7 w 601"/>
                    <a:gd name="T3" fmla="*/ 4 h 643"/>
                    <a:gd name="T4" fmla="*/ 8 w 601"/>
                    <a:gd name="T5" fmla="*/ 5 h 643"/>
                    <a:gd name="T6" fmla="*/ 10 w 601"/>
                    <a:gd name="T7" fmla="*/ 7 h 643"/>
                    <a:gd name="T8" fmla="*/ 11 w 601"/>
                    <a:gd name="T9" fmla="*/ 9 h 643"/>
                    <a:gd name="T10" fmla="*/ 12 w 601"/>
                    <a:gd name="T11" fmla="*/ 11 h 643"/>
                    <a:gd name="T12" fmla="*/ 12 w 601"/>
                    <a:gd name="T13" fmla="*/ 13 h 6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601" h="643">
                      <a:moveTo>
                        <a:pt x="0" y="0"/>
                      </a:moveTo>
                      <a:lnTo>
                        <a:pt x="337" y="180"/>
                      </a:lnTo>
                      <a:lnTo>
                        <a:pt x="413" y="245"/>
                      </a:lnTo>
                      <a:lnTo>
                        <a:pt x="510" y="360"/>
                      </a:lnTo>
                      <a:lnTo>
                        <a:pt x="551" y="454"/>
                      </a:lnTo>
                      <a:lnTo>
                        <a:pt x="573" y="534"/>
                      </a:lnTo>
                      <a:lnTo>
                        <a:pt x="601" y="643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63" name="Freeform 134">
                  <a:extLst>
                    <a:ext uri="{FF2B5EF4-FFF2-40B4-BE49-F238E27FC236}">
                      <a16:creationId xmlns:a16="http://schemas.microsoft.com/office/drawing/2014/main" id="{B0AD2932-8EE9-4A44-8352-06942F8E95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9" y="1089"/>
                  <a:ext cx="57" cy="88"/>
                </a:xfrm>
                <a:custGeom>
                  <a:avLst/>
                  <a:gdLst>
                    <a:gd name="T0" fmla="*/ 8 w 395"/>
                    <a:gd name="T1" fmla="*/ 3 h 623"/>
                    <a:gd name="T2" fmla="*/ 8 w 395"/>
                    <a:gd name="T3" fmla="*/ 2 h 623"/>
                    <a:gd name="T4" fmla="*/ 8 w 395"/>
                    <a:gd name="T5" fmla="*/ 1 h 623"/>
                    <a:gd name="T6" fmla="*/ 7 w 395"/>
                    <a:gd name="T7" fmla="*/ 0 h 623"/>
                    <a:gd name="T8" fmla="*/ 6 w 395"/>
                    <a:gd name="T9" fmla="*/ 0 h 623"/>
                    <a:gd name="T10" fmla="*/ 5 w 395"/>
                    <a:gd name="T11" fmla="*/ 0 h 623"/>
                    <a:gd name="T12" fmla="*/ 4 w 395"/>
                    <a:gd name="T13" fmla="*/ 0 h 623"/>
                    <a:gd name="T14" fmla="*/ 4 w 395"/>
                    <a:gd name="T15" fmla="*/ 1 h 623"/>
                    <a:gd name="T16" fmla="*/ 3 w 395"/>
                    <a:gd name="T17" fmla="*/ 3 h 623"/>
                    <a:gd name="T18" fmla="*/ 2 w 395"/>
                    <a:gd name="T19" fmla="*/ 6 h 623"/>
                    <a:gd name="T20" fmla="*/ 1 w 395"/>
                    <a:gd name="T21" fmla="*/ 8 h 623"/>
                    <a:gd name="T22" fmla="*/ 0 w 395"/>
                    <a:gd name="T23" fmla="*/ 10 h 623"/>
                    <a:gd name="T24" fmla="*/ 0 w 395"/>
                    <a:gd name="T25" fmla="*/ 12 h 623"/>
                    <a:gd name="T26" fmla="*/ 1 w 395"/>
                    <a:gd name="T27" fmla="*/ 12 h 623"/>
                    <a:gd name="T28" fmla="*/ 1 w 395"/>
                    <a:gd name="T29" fmla="*/ 13 h 623"/>
                    <a:gd name="T30" fmla="*/ 2 w 395"/>
                    <a:gd name="T31" fmla="*/ 13 h 623"/>
                    <a:gd name="T32" fmla="*/ 3 w 395"/>
                    <a:gd name="T33" fmla="*/ 12 h 623"/>
                    <a:gd name="T34" fmla="*/ 4 w 395"/>
                    <a:gd name="T35" fmla="*/ 11 h 623"/>
                    <a:gd name="T36" fmla="*/ 4 w 395"/>
                    <a:gd name="T37" fmla="*/ 9 h 623"/>
                    <a:gd name="T38" fmla="*/ 5 w 395"/>
                    <a:gd name="T39" fmla="*/ 8 h 623"/>
                    <a:gd name="T40" fmla="*/ 5 w 395"/>
                    <a:gd name="T41" fmla="*/ 7 h 623"/>
                    <a:gd name="T42" fmla="*/ 6 w 395"/>
                    <a:gd name="T43" fmla="*/ 5 h 623"/>
                    <a:gd name="T44" fmla="*/ 8 w 395"/>
                    <a:gd name="T45" fmla="*/ 4 h 623"/>
                    <a:gd name="T46" fmla="*/ 8 w 395"/>
                    <a:gd name="T47" fmla="*/ 3 h 62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395" h="623">
                      <a:moveTo>
                        <a:pt x="391" y="139"/>
                      </a:moveTo>
                      <a:lnTo>
                        <a:pt x="395" y="98"/>
                      </a:lnTo>
                      <a:lnTo>
                        <a:pt x="368" y="42"/>
                      </a:lnTo>
                      <a:lnTo>
                        <a:pt x="328" y="15"/>
                      </a:lnTo>
                      <a:lnTo>
                        <a:pt x="290" y="0"/>
                      </a:lnTo>
                      <a:lnTo>
                        <a:pt x="248" y="1"/>
                      </a:lnTo>
                      <a:lnTo>
                        <a:pt x="211" y="10"/>
                      </a:lnTo>
                      <a:lnTo>
                        <a:pt x="181" y="28"/>
                      </a:lnTo>
                      <a:lnTo>
                        <a:pt x="123" y="167"/>
                      </a:lnTo>
                      <a:lnTo>
                        <a:pt x="83" y="298"/>
                      </a:lnTo>
                      <a:lnTo>
                        <a:pt x="45" y="401"/>
                      </a:lnTo>
                      <a:lnTo>
                        <a:pt x="0" y="512"/>
                      </a:lnTo>
                      <a:lnTo>
                        <a:pt x="16" y="581"/>
                      </a:lnTo>
                      <a:lnTo>
                        <a:pt x="38" y="604"/>
                      </a:lnTo>
                      <a:lnTo>
                        <a:pt x="72" y="623"/>
                      </a:lnTo>
                      <a:lnTo>
                        <a:pt x="110" y="618"/>
                      </a:lnTo>
                      <a:lnTo>
                        <a:pt x="148" y="602"/>
                      </a:lnTo>
                      <a:lnTo>
                        <a:pt x="186" y="540"/>
                      </a:lnTo>
                      <a:lnTo>
                        <a:pt x="201" y="453"/>
                      </a:lnTo>
                      <a:lnTo>
                        <a:pt x="235" y="398"/>
                      </a:lnTo>
                      <a:lnTo>
                        <a:pt x="265" y="332"/>
                      </a:lnTo>
                      <a:lnTo>
                        <a:pt x="315" y="267"/>
                      </a:lnTo>
                      <a:lnTo>
                        <a:pt x="364" y="183"/>
                      </a:lnTo>
                      <a:lnTo>
                        <a:pt x="391" y="139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64" name="Freeform 135">
                  <a:extLst>
                    <a:ext uri="{FF2B5EF4-FFF2-40B4-BE49-F238E27FC236}">
                      <a16:creationId xmlns:a16="http://schemas.microsoft.com/office/drawing/2014/main" id="{551B9151-DB0A-4A7F-A576-C5BE15397B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3" y="1153"/>
                  <a:ext cx="17" cy="22"/>
                </a:xfrm>
                <a:custGeom>
                  <a:avLst/>
                  <a:gdLst>
                    <a:gd name="T0" fmla="*/ 0 w 114"/>
                    <a:gd name="T1" fmla="*/ 0 h 148"/>
                    <a:gd name="T2" fmla="*/ 1 w 114"/>
                    <a:gd name="T3" fmla="*/ 0 h 148"/>
                    <a:gd name="T4" fmla="*/ 2 w 114"/>
                    <a:gd name="T5" fmla="*/ 0 h 148"/>
                    <a:gd name="T6" fmla="*/ 2 w 114"/>
                    <a:gd name="T7" fmla="*/ 0 h 148"/>
                    <a:gd name="T8" fmla="*/ 2 w 114"/>
                    <a:gd name="T9" fmla="*/ 2 h 148"/>
                    <a:gd name="T10" fmla="*/ 2 w 114"/>
                    <a:gd name="T11" fmla="*/ 2 h 148"/>
                    <a:gd name="T12" fmla="*/ 2 w 114"/>
                    <a:gd name="T13" fmla="*/ 3 h 148"/>
                    <a:gd name="T14" fmla="*/ 1 w 114"/>
                    <a:gd name="T15" fmla="*/ 3 h 148"/>
                    <a:gd name="T16" fmla="*/ 1 w 114"/>
                    <a:gd name="T17" fmla="*/ 3 h 148"/>
                    <a:gd name="T18" fmla="*/ 0 w 114"/>
                    <a:gd name="T19" fmla="*/ 3 h 148"/>
                    <a:gd name="T20" fmla="*/ 0 w 114"/>
                    <a:gd name="T21" fmla="*/ 2 h 148"/>
                    <a:gd name="T22" fmla="*/ 0 w 114"/>
                    <a:gd name="T23" fmla="*/ 0 h 14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14" h="148">
                      <a:moveTo>
                        <a:pt x="16" y="18"/>
                      </a:moveTo>
                      <a:lnTo>
                        <a:pt x="38" y="0"/>
                      </a:lnTo>
                      <a:lnTo>
                        <a:pt x="77" y="4"/>
                      </a:lnTo>
                      <a:lnTo>
                        <a:pt x="114" y="22"/>
                      </a:lnTo>
                      <a:lnTo>
                        <a:pt x="114" y="77"/>
                      </a:lnTo>
                      <a:lnTo>
                        <a:pt x="108" y="107"/>
                      </a:lnTo>
                      <a:lnTo>
                        <a:pt x="92" y="139"/>
                      </a:lnTo>
                      <a:lnTo>
                        <a:pt x="54" y="148"/>
                      </a:lnTo>
                      <a:lnTo>
                        <a:pt x="35" y="146"/>
                      </a:lnTo>
                      <a:lnTo>
                        <a:pt x="13" y="124"/>
                      </a:lnTo>
                      <a:lnTo>
                        <a:pt x="0" y="98"/>
                      </a:lnTo>
                      <a:lnTo>
                        <a:pt x="16" y="1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65" name="Freeform 136">
                  <a:extLst>
                    <a:ext uri="{FF2B5EF4-FFF2-40B4-BE49-F238E27FC236}">
                      <a16:creationId xmlns:a16="http://schemas.microsoft.com/office/drawing/2014/main" id="{3472DDEB-3B72-46B1-919E-919ADEF0B3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69" y="962"/>
                  <a:ext cx="42" cy="154"/>
                </a:xfrm>
                <a:custGeom>
                  <a:avLst/>
                  <a:gdLst>
                    <a:gd name="T0" fmla="*/ 6 w 290"/>
                    <a:gd name="T1" fmla="*/ 20 h 1090"/>
                    <a:gd name="T2" fmla="*/ 6 w 290"/>
                    <a:gd name="T3" fmla="*/ 19 h 1090"/>
                    <a:gd name="T4" fmla="*/ 6 w 290"/>
                    <a:gd name="T5" fmla="*/ 16 h 1090"/>
                    <a:gd name="T6" fmla="*/ 6 w 290"/>
                    <a:gd name="T7" fmla="*/ 14 h 1090"/>
                    <a:gd name="T8" fmla="*/ 6 w 290"/>
                    <a:gd name="T9" fmla="*/ 13 h 1090"/>
                    <a:gd name="T10" fmla="*/ 6 w 290"/>
                    <a:gd name="T11" fmla="*/ 12 h 1090"/>
                    <a:gd name="T12" fmla="*/ 6 w 290"/>
                    <a:gd name="T13" fmla="*/ 10 h 1090"/>
                    <a:gd name="T14" fmla="*/ 6 w 290"/>
                    <a:gd name="T15" fmla="*/ 8 h 1090"/>
                    <a:gd name="T16" fmla="*/ 6 w 290"/>
                    <a:gd name="T17" fmla="*/ 7 h 1090"/>
                    <a:gd name="T18" fmla="*/ 6 w 290"/>
                    <a:gd name="T19" fmla="*/ 6 h 1090"/>
                    <a:gd name="T20" fmla="*/ 6 w 290"/>
                    <a:gd name="T21" fmla="*/ 3 h 1090"/>
                    <a:gd name="T22" fmla="*/ 5 w 290"/>
                    <a:gd name="T23" fmla="*/ 2 h 1090"/>
                    <a:gd name="T24" fmla="*/ 5 w 290"/>
                    <a:gd name="T25" fmla="*/ 0 h 1090"/>
                    <a:gd name="T26" fmla="*/ 4 w 290"/>
                    <a:gd name="T27" fmla="*/ 0 h 1090"/>
                    <a:gd name="T28" fmla="*/ 4 w 290"/>
                    <a:gd name="T29" fmla="*/ 0 h 1090"/>
                    <a:gd name="T30" fmla="*/ 3 w 290"/>
                    <a:gd name="T31" fmla="*/ 0 h 1090"/>
                    <a:gd name="T32" fmla="*/ 3 w 290"/>
                    <a:gd name="T33" fmla="*/ 0 h 1090"/>
                    <a:gd name="T34" fmla="*/ 2 w 290"/>
                    <a:gd name="T35" fmla="*/ 1 h 1090"/>
                    <a:gd name="T36" fmla="*/ 2 w 290"/>
                    <a:gd name="T37" fmla="*/ 3 h 1090"/>
                    <a:gd name="T38" fmla="*/ 2 w 290"/>
                    <a:gd name="T39" fmla="*/ 5 h 1090"/>
                    <a:gd name="T40" fmla="*/ 2 w 290"/>
                    <a:gd name="T41" fmla="*/ 7 h 1090"/>
                    <a:gd name="T42" fmla="*/ 1 w 290"/>
                    <a:gd name="T43" fmla="*/ 8 h 1090"/>
                    <a:gd name="T44" fmla="*/ 1 w 290"/>
                    <a:gd name="T45" fmla="*/ 10 h 1090"/>
                    <a:gd name="T46" fmla="*/ 1 w 290"/>
                    <a:gd name="T47" fmla="*/ 12 h 1090"/>
                    <a:gd name="T48" fmla="*/ 1 w 290"/>
                    <a:gd name="T49" fmla="*/ 13 h 1090"/>
                    <a:gd name="T50" fmla="*/ 1 w 290"/>
                    <a:gd name="T51" fmla="*/ 16 h 1090"/>
                    <a:gd name="T52" fmla="*/ 0 w 290"/>
                    <a:gd name="T53" fmla="*/ 18 h 1090"/>
                    <a:gd name="T54" fmla="*/ 0 w 290"/>
                    <a:gd name="T55" fmla="*/ 20 h 1090"/>
                    <a:gd name="T56" fmla="*/ 0 w 290"/>
                    <a:gd name="T57" fmla="*/ 22 h 1090"/>
                    <a:gd name="T58" fmla="*/ 6 w 290"/>
                    <a:gd name="T59" fmla="*/ 22 h 1090"/>
                    <a:gd name="T60" fmla="*/ 6 w 290"/>
                    <a:gd name="T61" fmla="*/ 20 h 109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0" t="0" r="r" b="b"/>
                  <a:pathLst>
                    <a:path w="290" h="1090">
                      <a:moveTo>
                        <a:pt x="284" y="1005"/>
                      </a:moveTo>
                      <a:lnTo>
                        <a:pt x="289" y="947"/>
                      </a:lnTo>
                      <a:lnTo>
                        <a:pt x="290" y="818"/>
                      </a:lnTo>
                      <a:lnTo>
                        <a:pt x="281" y="691"/>
                      </a:lnTo>
                      <a:lnTo>
                        <a:pt x="275" y="635"/>
                      </a:lnTo>
                      <a:lnTo>
                        <a:pt x="271" y="594"/>
                      </a:lnTo>
                      <a:lnTo>
                        <a:pt x="271" y="505"/>
                      </a:lnTo>
                      <a:lnTo>
                        <a:pt x="276" y="406"/>
                      </a:lnTo>
                      <a:lnTo>
                        <a:pt x="275" y="332"/>
                      </a:lnTo>
                      <a:lnTo>
                        <a:pt x="273" y="276"/>
                      </a:lnTo>
                      <a:lnTo>
                        <a:pt x="262" y="166"/>
                      </a:lnTo>
                      <a:lnTo>
                        <a:pt x="253" y="88"/>
                      </a:lnTo>
                      <a:lnTo>
                        <a:pt x="236" y="24"/>
                      </a:lnTo>
                      <a:lnTo>
                        <a:pt x="214" y="3"/>
                      </a:lnTo>
                      <a:lnTo>
                        <a:pt x="186" y="1"/>
                      </a:lnTo>
                      <a:lnTo>
                        <a:pt x="156" y="0"/>
                      </a:lnTo>
                      <a:lnTo>
                        <a:pt x="121" y="14"/>
                      </a:lnTo>
                      <a:lnTo>
                        <a:pt x="92" y="70"/>
                      </a:lnTo>
                      <a:lnTo>
                        <a:pt x="85" y="160"/>
                      </a:lnTo>
                      <a:lnTo>
                        <a:pt x="82" y="264"/>
                      </a:lnTo>
                      <a:lnTo>
                        <a:pt x="76" y="332"/>
                      </a:lnTo>
                      <a:lnTo>
                        <a:pt x="67" y="402"/>
                      </a:lnTo>
                      <a:lnTo>
                        <a:pt x="68" y="485"/>
                      </a:lnTo>
                      <a:lnTo>
                        <a:pt x="64" y="580"/>
                      </a:lnTo>
                      <a:lnTo>
                        <a:pt x="51" y="651"/>
                      </a:lnTo>
                      <a:lnTo>
                        <a:pt x="37" y="765"/>
                      </a:lnTo>
                      <a:lnTo>
                        <a:pt x="19" y="885"/>
                      </a:lnTo>
                      <a:lnTo>
                        <a:pt x="3" y="986"/>
                      </a:lnTo>
                      <a:lnTo>
                        <a:pt x="0" y="1090"/>
                      </a:lnTo>
                      <a:lnTo>
                        <a:pt x="266" y="1085"/>
                      </a:lnTo>
                      <a:lnTo>
                        <a:pt x="284" y="1005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66" name="Freeform 137">
                  <a:extLst>
                    <a:ext uri="{FF2B5EF4-FFF2-40B4-BE49-F238E27FC236}">
                      <a16:creationId xmlns:a16="http://schemas.microsoft.com/office/drawing/2014/main" id="{02F917DD-6327-4559-B71C-956B0ECD38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67" y="1156"/>
                  <a:ext cx="32" cy="4"/>
                </a:xfrm>
                <a:custGeom>
                  <a:avLst/>
                  <a:gdLst>
                    <a:gd name="T0" fmla="*/ 4 w 221"/>
                    <a:gd name="T1" fmla="*/ 0 h 28"/>
                    <a:gd name="T2" fmla="*/ 3 w 221"/>
                    <a:gd name="T3" fmla="*/ 0 h 28"/>
                    <a:gd name="T4" fmla="*/ 2 w 221"/>
                    <a:gd name="T5" fmla="*/ 1 h 28"/>
                    <a:gd name="T6" fmla="*/ 1 w 221"/>
                    <a:gd name="T7" fmla="*/ 0 h 28"/>
                    <a:gd name="T8" fmla="*/ 0 w 221"/>
                    <a:gd name="T9" fmla="*/ 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21" h="28">
                      <a:moveTo>
                        <a:pt x="221" y="14"/>
                      </a:moveTo>
                      <a:lnTo>
                        <a:pt x="156" y="24"/>
                      </a:lnTo>
                      <a:lnTo>
                        <a:pt x="104" y="28"/>
                      </a:lnTo>
                      <a:lnTo>
                        <a:pt x="35" y="1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67" name="Freeform 138">
                  <a:extLst>
                    <a:ext uri="{FF2B5EF4-FFF2-40B4-BE49-F238E27FC236}">
                      <a16:creationId xmlns:a16="http://schemas.microsoft.com/office/drawing/2014/main" id="{D2733162-F19D-44AA-98DA-2C1D417474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1" y="1263"/>
                  <a:ext cx="26" cy="3"/>
                </a:xfrm>
                <a:custGeom>
                  <a:avLst/>
                  <a:gdLst>
                    <a:gd name="T0" fmla="*/ 0 w 181"/>
                    <a:gd name="T1" fmla="*/ 0 h 14"/>
                    <a:gd name="T2" fmla="*/ 1 w 181"/>
                    <a:gd name="T3" fmla="*/ 0 h 14"/>
                    <a:gd name="T4" fmla="*/ 3 w 181"/>
                    <a:gd name="T5" fmla="*/ 0 h 14"/>
                    <a:gd name="T6" fmla="*/ 4 w 181"/>
                    <a:gd name="T7" fmla="*/ 0 h 1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81" h="14">
                      <a:moveTo>
                        <a:pt x="0" y="0"/>
                      </a:moveTo>
                      <a:lnTo>
                        <a:pt x="70" y="14"/>
                      </a:lnTo>
                      <a:lnTo>
                        <a:pt x="146" y="14"/>
                      </a:lnTo>
                      <a:lnTo>
                        <a:pt x="181" y="7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68" name="Freeform 139">
                  <a:extLst>
                    <a:ext uri="{FF2B5EF4-FFF2-40B4-BE49-F238E27FC236}">
                      <a16:creationId xmlns:a16="http://schemas.microsoft.com/office/drawing/2014/main" id="{468B5229-F3D2-4297-8010-9DC453D27F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8" y="1104"/>
                  <a:ext cx="53" cy="71"/>
                </a:xfrm>
                <a:custGeom>
                  <a:avLst/>
                  <a:gdLst>
                    <a:gd name="T0" fmla="*/ 8 w 370"/>
                    <a:gd name="T1" fmla="*/ 2 h 501"/>
                    <a:gd name="T2" fmla="*/ 7 w 370"/>
                    <a:gd name="T3" fmla="*/ 3 h 501"/>
                    <a:gd name="T4" fmla="*/ 7 w 370"/>
                    <a:gd name="T5" fmla="*/ 4 h 501"/>
                    <a:gd name="T6" fmla="*/ 6 w 370"/>
                    <a:gd name="T7" fmla="*/ 5 h 501"/>
                    <a:gd name="T8" fmla="*/ 5 w 370"/>
                    <a:gd name="T9" fmla="*/ 6 h 501"/>
                    <a:gd name="T10" fmla="*/ 4 w 370"/>
                    <a:gd name="T11" fmla="*/ 6 h 501"/>
                    <a:gd name="T12" fmla="*/ 4 w 370"/>
                    <a:gd name="T13" fmla="*/ 7 h 501"/>
                    <a:gd name="T14" fmla="*/ 3 w 370"/>
                    <a:gd name="T15" fmla="*/ 8 h 501"/>
                    <a:gd name="T16" fmla="*/ 3 w 370"/>
                    <a:gd name="T17" fmla="*/ 10 h 501"/>
                    <a:gd name="T18" fmla="*/ 2 w 370"/>
                    <a:gd name="T19" fmla="*/ 10 h 501"/>
                    <a:gd name="T20" fmla="*/ 1 w 370"/>
                    <a:gd name="T21" fmla="*/ 10 h 501"/>
                    <a:gd name="T22" fmla="*/ 0 w 370"/>
                    <a:gd name="T23" fmla="*/ 10 h 501"/>
                    <a:gd name="T24" fmla="*/ 0 w 370"/>
                    <a:gd name="T25" fmla="*/ 9 h 501"/>
                    <a:gd name="T26" fmla="*/ 0 w 370"/>
                    <a:gd name="T27" fmla="*/ 8 h 501"/>
                    <a:gd name="T28" fmla="*/ 0 w 370"/>
                    <a:gd name="T29" fmla="*/ 7 h 501"/>
                    <a:gd name="T30" fmla="*/ 1 w 370"/>
                    <a:gd name="T31" fmla="*/ 5 h 501"/>
                    <a:gd name="T32" fmla="*/ 2 w 370"/>
                    <a:gd name="T33" fmla="*/ 4 h 501"/>
                    <a:gd name="T34" fmla="*/ 3 w 370"/>
                    <a:gd name="T35" fmla="*/ 1 h 501"/>
                    <a:gd name="T36" fmla="*/ 4 w 370"/>
                    <a:gd name="T37" fmla="*/ 0 h 501"/>
                    <a:gd name="T38" fmla="*/ 6 w 370"/>
                    <a:gd name="T39" fmla="*/ 0 h 501"/>
                    <a:gd name="T40" fmla="*/ 6 w 370"/>
                    <a:gd name="T41" fmla="*/ 0 h 501"/>
                    <a:gd name="T42" fmla="*/ 7 w 370"/>
                    <a:gd name="T43" fmla="*/ 1 h 501"/>
                    <a:gd name="T44" fmla="*/ 7 w 370"/>
                    <a:gd name="T45" fmla="*/ 1 h 501"/>
                    <a:gd name="T46" fmla="*/ 8 w 370"/>
                    <a:gd name="T47" fmla="*/ 2 h 50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370" h="501">
                      <a:moveTo>
                        <a:pt x="370" y="97"/>
                      </a:moveTo>
                      <a:lnTo>
                        <a:pt x="362" y="159"/>
                      </a:lnTo>
                      <a:lnTo>
                        <a:pt x="331" y="214"/>
                      </a:lnTo>
                      <a:lnTo>
                        <a:pt x="276" y="266"/>
                      </a:lnTo>
                      <a:lnTo>
                        <a:pt x="239" y="279"/>
                      </a:lnTo>
                      <a:lnTo>
                        <a:pt x="209" y="294"/>
                      </a:lnTo>
                      <a:lnTo>
                        <a:pt x="191" y="344"/>
                      </a:lnTo>
                      <a:lnTo>
                        <a:pt x="163" y="414"/>
                      </a:lnTo>
                      <a:lnTo>
                        <a:pt x="132" y="480"/>
                      </a:lnTo>
                      <a:lnTo>
                        <a:pt x="97" y="501"/>
                      </a:lnTo>
                      <a:lnTo>
                        <a:pt x="46" y="501"/>
                      </a:lnTo>
                      <a:lnTo>
                        <a:pt x="14" y="486"/>
                      </a:lnTo>
                      <a:lnTo>
                        <a:pt x="0" y="446"/>
                      </a:lnTo>
                      <a:lnTo>
                        <a:pt x="3" y="401"/>
                      </a:lnTo>
                      <a:lnTo>
                        <a:pt x="19" y="318"/>
                      </a:lnTo>
                      <a:lnTo>
                        <a:pt x="52" y="251"/>
                      </a:lnTo>
                      <a:lnTo>
                        <a:pt x="90" y="193"/>
                      </a:lnTo>
                      <a:lnTo>
                        <a:pt x="160" y="69"/>
                      </a:lnTo>
                      <a:lnTo>
                        <a:pt x="207" y="14"/>
                      </a:lnTo>
                      <a:lnTo>
                        <a:pt x="269" y="0"/>
                      </a:lnTo>
                      <a:lnTo>
                        <a:pt x="305" y="9"/>
                      </a:lnTo>
                      <a:lnTo>
                        <a:pt x="331" y="28"/>
                      </a:lnTo>
                      <a:lnTo>
                        <a:pt x="357" y="61"/>
                      </a:lnTo>
                      <a:lnTo>
                        <a:pt x="370" y="9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69" name="Freeform 140">
                  <a:extLst>
                    <a:ext uri="{FF2B5EF4-FFF2-40B4-BE49-F238E27FC236}">
                      <a16:creationId xmlns:a16="http://schemas.microsoft.com/office/drawing/2014/main" id="{7A1178CA-AD87-4D64-8054-432EB51F8F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7" y="1163"/>
                  <a:ext cx="14" cy="16"/>
                </a:xfrm>
                <a:custGeom>
                  <a:avLst/>
                  <a:gdLst>
                    <a:gd name="T0" fmla="*/ 0 w 98"/>
                    <a:gd name="T1" fmla="*/ 0 h 114"/>
                    <a:gd name="T2" fmla="*/ 1 w 98"/>
                    <a:gd name="T3" fmla="*/ 0 h 114"/>
                    <a:gd name="T4" fmla="*/ 2 w 98"/>
                    <a:gd name="T5" fmla="*/ 0 h 114"/>
                    <a:gd name="T6" fmla="*/ 2 w 98"/>
                    <a:gd name="T7" fmla="*/ 1 h 114"/>
                    <a:gd name="T8" fmla="*/ 2 w 98"/>
                    <a:gd name="T9" fmla="*/ 2 h 114"/>
                    <a:gd name="T10" fmla="*/ 1 w 98"/>
                    <a:gd name="T11" fmla="*/ 3 h 114"/>
                    <a:gd name="T12" fmla="*/ 0 w 98"/>
                    <a:gd name="T13" fmla="*/ 2 h 114"/>
                    <a:gd name="T14" fmla="*/ 0 w 98"/>
                    <a:gd name="T15" fmla="*/ 2 h 114"/>
                    <a:gd name="T16" fmla="*/ 0 w 98"/>
                    <a:gd name="T17" fmla="*/ 1 h 114"/>
                    <a:gd name="T18" fmla="*/ 0 w 98"/>
                    <a:gd name="T19" fmla="*/ 0 h 114"/>
                    <a:gd name="T20" fmla="*/ 0 w 98"/>
                    <a:gd name="T21" fmla="*/ 0 h 11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98" h="114">
                      <a:moveTo>
                        <a:pt x="17" y="0"/>
                      </a:moveTo>
                      <a:lnTo>
                        <a:pt x="57" y="0"/>
                      </a:lnTo>
                      <a:lnTo>
                        <a:pt x="96" y="14"/>
                      </a:lnTo>
                      <a:lnTo>
                        <a:pt x="98" y="59"/>
                      </a:lnTo>
                      <a:lnTo>
                        <a:pt x="86" y="92"/>
                      </a:lnTo>
                      <a:lnTo>
                        <a:pt x="48" y="114"/>
                      </a:lnTo>
                      <a:lnTo>
                        <a:pt x="21" y="102"/>
                      </a:lnTo>
                      <a:lnTo>
                        <a:pt x="11" y="83"/>
                      </a:lnTo>
                      <a:lnTo>
                        <a:pt x="0" y="54"/>
                      </a:lnTo>
                      <a:lnTo>
                        <a:pt x="4" y="1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70" name="Freeform 141">
                  <a:extLst>
                    <a:ext uri="{FF2B5EF4-FFF2-40B4-BE49-F238E27FC236}">
                      <a16:creationId xmlns:a16="http://schemas.microsoft.com/office/drawing/2014/main" id="{B0D747BC-A0F8-415F-81CE-9E3A977974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2" y="1082"/>
                  <a:ext cx="44" cy="90"/>
                </a:xfrm>
                <a:custGeom>
                  <a:avLst/>
                  <a:gdLst>
                    <a:gd name="T0" fmla="*/ 6 w 317"/>
                    <a:gd name="T1" fmla="*/ 2 h 626"/>
                    <a:gd name="T2" fmla="*/ 6 w 317"/>
                    <a:gd name="T3" fmla="*/ 1 h 626"/>
                    <a:gd name="T4" fmla="*/ 6 w 317"/>
                    <a:gd name="T5" fmla="*/ 0 h 626"/>
                    <a:gd name="T6" fmla="*/ 5 w 317"/>
                    <a:gd name="T7" fmla="*/ 0 h 626"/>
                    <a:gd name="T8" fmla="*/ 4 w 317"/>
                    <a:gd name="T9" fmla="*/ 0 h 626"/>
                    <a:gd name="T10" fmla="*/ 3 w 317"/>
                    <a:gd name="T11" fmla="*/ 0 h 626"/>
                    <a:gd name="T12" fmla="*/ 2 w 317"/>
                    <a:gd name="T13" fmla="*/ 1 h 626"/>
                    <a:gd name="T14" fmla="*/ 1 w 317"/>
                    <a:gd name="T15" fmla="*/ 2 h 626"/>
                    <a:gd name="T16" fmla="*/ 1 w 317"/>
                    <a:gd name="T17" fmla="*/ 6 h 626"/>
                    <a:gd name="T18" fmla="*/ 0 w 317"/>
                    <a:gd name="T19" fmla="*/ 8 h 626"/>
                    <a:gd name="T20" fmla="*/ 0 w 317"/>
                    <a:gd name="T21" fmla="*/ 11 h 626"/>
                    <a:gd name="T22" fmla="*/ 0 w 317"/>
                    <a:gd name="T23" fmla="*/ 12 h 626"/>
                    <a:gd name="T24" fmla="*/ 1 w 317"/>
                    <a:gd name="T25" fmla="*/ 13 h 626"/>
                    <a:gd name="T26" fmla="*/ 2 w 317"/>
                    <a:gd name="T27" fmla="*/ 13 h 626"/>
                    <a:gd name="T28" fmla="*/ 3 w 317"/>
                    <a:gd name="T29" fmla="*/ 12 h 626"/>
                    <a:gd name="T30" fmla="*/ 4 w 317"/>
                    <a:gd name="T31" fmla="*/ 11 h 626"/>
                    <a:gd name="T32" fmla="*/ 4 w 317"/>
                    <a:gd name="T33" fmla="*/ 9 h 626"/>
                    <a:gd name="T34" fmla="*/ 4 w 317"/>
                    <a:gd name="T35" fmla="*/ 7 h 626"/>
                    <a:gd name="T36" fmla="*/ 5 w 317"/>
                    <a:gd name="T37" fmla="*/ 5 h 626"/>
                    <a:gd name="T38" fmla="*/ 6 w 317"/>
                    <a:gd name="T39" fmla="*/ 3 h 626"/>
                    <a:gd name="T40" fmla="*/ 6 w 317"/>
                    <a:gd name="T41" fmla="*/ 2 h 62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317" h="626">
                      <a:moveTo>
                        <a:pt x="317" y="90"/>
                      </a:moveTo>
                      <a:lnTo>
                        <a:pt x="303" y="48"/>
                      </a:lnTo>
                      <a:lnTo>
                        <a:pt x="280" y="18"/>
                      </a:lnTo>
                      <a:lnTo>
                        <a:pt x="245" y="7"/>
                      </a:lnTo>
                      <a:lnTo>
                        <a:pt x="200" y="0"/>
                      </a:lnTo>
                      <a:lnTo>
                        <a:pt x="138" y="21"/>
                      </a:lnTo>
                      <a:lnTo>
                        <a:pt x="92" y="49"/>
                      </a:lnTo>
                      <a:lnTo>
                        <a:pt x="53" y="118"/>
                      </a:lnTo>
                      <a:lnTo>
                        <a:pt x="30" y="277"/>
                      </a:lnTo>
                      <a:lnTo>
                        <a:pt x="3" y="394"/>
                      </a:lnTo>
                      <a:lnTo>
                        <a:pt x="0" y="512"/>
                      </a:lnTo>
                      <a:lnTo>
                        <a:pt x="8" y="567"/>
                      </a:lnTo>
                      <a:lnTo>
                        <a:pt x="33" y="608"/>
                      </a:lnTo>
                      <a:lnTo>
                        <a:pt x="91" y="626"/>
                      </a:lnTo>
                      <a:lnTo>
                        <a:pt x="145" y="601"/>
                      </a:lnTo>
                      <a:lnTo>
                        <a:pt x="173" y="539"/>
                      </a:lnTo>
                      <a:lnTo>
                        <a:pt x="193" y="436"/>
                      </a:lnTo>
                      <a:lnTo>
                        <a:pt x="221" y="341"/>
                      </a:lnTo>
                      <a:lnTo>
                        <a:pt x="267" y="253"/>
                      </a:lnTo>
                      <a:lnTo>
                        <a:pt x="300" y="155"/>
                      </a:lnTo>
                      <a:lnTo>
                        <a:pt x="317" y="9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71" name="Freeform 142">
                  <a:extLst>
                    <a:ext uri="{FF2B5EF4-FFF2-40B4-BE49-F238E27FC236}">
                      <a16:creationId xmlns:a16="http://schemas.microsoft.com/office/drawing/2014/main" id="{1A87F2E3-C5FA-491F-8B33-0A82657208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4" y="1147"/>
                  <a:ext cx="19" cy="21"/>
                </a:xfrm>
                <a:custGeom>
                  <a:avLst/>
                  <a:gdLst>
                    <a:gd name="T0" fmla="*/ 3 w 132"/>
                    <a:gd name="T1" fmla="*/ 0 h 152"/>
                    <a:gd name="T2" fmla="*/ 3 w 132"/>
                    <a:gd name="T3" fmla="*/ 2 h 152"/>
                    <a:gd name="T4" fmla="*/ 2 w 132"/>
                    <a:gd name="T5" fmla="*/ 3 h 152"/>
                    <a:gd name="T6" fmla="*/ 2 w 132"/>
                    <a:gd name="T7" fmla="*/ 3 h 152"/>
                    <a:gd name="T8" fmla="*/ 1 w 132"/>
                    <a:gd name="T9" fmla="*/ 3 h 152"/>
                    <a:gd name="T10" fmla="*/ 0 w 132"/>
                    <a:gd name="T11" fmla="*/ 2 h 152"/>
                    <a:gd name="T12" fmla="*/ 0 w 132"/>
                    <a:gd name="T13" fmla="*/ 2 h 152"/>
                    <a:gd name="T14" fmla="*/ 0 w 132"/>
                    <a:gd name="T15" fmla="*/ 1 h 152"/>
                    <a:gd name="T16" fmla="*/ 0 w 132"/>
                    <a:gd name="T17" fmla="*/ 0 h 152"/>
                    <a:gd name="T18" fmla="*/ 2 w 132"/>
                    <a:gd name="T19" fmla="*/ 0 h 152"/>
                    <a:gd name="T20" fmla="*/ 3 w 132"/>
                    <a:gd name="T21" fmla="*/ 0 h 15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32" h="152">
                      <a:moveTo>
                        <a:pt x="131" y="24"/>
                      </a:moveTo>
                      <a:lnTo>
                        <a:pt x="132" y="80"/>
                      </a:lnTo>
                      <a:lnTo>
                        <a:pt x="113" y="137"/>
                      </a:lnTo>
                      <a:lnTo>
                        <a:pt x="78" y="152"/>
                      </a:lnTo>
                      <a:lnTo>
                        <a:pt x="26" y="137"/>
                      </a:lnTo>
                      <a:lnTo>
                        <a:pt x="10" y="111"/>
                      </a:lnTo>
                      <a:lnTo>
                        <a:pt x="2" y="81"/>
                      </a:lnTo>
                      <a:lnTo>
                        <a:pt x="0" y="39"/>
                      </a:lnTo>
                      <a:lnTo>
                        <a:pt x="22" y="10"/>
                      </a:lnTo>
                      <a:lnTo>
                        <a:pt x="92" y="0"/>
                      </a:lnTo>
                      <a:lnTo>
                        <a:pt x="131" y="24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72" name="Freeform 143">
                  <a:extLst>
                    <a:ext uri="{FF2B5EF4-FFF2-40B4-BE49-F238E27FC236}">
                      <a16:creationId xmlns:a16="http://schemas.microsoft.com/office/drawing/2014/main" id="{8E98B2CB-A185-417E-9BF3-40F92CB6CE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3" y="1088"/>
                  <a:ext cx="83" cy="135"/>
                </a:xfrm>
                <a:custGeom>
                  <a:avLst/>
                  <a:gdLst>
                    <a:gd name="T0" fmla="*/ 5 w 578"/>
                    <a:gd name="T1" fmla="*/ 2 h 941"/>
                    <a:gd name="T2" fmla="*/ 7 w 578"/>
                    <a:gd name="T3" fmla="*/ 2 h 941"/>
                    <a:gd name="T4" fmla="*/ 8 w 578"/>
                    <a:gd name="T5" fmla="*/ 1 h 941"/>
                    <a:gd name="T6" fmla="*/ 9 w 578"/>
                    <a:gd name="T7" fmla="*/ 0 h 941"/>
                    <a:gd name="T8" fmla="*/ 11 w 578"/>
                    <a:gd name="T9" fmla="*/ 0 h 941"/>
                    <a:gd name="T10" fmla="*/ 11 w 578"/>
                    <a:gd name="T11" fmla="*/ 0 h 941"/>
                    <a:gd name="T12" fmla="*/ 12 w 578"/>
                    <a:gd name="T13" fmla="*/ 1 h 941"/>
                    <a:gd name="T14" fmla="*/ 12 w 578"/>
                    <a:gd name="T15" fmla="*/ 1 h 941"/>
                    <a:gd name="T16" fmla="*/ 12 w 578"/>
                    <a:gd name="T17" fmla="*/ 2 h 941"/>
                    <a:gd name="T18" fmla="*/ 11 w 578"/>
                    <a:gd name="T19" fmla="*/ 3 h 941"/>
                    <a:gd name="T20" fmla="*/ 11 w 578"/>
                    <a:gd name="T21" fmla="*/ 4 h 941"/>
                    <a:gd name="T22" fmla="*/ 9 w 578"/>
                    <a:gd name="T23" fmla="*/ 6 h 941"/>
                    <a:gd name="T24" fmla="*/ 8 w 578"/>
                    <a:gd name="T25" fmla="*/ 6 h 941"/>
                    <a:gd name="T26" fmla="*/ 7 w 578"/>
                    <a:gd name="T27" fmla="*/ 7 h 941"/>
                    <a:gd name="T28" fmla="*/ 8 w 578"/>
                    <a:gd name="T29" fmla="*/ 8 h 941"/>
                    <a:gd name="T30" fmla="*/ 8 w 578"/>
                    <a:gd name="T31" fmla="*/ 10 h 941"/>
                    <a:gd name="T32" fmla="*/ 8 w 578"/>
                    <a:gd name="T33" fmla="*/ 12 h 941"/>
                    <a:gd name="T34" fmla="*/ 7 w 578"/>
                    <a:gd name="T35" fmla="*/ 13 h 941"/>
                    <a:gd name="T36" fmla="*/ 7 w 578"/>
                    <a:gd name="T37" fmla="*/ 14 h 941"/>
                    <a:gd name="T38" fmla="*/ 6 w 578"/>
                    <a:gd name="T39" fmla="*/ 16 h 941"/>
                    <a:gd name="T40" fmla="*/ 6 w 578"/>
                    <a:gd name="T41" fmla="*/ 17 h 941"/>
                    <a:gd name="T42" fmla="*/ 5 w 578"/>
                    <a:gd name="T43" fmla="*/ 18 h 941"/>
                    <a:gd name="T44" fmla="*/ 4 w 578"/>
                    <a:gd name="T45" fmla="*/ 19 h 941"/>
                    <a:gd name="T46" fmla="*/ 3 w 578"/>
                    <a:gd name="T47" fmla="*/ 19 h 941"/>
                    <a:gd name="T48" fmla="*/ 2 w 578"/>
                    <a:gd name="T49" fmla="*/ 19 h 941"/>
                    <a:gd name="T50" fmla="*/ 1 w 578"/>
                    <a:gd name="T51" fmla="*/ 18 h 941"/>
                    <a:gd name="T52" fmla="*/ 1 w 578"/>
                    <a:gd name="T53" fmla="*/ 16 h 941"/>
                    <a:gd name="T54" fmla="*/ 0 w 578"/>
                    <a:gd name="T55" fmla="*/ 14 h 941"/>
                    <a:gd name="T56" fmla="*/ 0 w 578"/>
                    <a:gd name="T57" fmla="*/ 13 h 941"/>
                    <a:gd name="T58" fmla="*/ 1 w 578"/>
                    <a:gd name="T59" fmla="*/ 11 h 941"/>
                    <a:gd name="T60" fmla="*/ 1 w 578"/>
                    <a:gd name="T61" fmla="*/ 8 h 941"/>
                    <a:gd name="T62" fmla="*/ 2 w 578"/>
                    <a:gd name="T63" fmla="*/ 5 h 941"/>
                    <a:gd name="T64" fmla="*/ 3 w 578"/>
                    <a:gd name="T65" fmla="*/ 3 h 941"/>
                    <a:gd name="T66" fmla="*/ 4 w 578"/>
                    <a:gd name="T67" fmla="*/ 3 h 941"/>
                    <a:gd name="T68" fmla="*/ 5 w 578"/>
                    <a:gd name="T69" fmla="*/ 2 h 94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0" t="0" r="r" b="b"/>
                  <a:pathLst>
                    <a:path w="578" h="941">
                      <a:moveTo>
                        <a:pt x="242" y="117"/>
                      </a:moveTo>
                      <a:lnTo>
                        <a:pt x="326" y="97"/>
                      </a:lnTo>
                      <a:lnTo>
                        <a:pt x="381" y="62"/>
                      </a:lnTo>
                      <a:lnTo>
                        <a:pt x="450" y="21"/>
                      </a:lnTo>
                      <a:lnTo>
                        <a:pt x="526" y="0"/>
                      </a:lnTo>
                      <a:lnTo>
                        <a:pt x="554" y="10"/>
                      </a:lnTo>
                      <a:lnTo>
                        <a:pt x="574" y="33"/>
                      </a:lnTo>
                      <a:lnTo>
                        <a:pt x="578" y="71"/>
                      </a:lnTo>
                      <a:lnTo>
                        <a:pt x="567" y="117"/>
                      </a:lnTo>
                      <a:lnTo>
                        <a:pt x="557" y="158"/>
                      </a:lnTo>
                      <a:lnTo>
                        <a:pt x="526" y="207"/>
                      </a:lnTo>
                      <a:lnTo>
                        <a:pt x="454" y="276"/>
                      </a:lnTo>
                      <a:lnTo>
                        <a:pt x="402" y="311"/>
                      </a:lnTo>
                      <a:lnTo>
                        <a:pt x="360" y="331"/>
                      </a:lnTo>
                      <a:lnTo>
                        <a:pt x="367" y="407"/>
                      </a:lnTo>
                      <a:lnTo>
                        <a:pt x="374" y="477"/>
                      </a:lnTo>
                      <a:lnTo>
                        <a:pt x="367" y="580"/>
                      </a:lnTo>
                      <a:lnTo>
                        <a:pt x="353" y="642"/>
                      </a:lnTo>
                      <a:lnTo>
                        <a:pt x="347" y="705"/>
                      </a:lnTo>
                      <a:lnTo>
                        <a:pt x="315" y="769"/>
                      </a:lnTo>
                      <a:lnTo>
                        <a:pt x="287" y="815"/>
                      </a:lnTo>
                      <a:lnTo>
                        <a:pt x="235" y="859"/>
                      </a:lnTo>
                      <a:lnTo>
                        <a:pt x="187" y="899"/>
                      </a:lnTo>
                      <a:lnTo>
                        <a:pt x="135" y="926"/>
                      </a:lnTo>
                      <a:lnTo>
                        <a:pt x="97" y="941"/>
                      </a:lnTo>
                      <a:lnTo>
                        <a:pt x="62" y="865"/>
                      </a:lnTo>
                      <a:lnTo>
                        <a:pt x="42" y="787"/>
                      </a:lnTo>
                      <a:lnTo>
                        <a:pt x="7" y="670"/>
                      </a:lnTo>
                      <a:lnTo>
                        <a:pt x="0" y="615"/>
                      </a:lnTo>
                      <a:lnTo>
                        <a:pt x="28" y="525"/>
                      </a:lnTo>
                      <a:lnTo>
                        <a:pt x="55" y="401"/>
                      </a:lnTo>
                      <a:lnTo>
                        <a:pt x="90" y="242"/>
                      </a:lnTo>
                      <a:lnTo>
                        <a:pt x="124" y="166"/>
                      </a:lnTo>
                      <a:lnTo>
                        <a:pt x="187" y="131"/>
                      </a:lnTo>
                      <a:lnTo>
                        <a:pt x="242" y="11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73" name="Freeform 144">
                  <a:extLst>
                    <a:ext uri="{FF2B5EF4-FFF2-40B4-BE49-F238E27FC236}">
                      <a16:creationId xmlns:a16="http://schemas.microsoft.com/office/drawing/2014/main" id="{FAB7DF48-4876-4451-B4A9-046E466336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2" y="1089"/>
                  <a:ext cx="30" cy="21"/>
                </a:xfrm>
                <a:custGeom>
                  <a:avLst/>
                  <a:gdLst>
                    <a:gd name="T0" fmla="*/ 0 w 210"/>
                    <a:gd name="T1" fmla="*/ 2 h 149"/>
                    <a:gd name="T2" fmla="*/ 1 w 210"/>
                    <a:gd name="T3" fmla="*/ 3 h 149"/>
                    <a:gd name="T4" fmla="*/ 1 w 210"/>
                    <a:gd name="T5" fmla="*/ 3 h 149"/>
                    <a:gd name="T6" fmla="*/ 2 w 210"/>
                    <a:gd name="T7" fmla="*/ 3 h 149"/>
                    <a:gd name="T8" fmla="*/ 4 w 210"/>
                    <a:gd name="T9" fmla="*/ 2 h 149"/>
                    <a:gd name="T10" fmla="*/ 4 w 210"/>
                    <a:gd name="T11" fmla="*/ 2 h 149"/>
                    <a:gd name="T12" fmla="*/ 4 w 210"/>
                    <a:gd name="T13" fmla="*/ 1 h 149"/>
                    <a:gd name="T14" fmla="*/ 4 w 210"/>
                    <a:gd name="T15" fmla="*/ 0 h 149"/>
                    <a:gd name="T16" fmla="*/ 3 w 210"/>
                    <a:gd name="T17" fmla="*/ 0 h 149"/>
                    <a:gd name="T18" fmla="*/ 2 w 210"/>
                    <a:gd name="T19" fmla="*/ 0 h 149"/>
                    <a:gd name="T20" fmla="*/ 1 w 210"/>
                    <a:gd name="T21" fmla="*/ 1 h 149"/>
                    <a:gd name="T22" fmla="*/ 0 w 210"/>
                    <a:gd name="T23" fmla="*/ 2 h 149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210" h="149">
                      <a:moveTo>
                        <a:pt x="0" y="83"/>
                      </a:moveTo>
                      <a:lnTo>
                        <a:pt x="27" y="135"/>
                      </a:lnTo>
                      <a:lnTo>
                        <a:pt x="55" y="149"/>
                      </a:lnTo>
                      <a:lnTo>
                        <a:pt x="120" y="132"/>
                      </a:lnTo>
                      <a:lnTo>
                        <a:pt x="182" y="104"/>
                      </a:lnTo>
                      <a:lnTo>
                        <a:pt x="207" y="83"/>
                      </a:lnTo>
                      <a:lnTo>
                        <a:pt x="210" y="31"/>
                      </a:lnTo>
                      <a:lnTo>
                        <a:pt x="189" y="0"/>
                      </a:lnTo>
                      <a:lnTo>
                        <a:pt x="141" y="4"/>
                      </a:lnTo>
                      <a:lnTo>
                        <a:pt x="103" y="20"/>
                      </a:lnTo>
                      <a:lnTo>
                        <a:pt x="62" y="41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74" name="Freeform 145">
                  <a:extLst>
                    <a:ext uri="{FF2B5EF4-FFF2-40B4-BE49-F238E27FC236}">
                      <a16:creationId xmlns:a16="http://schemas.microsoft.com/office/drawing/2014/main" id="{AF5954C7-9DD2-410A-A122-857D48BD49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73" y="1145"/>
                  <a:ext cx="0" cy="6"/>
                </a:xfrm>
                <a:custGeom>
                  <a:avLst/>
                  <a:gdLst>
                    <a:gd name="T0" fmla="*/ 0 w 7"/>
                    <a:gd name="T1" fmla="*/ 1 h 42"/>
                    <a:gd name="T2" fmla="*/ 0 w 7"/>
                    <a:gd name="T3" fmla="*/ 0 h 42"/>
                    <a:gd name="T4" fmla="*/ 0 w 7"/>
                    <a:gd name="T5" fmla="*/ 0 h 4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" h="42">
                      <a:moveTo>
                        <a:pt x="7" y="42"/>
                      </a:moveTo>
                      <a:lnTo>
                        <a:pt x="7" y="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6152" name="Rectangle 146">
              <a:extLst>
                <a:ext uri="{FF2B5EF4-FFF2-40B4-BE49-F238E27FC236}">
                  <a16:creationId xmlns:a16="http://schemas.microsoft.com/office/drawing/2014/main" id="{F6E4A029-F512-4F0E-A1BE-9F8EE369A2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488"/>
              <a:ext cx="3504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     </a:t>
              </a: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这个简单的例子告诉我们，解线性方程组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迭代法，其基本思想是将联立方程组的求解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归结为重复计算一组彼此独立的线性表达式，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这就使问题得到了简化。</a:t>
              </a:r>
            </a:p>
          </p:txBody>
        </p:sp>
      </p:grp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56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56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6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632" name="Object 72">
            <a:extLst>
              <a:ext uri="{FF2B5EF4-FFF2-40B4-BE49-F238E27FC236}">
                <a16:creationId xmlns:a16="http://schemas.microsoft.com/office/drawing/2014/main" id="{926E23A6-9B59-4240-B0FE-449DF2967B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72498"/>
              </p:ext>
            </p:extLst>
          </p:nvPr>
        </p:nvGraphicFramePr>
        <p:xfrm>
          <a:off x="838200" y="1143000"/>
          <a:ext cx="403860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93900" imgH="812800" progId="Equation.3">
                  <p:embed/>
                </p:oleObj>
              </mc:Choice>
              <mc:Fallback>
                <p:oleObj name="Equation" r:id="rId5" imgW="1993900" imgH="812800" progId="Equation.3">
                  <p:embed/>
                  <p:pic>
                    <p:nvPicPr>
                      <p:cNvPr id="66632" name="Object 72">
                        <a:extLst>
                          <a:ext uri="{FF2B5EF4-FFF2-40B4-BE49-F238E27FC236}">
                            <a16:creationId xmlns:a16="http://schemas.microsoft.com/office/drawing/2014/main" id="{926E23A6-9B59-4240-B0FE-449DF2967B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43000"/>
                        <a:ext cx="4038600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663" name="Group 103">
            <a:extLst>
              <a:ext uri="{FF2B5EF4-FFF2-40B4-BE49-F238E27FC236}">
                <a16:creationId xmlns:a16="http://schemas.microsoft.com/office/drawing/2014/main" id="{4F44E25C-4018-4D8C-B4A8-FC68EC657F85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3429000"/>
            <a:ext cx="5246688" cy="2784475"/>
            <a:chOff x="1152" y="2160"/>
            <a:chExt cx="3305" cy="1754"/>
          </a:xfrm>
        </p:grpSpPr>
        <p:sp>
          <p:nvSpPr>
            <p:cNvPr id="7189" name="AutoShape 74" descr="再生纸">
              <a:extLst>
                <a:ext uri="{FF2B5EF4-FFF2-40B4-BE49-F238E27FC236}">
                  <a16:creationId xmlns:a16="http://schemas.microsoft.com/office/drawing/2014/main" id="{77F95B60-BCC7-4594-A148-A599F7C41A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160"/>
              <a:ext cx="3305" cy="1754"/>
            </a:xfrm>
            <a:prstGeom prst="bevel">
              <a:avLst>
                <a:gd name="adj" fmla="val 2995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190" name="Object 75">
              <a:extLst>
                <a:ext uri="{FF2B5EF4-FFF2-40B4-BE49-F238E27FC236}">
                  <a16:creationId xmlns:a16="http://schemas.microsoft.com/office/drawing/2014/main" id="{5EEA6FA2-E111-45D3-A8CF-3BDEDE6B39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8" y="2229"/>
            <a:ext cx="3208" cy="1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51100" imgH="1295400" progId="Equation.3">
                    <p:embed/>
                  </p:oleObj>
                </mc:Choice>
                <mc:Fallback>
                  <p:oleObj name="Equation" r:id="rId8" imgW="2451100" imgH="1295400" progId="Equation.3">
                    <p:embed/>
                    <p:pic>
                      <p:nvPicPr>
                        <p:cNvPr id="7190" name="Object 75">
                          <a:extLst>
                            <a:ext uri="{FF2B5EF4-FFF2-40B4-BE49-F238E27FC236}">
                              <a16:creationId xmlns:a16="http://schemas.microsoft.com/office/drawing/2014/main" id="{5EEA6FA2-E111-45D3-A8CF-3BDEDE6B39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2229"/>
                          <a:ext cx="3208" cy="1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638" name="AutoShape 78">
            <a:extLst>
              <a:ext uri="{FF2B5EF4-FFF2-40B4-BE49-F238E27FC236}">
                <a16:creationId xmlns:a16="http://schemas.microsoft.com/office/drawing/2014/main" id="{2A42B672-3BD2-43AC-AA94-8A79250A4F43}"/>
              </a:ext>
            </a:extLst>
          </p:cNvPr>
          <p:cNvSpPr>
            <a:spLocks noChangeArrowheads="1"/>
          </p:cNvSpPr>
          <p:nvPr/>
        </p:nvSpPr>
        <p:spPr bwMode="auto">
          <a:xfrm rot="-2125546">
            <a:off x="4191000" y="3048000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6664" name="Group 104">
            <a:extLst>
              <a:ext uri="{FF2B5EF4-FFF2-40B4-BE49-F238E27FC236}">
                <a16:creationId xmlns:a16="http://schemas.microsoft.com/office/drawing/2014/main" id="{63535C27-1A1E-46FE-A61F-C37F0CC27F66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2743200"/>
            <a:ext cx="1143000" cy="685800"/>
            <a:chOff x="1440" y="1728"/>
            <a:chExt cx="720" cy="432"/>
          </a:xfrm>
        </p:grpSpPr>
        <p:graphicFrame>
          <p:nvGraphicFramePr>
            <p:cNvPr id="7187" name="Object 77">
              <a:extLst>
                <a:ext uri="{FF2B5EF4-FFF2-40B4-BE49-F238E27FC236}">
                  <a16:creationId xmlns:a16="http://schemas.microsoft.com/office/drawing/2014/main" id="{D3444B53-A2BF-4489-AF1D-5C8820071D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1776"/>
            <a:ext cx="480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31613" imgH="228501" progId="Equation.3">
                    <p:embed/>
                  </p:oleObj>
                </mc:Choice>
                <mc:Fallback>
                  <p:oleObj name="Equation" r:id="rId10" imgW="431613" imgH="228501" progId="Equation.3">
                    <p:embed/>
                    <p:pic>
                      <p:nvPicPr>
                        <p:cNvPr id="7187" name="Object 77">
                          <a:extLst>
                            <a:ext uri="{FF2B5EF4-FFF2-40B4-BE49-F238E27FC236}">
                              <a16:creationId xmlns:a16="http://schemas.microsoft.com/office/drawing/2014/main" id="{D3444B53-A2BF-4489-AF1D-5C8820071D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776"/>
                          <a:ext cx="480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8" name="AutoShape 98">
              <a:extLst>
                <a:ext uri="{FF2B5EF4-FFF2-40B4-BE49-F238E27FC236}">
                  <a16:creationId xmlns:a16="http://schemas.microsoft.com/office/drawing/2014/main" id="{2677E9F0-4DB5-4FF5-B355-0E6DAE653C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728"/>
              <a:ext cx="192" cy="432"/>
            </a:xfrm>
            <a:prstGeom prst="downArrow">
              <a:avLst>
                <a:gd name="adj1" fmla="val 50000"/>
                <a:gd name="adj2" fmla="val 5625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6674" name="Group 114">
            <a:extLst>
              <a:ext uri="{FF2B5EF4-FFF2-40B4-BE49-F238E27FC236}">
                <a16:creationId xmlns:a16="http://schemas.microsoft.com/office/drawing/2014/main" id="{46B89D87-6938-4CBD-89BD-2E78C3A0342B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762000"/>
            <a:ext cx="3886200" cy="2286000"/>
            <a:chOff x="3120" y="480"/>
            <a:chExt cx="2448" cy="1440"/>
          </a:xfrm>
        </p:grpSpPr>
        <p:grpSp>
          <p:nvGrpSpPr>
            <p:cNvPr id="7181" name="Group 111">
              <a:extLst>
                <a:ext uri="{FF2B5EF4-FFF2-40B4-BE49-F238E27FC236}">
                  <a16:creationId xmlns:a16="http://schemas.microsoft.com/office/drawing/2014/main" id="{9D9F84B6-B375-4772-8A93-4FF4405972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480"/>
              <a:ext cx="2448" cy="1440"/>
              <a:chOff x="288" y="2592"/>
              <a:chExt cx="528" cy="384"/>
            </a:xfrm>
          </p:grpSpPr>
          <p:sp>
            <p:nvSpPr>
              <p:cNvPr id="7185" name="AutoShape 112" descr="新闻纸">
                <a:extLst>
                  <a:ext uri="{FF2B5EF4-FFF2-40B4-BE49-F238E27FC236}">
                    <a16:creationId xmlns:a16="http://schemas.microsoft.com/office/drawing/2014/main" id="{E241ACF0-B5CD-438E-8FA1-C7FFDA6EC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12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86" name="Text Box 113">
                <a:extLst>
                  <a:ext uri="{FF2B5EF4-FFF2-40B4-BE49-F238E27FC236}">
                    <a16:creationId xmlns:a16="http://schemas.microsoft.com/office/drawing/2014/main" id="{3A3C01F2-A9F8-48B3-8B91-85B7AC05F4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  <a:defRPr/>
                </a:pPr>
                <a:endParaRPr lang="en-US" altLang="zh-CN" sz="20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182" name="Group 106">
              <a:extLst>
                <a:ext uri="{FF2B5EF4-FFF2-40B4-BE49-F238E27FC236}">
                  <a16:creationId xmlns:a16="http://schemas.microsoft.com/office/drawing/2014/main" id="{92100779-1772-4D36-A55D-88A3598F90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672"/>
              <a:ext cx="2112" cy="1048"/>
              <a:chOff x="3552" y="1008"/>
              <a:chExt cx="2112" cy="1048"/>
            </a:xfrm>
          </p:grpSpPr>
          <p:graphicFrame>
            <p:nvGraphicFramePr>
              <p:cNvPr id="7183" name="Object 100">
                <a:extLst>
                  <a:ext uri="{FF2B5EF4-FFF2-40B4-BE49-F238E27FC236}">
                    <a16:creationId xmlns:a16="http://schemas.microsoft.com/office/drawing/2014/main" id="{DD6738BC-6AB9-4939-B892-E16A7FBDAA7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52" y="1008"/>
              <a:ext cx="2112" cy="6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638456" imgH="507908" progId="Equation.3">
                      <p:embed/>
                    </p:oleObj>
                  </mc:Choice>
                  <mc:Fallback>
                    <p:oleObj name="Equation" r:id="rId13" imgW="1638456" imgH="507908" progId="Equation.3">
                      <p:embed/>
                      <p:pic>
                        <p:nvPicPr>
                          <p:cNvPr id="7183" name="Object 100">
                            <a:extLst>
                              <a:ext uri="{FF2B5EF4-FFF2-40B4-BE49-F238E27FC236}">
                                <a16:creationId xmlns:a16="http://schemas.microsoft.com/office/drawing/2014/main" id="{DD6738BC-6AB9-4939-B892-E16A7FBDAA7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1008"/>
                            <a:ext cx="2112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4" name="Object 101">
                <a:extLst>
                  <a:ext uri="{FF2B5EF4-FFF2-40B4-BE49-F238E27FC236}">
                    <a16:creationId xmlns:a16="http://schemas.microsoft.com/office/drawing/2014/main" id="{8476CB09-DDCF-4706-B433-A708342BFB3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40" y="1776"/>
              <a:ext cx="1488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755572" imgH="184127" progId="Equation.3">
                      <p:embed/>
                    </p:oleObj>
                  </mc:Choice>
                  <mc:Fallback>
                    <p:oleObj name="Equation" r:id="rId15" imgW="755572" imgH="184127" progId="Equation.3">
                      <p:embed/>
                      <p:pic>
                        <p:nvPicPr>
                          <p:cNvPr id="7184" name="Object 101">
                            <a:extLst>
                              <a:ext uri="{FF2B5EF4-FFF2-40B4-BE49-F238E27FC236}">
                                <a16:creationId xmlns:a16="http://schemas.microsoft.com/office/drawing/2014/main" id="{8476CB09-DDCF-4706-B433-A708342BFB3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1776"/>
                            <a:ext cx="1488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175" name="Rectangle 108">
            <a:extLst>
              <a:ext uri="{FF2B5EF4-FFF2-40B4-BE49-F238E27FC236}">
                <a16:creationId xmlns:a16="http://schemas.microsoft.com/office/drawing/2014/main" id="{08319983-FE91-46C0-A643-0B1862BA6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0"/>
            <a:ext cx="5105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§6</a:t>
            </a:r>
            <a:r>
              <a:rPr lang="en-US" altLang="zh-CN" sz="36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Jacobi &amp; Gauss-Seidel Iterative Methods</a:t>
            </a:r>
          </a:p>
        </p:txBody>
      </p:sp>
      <p:grpSp>
        <p:nvGrpSpPr>
          <p:cNvPr id="7176" name="Group 110">
            <a:extLst>
              <a:ext uri="{FF2B5EF4-FFF2-40B4-BE49-F238E27FC236}">
                <a16:creationId xmlns:a16="http://schemas.microsoft.com/office/drawing/2014/main" id="{2AEBA3B2-2261-4E18-B0D5-E6774771819B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54038"/>
            <a:ext cx="3810000" cy="461962"/>
            <a:chOff x="240" y="382"/>
            <a:chExt cx="2400" cy="291"/>
          </a:xfrm>
        </p:grpSpPr>
        <p:grpSp>
          <p:nvGrpSpPr>
            <p:cNvPr id="7177" name="Group 105">
              <a:extLst>
                <a:ext uri="{FF2B5EF4-FFF2-40B4-BE49-F238E27FC236}">
                  <a16:creationId xmlns:a16="http://schemas.microsoft.com/office/drawing/2014/main" id="{E06344E8-5FFE-4396-9D2E-A30CF000B6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382"/>
              <a:ext cx="2400" cy="291"/>
              <a:chOff x="240" y="382"/>
              <a:chExt cx="2400" cy="291"/>
            </a:xfrm>
          </p:grpSpPr>
          <p:sp>
            <p:nvSpPr>
              <p:cNvPr id="7179" name="Text Box 71">
                <a:extLst>
                  <a:ext uri="{FF2B5EF4-FFF2-40B4-BE49-F238E27FC236}">
                    <a16:creationId xmlns:a16="http://schemas.microsoft.com/office/drawing/2014/main" id="{EFA6C24D-4C48-4E3B-BEA8-0A2AD44D66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" y="384"/>
                <a:ext cx="24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80" name="Rectangle 99">
                <a:extLst>
                  <a:ext uri="{FF2B5EF4-FFF2-40B4-BE49-F238E27FC236}">
                    <a16:creationId xmlns:a16="http://schemas.microsoft.com/office/drawing/2014/main" id="{38985475-B6E3-4945-BD9D-CD41DABB3A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" y="382"/>
                <a:ext cx="209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FF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acobi</a:t>
                </a:r>
                <a:r>
                  <a:rPr lang="zh-CN" altLang="en-US" sz="2400" b="1">
                    <a:solidFill>
                      <a:srgbClr val="0000FF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迭代分量形式</a:t>
                </a:r>
                <a:r>
                  <a:rPr lang="zh-CN" altLang="en-US" sz="2400" b="1">
                    <a:solidFill>
                      <a:schemeClr val="tx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：</a:t>
                </a:r>
              </a:p>
            </p:txBody>
          </p:sp>
        </p:grpSp>
        <p:pic>
          <p:nvPicPr>
            <p:cNvPr id="7178" name="Picture 109" descr="toolbox">
              <a:extLst>
                <a:ext uri="{FF2B5EF4-FFF2-40B4-BE49-F238E27FC236}">
                  <a16:creationId xmlns:a16="http://schemas.microsoft.com/office/drawing/2014/main" id="{C9207C66-B17B-4D90-BA04-E6F575B01A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84"/>
              <a:ext cx="295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6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66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6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6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6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6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3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>
            <a:extLst>
              <a:ext uri="{FF2B5EF4-FFF2-40B4-BE49-F238E27FC236}">
                <a16:creationId xmlns:a16="http://schemas.microsoft.com/office/drawing/2014/main" id="{66D6D64D-4EB5-4304-AC21-6534950F0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9906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写成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矩阵形式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  <a:endParaRPr lang="zh-CN" altLang="en-US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6803" name="Group 3">
            <a:extLst>
              <a:ext uri="{FF2B5EF4-FFF2-40B4-BE49-F238E27FC236}">
                <a16:creationId xmlns:a16="http://schemas.microsoft.com/office/drawing/2014/main" id="{7296CDB7-2C46-4B6B-8E8C-E439CBB07F5B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00200"/>
            <a:ext cx="2287588" cy="1600200"/>
            <a:chOff x="432" y="2400"/>
            <a:chExt cx="1441" cy="1008"/>
          </a:xfrm>
        </p:grpSpPr>
        <p:sp>
          <p:nvSpPr>
            <p:cNvPr id="8217" name="Text Box 4">
              <a:extLst>
                <a:ext uri="{FF2B5EF4-FFF2-40B4-BE49-F238E27FC236}">
                  <a16:creationId xmlns:a16="http://schemas.microsoft.com/office/drawing/2014/main" id="{8E3A891C-160B-4CBD-BD9A-AAF8AA903F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68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8218" name="Rectangle 5">
              <a:extLst>
                <a:ext uri="{FF2B5EF4-FFF2-40B4-BE49-F238E27FC236}">
                  <a16:creationId xmlns:a16="http://schemas.microsoft.com/office/drawing/2014/main" id="{7909144D-4216-4F1D-9C66-F3B01A6D1B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2400"/>
              <a:ext cx="1009" cy="100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6806" name="AutoShape 6">
            <a:extLst>
              <a:ext uri="{FF2B5EF4-FFF2-40B4-BE49-F238E27FC236}">
                <a16:creationId xmlns:a16="http://schemas.microsoft.com/office/drawing/2014/main" id="{3923BCC8-FB9A-4D1A-95D3-7E4037FC7D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752600"/>
            <a:ext cx="1447800" cy="1447800"/>
          </a:xfrm>
          <a:prstGeom prst="rtTriangl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 i="1">
                <a:solidFill>
                  <a:schemeClr val="bg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76807" name="AutoShape 7">
            <a:extLst>
              <a:ext uri="{FF2B5EF4-FFF2-40B4-BE49-F238E27FC236}">
                <a16:creationId xmlns:a16="http://schemas.microsoft.com/office/drawing/2014/main" id="{994CB4DE-ADB3-48A7-95A7-98A1590B4E49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1546226" y="1604962"/>
            <a:ext cx="1446212" cy="1446213"/>
          </a:xfrm>
          <a:prstGeom prst="rtTriangl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 i="1">
                <a:solidFill>
                  <a:schemeClr val="bg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U</a:t>
            </a:r>
          </a:p>
        </p:txBody>
      </p:sp>
      <p:sp>
        <p:nvSpPr>
          <p:cNvPr id="76808" name="Text Box 8">
            <a:extLst>
              <a:ext uri="{FF2B5EF4-FFF2-40B4-BE49-F238E27FC236}">
                <a16:creationId xmlns:a16="http://schemas.microsoft.com/office/drawing/2014/main" id="{7712E3D2-EBE2-437A-BA1D-323029E4E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4050" y="21336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</a:p>
        </p:txBody>
      </p:sp>
      <p:graphicFrame>
        <p:nvGraphicFramePr>
          <p:cNvPr id="76809" name="Object 9">
            <a:extLst>
              <a:ext uri="{FF2B5EF4-FFF2-40B4-BE49-F238E27FC236}">
                <a16:creationId xmlns:a16="http://schemas.microsoft.com/office/drawing/2014/main" id="{F2F5D467-087A-4A4D-9CAF-4D5212D68A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834800"/>
              </p:ext>
            </p:extLst>
          </p:nvPr>
        </p:nvGraphicFramePr>
        <p:xfrm>
          <a:off x="3429000" y="1524000"/>
          <a:ext cx="37782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2000" imgH="431800" progId="Equation.3">
                  <p:embed/>
                </p:oleObj>
              </mc:Choice>
              <mc:Fallback>
                <p:oleObj name="Equation" r:id="rId7" imgW="2032000" imgH="431800" progId="Equation.3">
                  <p:embed/>
                  <p:pic>
                    <p:nvPicPr>
                      <p:cNvPr id="76809" name="Object 9">
                        <a:extLst>
                          <a:ext uri="{FF2B5EF4-FFF2-40B4-BE49-F238E27FC236}">
                            <a16:creationId xmlns:a16="http://schemas.microsoft.com/office/drawing/2014/main" id="{F2F5D467-087A-4A4D-9CAF-4D5212D68A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524000"/>
                        <a:ext cx="37782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0">
            <a:extLst>
              <a:ext uri="{FF2B5EF4-FFF2-40B4-BE49-F238E27FC236}">
                <a16:creationId xmlns:a16="http://schemas.microsoft.com/office/drawing/2014/main" id="{4C8FDC0D-1917-4B82-857F-4782F0015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085476"/>
              </p:ext>
            </p:extLst>
          </p:nvPr>
        </p:nvGraphicFramePr>
        <p:xfrm>
          <a:off x="4419600" y="2286000"/>
          <a:ext cx="3495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79600" imgH="228600" progId="Equation.3">
                  <p:embed/>
                </p:oleObj>
              </mc:Choice>
              <mc:Fallback>
                <p:oleObj name="Equation" r:id="rId9" imgW="1879600" imgH="228600" progId="Equation.3">
                  <p:embed/>
                  <p:pic>
                    <p:nvPicPr>
                      <p:cNvPr id="76810" name="Object 10">
                        <a:extLst>
                          <a:ext uri="{FF2B5EF4-FFF2-40B4-BE49-F238E27FC236}">
                            <a16:creationId xmlns:a16="http://schemas.microsoft.com/office/drawing/2014/main" id="{4C8FDC0D-1917-4B82-857F-4782F00153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86000"/>
                        <a:ext cx="34956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11" name="Group 11">
            <a:extLst>
              <a:ext uri="{FF2B5EF4-FFF2-40B4-BE49-F238E27FC236}">
                <a16:creationId xmlns:a16="http://schemas.microsoft.com/office/drawing/2014/main" id="{3CB25616-5AEC-4E7D-AAC2-A46F6AE62BCB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2667000"/>
            <a:ext cx="2438400" cy="533400"/>
            <a:chOff x="3312" y="3168"/>
            <a:chExt cx="1536" cy="336"/>
          </a:xfrm>
        </p:grpSpPr>
        <p:sp>
          <p:nvSpPr>
            <p:cNvPr id="8213" name="AutoShape 12">
              <a:extLst>
                <a:ext uri="{FF2B5EF4-FFF2-40B4-BE49-F238E27FC236}">
                  <a16:creationId xmlns:a16="http://schemas.microsoft.com/office/drawing/2014/main" id="{D81CAB87-A848-4B4A-ADAE-5EC020AA5EC6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3696" y="2784"/>
              <a:ext cx="96" cy="864"/>
            </a:xfrm>
            <a:prstGeom prst="leftBrace">
              <a:avLst>
                <a:gd name="adj1" fmla="val 7500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14" name="Text Box 13">
              <a:extLst>
                <a:ext uri="{FF2B5EF4-FFF2-40B4-BE49-F238E27FC236}">
                  <a16:creationId xmlns:a16="http://schemas.microsoft.com/office/drawing/2014/main" id="{C8BE249B-D26F-4633-A206-3927732DB7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21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215" name="AutoShape 14">
              <a:extLst>
                <a:ext uri="{FF2B5EF4-FFF2-40B4-BE49-F238E27FC236}">
                  <a16:creationId xmlns:a16="http://schemas.microsoft.com/office/drawing/2014/main" id="{E927C56E-684D-4468-AA98-42D7AC0E38EE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4632" y="3048"/>
              <a:ext cx="96" cy="336"/>
            </a:xfrm>
            <a:prstGeom prst="leftBrace">
              <a:avLst>
                <a:gd name="adj1" fmla="val 29167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216" name="Object 15">
              <a:extLst>
                <a:ext uri="{FF2B5EF4-FFF2-40B4-BE49-F238E27FC236}">
                  <a16:creationId xmlns:a16="http://schemas.microsoft.com/office/drawing/2014/main" id="{F659732A-764D-4788-A968-51DC712670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3264"/>
            <a:ext cx="17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5028" imgH="228501" progId="Equation.3">
                    <p:embed/>
                  </p:oleObj>
                </mc:Choice>
                <mc:Fallback>
                  <p:oleObj name="Equation" r:id="rId11" imgW="165028" imgH="228501" progId="Equation.3">
                    <p:embed/>
                    <p:pic>
                      <p:nvPicPr>
                        <p:cNvPr id="8216" name="Object 15">
                          <a:extLst>
                            <a:ext uri="{FF2B5EF4-FFF2-40B4-BE49-F238E27FC236}">
                              <a16:creationId xmlns:a16="http://schemas.microsoft.com/office/drawing/2014/main" id="{F659732A-764D-4788-A968-51DC712670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264"/>
                          <a:ext cx="17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816" name="AutoShape 16">
            <a:extLst>
              <a:ext uri="{FF2B5EF4-FFF2-40B4-BE49-F238E27FC236}">
                <a16:creationId xmlns:a16="http://schemas.microsoft.com/office/drawing/2014/main" id="{D285173B-027C-4689-B6E4-15A641E6FA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352800"/>
            <a:ext cx="3276600" cy="685800"/>
          </a:xfrm>
          <a:prstGeom prst="wedgeEllipseCallout">
            <a:avLst>
              <a:gd name="adj1" fmla="val 113468"/>
              <a:gd name="adj2" fmla="val -100694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Jacobi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迭代阵</a:t>
            </a:r>
          </a:p>
        </p:txBody>
      </p:sp>
      <p:grpSp>
        <p:nvGrpSpPr>
          <p:cNvPr id="76817" name="Group 17">
            <a:extLst>
              <a:ext uri="{FF2B5EF4-FFF2-40B4-BE49-F238E27FC236}">
                <a16:creationId xmlns:a16="http://schemas.microsoft.com/office/drawing/2014/main" id="{4D02AE85-7958-4729-9F61-6AFB46BCF64F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3352800"/>
            <a:ext cx="4038600" cy="685800"/>
            <a:chOff x="2688" y="3744"/>
            <a:chExt cx="2544" cy="432"/>
          </a:xfrm>
        </p:grpSpPr>
        <p:sp>
          <p:nvSpPr>
            <p:cNvPr id="8211" name="AutoShape 18" descr="新闻纸">
              <a:extLst>
                <a:ext uri="{FF2B5EF4-FFF2-40B4-BE49-F238E27FC236}">
                  <a16:creationId xmlns:a16="http://schemas.microsoft.com/office/drawing/2014/main" id="{D2690DA3-AE31-438D-B371-3588637B8E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3744"/>
              <a:ext cx="2544" cy="432"/>
            </a:xfrm>
            <a:prstGeom prst="bevel">
              <a:avLst>
                <a:gd name="adj" fmla="val 8333"/>
              </a:avLst>
            </a:prstGeom>
            <a:blipFill dpi="0" rotWithShape="0">
              <a:blip r:embed="rId1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212" name="Object 19">
              <a:extLst>
                <a:ext uri="{FF2B5EF4-FFF2-40B4-BE49-F238E27FC236}">
                  <a16:creationId xmlns:a16="http://schemas.microsoft.com/office/drawing/2014/main" id="{50E0D067-B010-4270-9536-0577F25AA4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3840"/>
            <a:ext cx="236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019300" imgH="228600" progId="Equation.3">
                    <p:embed/>
                  </p:oleObj>
                </mc:Choice>
                <mc:Fallback>
                  <p:oleObj name="Equation" r:id="rId14" imgW="2019300" imgH="228600" progId="Equation.3">
                    <p:embed/>
                    <p:pic>
                      <p:nvPicPr>
                        <p:cNvPr id="8212" name="Object 19">
                          <a:extLst>
                            <a:ext uri="{FF2B5EF4-FFF2-40B4-BE49-F238E27FC236}">
                              <a16:creationId xmlns:a16="http://schemas.microsoft.com/office/drawing/2014/main" id="{50E0D067-B010-4270-9536-0577F25AA4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840"/>
                          <a:ext cx="2366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20" name="Object 20">
            <a:extLst>
              <a:ext uri="{FF2B5EF4-FFF2-40B4-BE49-F238E27FC236}">
                <a16:creationId xmlns:a16="http://schemas.microsoft.com/office/drawing/2014/main" id="{76B73C4F-3614-4B37-8CE2-E3EE77F90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912069"/>
              </p:ext>
            </p:extLst>
          </p:nvPr>
        </p:nvGraphicFramePr>
        <p:xfrm>
          <a:off x="2971800" y="4271963"/>
          <a:ext cx="2819400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28800" imgH="1143000" progId="Equation.3">
                  <p:embed/>
                </p:oleObj>
              </mc:Choice>
              <mc:Fallback>
                <p:oleObj name="Equation" r:id="rId16" imgW="1828800" imgH="1143000" progId="Equation.3">
                  <p:embed/>
                  <p:pic>
                    <p:nvPicPr>
                      <p:cNvPr id="76820" name="Object 20">
                        <a:extLst>
                          <a:ext uri="{FF2B5EF4-FFF2-40B4-BE49-F238E27FC236}">
                            <a16:creationId xmlns:a16="http://schemas.microsoft.com/office/drawing/2014/main" id="{76B73C4F-3614-4B37-8CE2-E3EE77F909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271963"/>
                        <a:ext cx="2819400" cy="174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1" name="Object 21">
            <a:extLst>
              <a:ext uri="{FF2B5EF4-FFF2-40B4-BE49-F238E27FC236}">
                <a16:creationId xmlns:a16="http://schemas.microsoft.com/office/drawing/2014/main" id="{BEA24564-6E13-49A8-A519-9628DF837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503447"/>
              </p:ext>
            </p:extLst>
          </p:nvPr>
        </p:nvGraphicFramePr>
        <p:xfrm>
          <a:off x="6019800" y="4267200"/>
          <a:ext cx="2878138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79807" imgH="1143000" progId="Equation.3">
                  <p:embed/>
                </p:oleObj>
              </mc:Choice>
              <mc:Fallback>
                <p:oleObj name="Equation" r:id="rId18" imgW="1879807" imgH="1143000" progId="Equation.3">
                  <p:embed/>
                  <p:pic>
                    <p:nvPicPr>
                      <p:cNvPr id="76821" name="Object 21">
                        <a:extLst>
                          <a:ext uri="{FF2B5EF4-FFF2-40B4-BE49-F238E27FC236}">
                            <a16:creationId xmlns:a16="http://schemas.microsoft.com/office/drawing/2014/main" id="{BEA24564-6E13-49A8-A519-9628DF837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267200"/>
                        <a:ext cx="2878138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2" name="Object 22">
            <a:extLst>
              <a:ext uri="{FF2B5EF4-FFF2-40B4-BE49-F238E27FC236}">
                <a16:creationId xmlns:a16="http://schemas.microsoft.com/office/drawing/2014/main" id="{1210326D-2D22-4CCD-90C4-FBC72631C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079038"/>
              </p:ext>
            </p:extLst>
          </p:nvPr>
        </p:nvGraphicFramePr>
        <p:xfrm>
          <a:off x="228600" y="4419600"/>
          <a:ext cx="2576513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62152" imgH="908165" progId="Equation.3">
                  <p:embed/>
                </p:oleObj>
              </mc:Choice>
              <mc:Fallback>
                <p:oleObj name="Equation" r:id="rId20" imgW="1562152" imgH="908165" progId="Equation.3">
                  <p:embed/>
                  <p:pic>
                    <p:nvPicPr>
                      <p:cNvPr id="76822" name="Object 22">
                        <a:extLst>
                          <a:ext uri="{FF2B5EF4-FFF2-40B4-BE49-F238E27FC236}">
                            <a16:creationId xmlns:a16="http://schemas.microsoft.com/office/drawing/2014/main" id="{1210326D-2D22-4CCD-90C4-FBC72631CD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19600"/>
                        <a:ext cx="2576513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Rectangle 26">
            <a:extLst>
              <a:ext uri="{FF2B5EF4-FFF2-40B4-BE49-F238E27FC236}">
                <a16:creationId xmlns:a16="http://schemas.microsoft.com/office/drawing/2014/main" id="{D934B6D2-B440-4CB6-93B9-61E34F8A7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0"/>
            <a:ext cx="5105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§6</a:t>
            </a:r>
            <a:r>
              <a:rPr lang="en-US" altLang="zh-CN" sz="36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Jacobi &amp; Gauss-Seidel Iterative Methods</a:t>
            </a:r>
          </a:p>
        </p:txBody>
      </p:sp>
      <p:grpSp>
        <p:nvGrpSpPr>
          <p:cNvPr id="8208" name="Group 27">
            <a:extLst>
              <a:ext uri="{FF2B5EF4-FFF2-40B4-BE49-F238E27FC236}">
                <a16:creationId xmlns:a16="http://schemas.microsoft.com/office/drawing/2014/main" id="{2F807C8D-3643-4DA5-BA04-9EFCBE5FD8EB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57200"/>
            <a:ext cx="3776663" cy="482600"/>
            <a:chOff x="2400" y="3504"/>
            <a:chExt cx="2379" cy="304"/>
          </a:xfrm>
        </p:grpSpPr>
        <p:sp>
          <p:nvSpPr>
            <p:cNvPr id="8209" name="Rectangle 28">
              <a:extLst>
                <a:ext uri="{FF2B5EF4-FFF2-40B4-BE49-F238E27FC236}">
                  <a16:creationId xmlns:a16="http://schemas.microsoft.com/office/drawing/2014/main" id="{FA875EA4-E58B-43A5-AC5B-8E013C9758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3517"/>
              <a:ext cx="209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Jacobi</a:t>
              </a:r>
              <a:r>
                <a:rPr lang="zh-CN" altLang="en-US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迭代的矩阵形式</a:t>
              </a:r>
            </a:p>
          </p:txBody>
        </p:sp>
        <p:pic>
          <p:nvPicPr>
            <p:cNvPr id="8210" name="Picture 29" descr="toolbox">
              <a:extLst>
                <a:ext uri="{FF2B5EF4-FFF2-40B4-BE49-F238E27FC236}">
                  <a16:creationId xmlns:a16="http://schemas.microsoft.com/office/drawing/2014/main" id="{26E5CF09-C60D-4DAF-BDB9-5903552124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0" y="3504"/>
              <a:ext cx="295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6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6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768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768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autoUpdateAnimBg="0"/>
      <p:bldP spid="76806" grpId="0" animBg="1" autoUpdateAnimBg="0"/>
      <p:bldP spid="76807" grpId="0" animBg="1" autoUpdateAnimBg="0"/>
      <p:bldP spid="76808" grpId="0" autoUpdateAnimBg="0"/>
      <p:bldP spid="76816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4CFF71BD-50D5-4101-AF7E-0D0BF3CCE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0"/>
            <a:ext cx="5105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§6</a:t>
            </a:r>
            <a:r>
              <a:rPr lang="en-US" altLang="zh-CN" sz="36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Jacobi &amp; Gauss-Seidel Iterative Methods</a:t>
            </a:r>
          </a:p>
        </p:txBody>
      </p:sp>
      <p:grpSp>
        <p:nvGrpSpPr>
          <p:cNvPr id="55307" name="Group 11">
            <a:extLst>
              <a:ext uri="{FF2B5EF4-FFF2-40B4-BE49-F238E27FC236}">
                <a16:creationId xmlns:a16="http://schemas.microsoft.com/office/drawing/2014/main" id="{E58F151A-7152-468F-82BF-6A69BC2CF978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48011"/>
            <a:ext cx="8458200" cy="6096000"/>
            <a:chOff x="240" y="265"/>
            <a:chExt cx="5328" cy="3840"/>
          </a:xfrm>
        </p:grpSpPr>
        <p:sp>
          <p:nvSpPr>
            <p:cNvPr id="9255" name="AutoShape 4">
              <a:extLst>
                <a:ext uri="{FF2B5EF4-FFF2-40B4-BE49-F238E27FC236}">
                  <a16:creationId xmlns:a16="http://schemas.microsoft.com/office/drawing/2014/main" id="{363F609C-F661-470B-ABF8-1957ED7CA5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65"/>
              <a:ext cx="5328" cy="3840"/>
            </a:xfrm>
            <a:prstGeom prst="foldedCorner">
              <a:avLst>
                <a:gd name="adj" fmla="val 5722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FFFFCC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rIns="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2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 Algorithm: Jacobi Iterative Method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Solve              given an initial approximation      .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20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nput: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the number of equations and unknowns </a:t>
              </a:r>
              <a:r>
                <a:rPr kumimoji="0"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; the matrix entries </a:t>
              </a:r>
              <a:r>
                <a:rPr kumimoji="0"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[ ][ ];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the entries </a:t>
              </a:r>
              <a:r>
                <a:rPr kumimoji="0"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[ ]; the initial approximation </a:t>
              </a:r>
              <a:r>
                <a:rPr kumimoji="0"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0[ ]; tolerance </a:t>
              </a:r>
              <a:r>
                <a:rPr kumimoji="0"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TOL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;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maximum number of iterations </a:t>
              </a:r>
              <a:r>
                <a:rPr kumimoji="0" lang="en-US" altLang="zh-CN" sz="2000" b="1" i="1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2000" b="1" i="1" baseline="-25000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max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.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Output:</a:t>
              </a: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approximate solution </a:t>
              </a:r>
              <a:r>
                <a:rPr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[ ] or a message of failure.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Step 1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Set  </a:t>
              </a:r>
              <a:r>
                <a:rPr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= 1;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Step 2</a:t>
              </a:r>
              <a:r>
                <a:rPr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While ( </a:t>
              </a:r>
              <a:r>
                <a:rPr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k </a:t>
              </a: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 </a:t>
              </a:r>
              <a:r>
                <a:rPr kumimoji="0" lang="en-US" altLang="zh-CN" sz="1800" b="1" i="1" dirty="0" err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kumimoji="0" lang="en-US" altLang="zh-CN" sz="1800" b="1" i="1" baseline="-25000" dirty="0" err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max</a:t>
              </a: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  do  steps 3-6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	</a:t>
              </a:r>
              <a:r>
                <a:rPr kumimoji="0"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Step 3</a:t>
              </a: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For </a:t>
              </a:r>
              <a:r>
                <a:rPr kumimoji="0" lang="en-US" altLang="zh-CN" sz="1800" b="1" i="1" dirty="0" err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= 1, …, </a:t>
              </a:r>
              <a:r>
                <a:rPr kumimoji="0"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kumimoji="0" lang="en-US" altLang="zh-CN" sz="1800" b="1" i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 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                              Set                                        ; </a:t>
              </a:r>
              <a:r>
                <a:rPr kumimoji="0" lang="en-US" altLang="zh-CN" sz="1800" b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/* compute </a:t>
              </a:r>
              <a:r>
                <a:rPr kumimoji="0" lang="en-US" altLang="zh-CN" sz="1800" b="1" i="1" dirty="0" err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kumimoji="0" lang="en-US" altLang="zh-CN" sz="1800" b="1" i="1" baseline="-25000" dirty="0" err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k</a:t>
              </a:r>
              <a:r>
                <a:rPr kumimoji="0" lang="en-US" altLang="zh-CN" sz="1800" b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*/</a:t>
              </a:r>
              <a:endParaRPr kumimoji="0" lang="en-US" altLang="zh-CN" sz="1800" b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kumimoji="0" lang="en-US" altLang="zh-CN" sz="1800" b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	</a:t>
              </a:r>
              <a:r>
                <a:rPr kumimoji="0"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Step 4</a:t>
              </a: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If                                                                        then  Output (</a:t>
              </a:r>
              <a:r>
                <a:rPr kumimoji="0"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[ ]); </a:t>
              </a:r>
            </a:p>
            <a:p>
              <a:pPr eaLnBrk="1" hangingPunct="1">
                <a:buFontTx/>
                <a:buNone/>
                <a:defRPr/>
              </a:pP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                          STOP; </a:t>
              </a:r>
              <a:r>
                <a:rPr kumimoji="0" lang="en-US" altLang="zh-CN" sz="1800" b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/* successful */</a:t>
              </a:r>
              <a:endParaRPr kumimoji="0" lang="en-US" altLang="zh-CN" sz="1800" b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	</a:t>
              </a:r>
              <a:r>
                <a:rPr kumimoji="0"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Step 5</a:t>
              </a: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For </a:t>
              </a:r>
              <a:r>
                <a:rPr kumimoji="0" lang="en-US" altLang="zh-CN" sz="1800" b="1" i="1" dirty="0" err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= 1, …, </a:t>
              </a:r>
              <a:r>
                <a:rPr kumimoji="0"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 Set  </a:t>
              </a:r>
              <a:r>
                <a:rPr kumimoji="0"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0[ ] = </a:t>
              </a:r>
              <a:r>
                <a:rPr kumimoji="0"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[ ]; </a:t>
              </a:r>
              <a:r>
                <a:rPr kumimoji="0" lang="en-US" altLang="zh-CN" sz="1800" b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/* update </a:t>
              </a:r>
              <a:r>
                <a:rPr kumimoji="0" lang="en-US" altLang="zh-CN" sz="1800" b="1" i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kumimoji="0" lang="en-US" altLang="zh-CN" sz="1800" b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 */</a:t>
              </a: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	</a:t>
              </a:r>
              <a:r>
                <a:rPr kumimoji="0"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Step 6</a:t>
              </a: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Set  </a:t>
              </a:r>
              <a:r>
                <a:rPr kumimoji="0"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k</a:t>
              </a: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++;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Step 7</a:t>
              </a: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Output (Maximum number of iterations exceeded); 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18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          STOP.  </a:t>
              </a:r>
              <a:r>
                <a:rPr kumimoji="0" lang="en-US" altLang="zh-CN" sz="1800" b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/* unsuccessful */</a:t>
              </a:r>
            </a:p>
          </p:txBody>
        </p:sp>
        <p:graphicFrame>
          <p:nvGraphicFramePr>
            <p:cNvPr id="9256" name="Object 7">
              <a:extLst>
                <a:ext uri="{FF2B5EF4-FFF2-40B4-BE49-F238E27FC236}">
                  <a16:creationId xmlns:a16="http://schemas.microsoft.com/office/drawing/2014/main" id="{F940DF86-F9A8-42CF-AC27-A0901020DF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672"/>
            <a:ext cx="52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82391" imgH="203112" progId="Equation.3">
                    <p:embed/>
                  </p:oleObj>
                </mc:Choice>
                <mc:Fallback>
                  <p:oleObj name="Equation" r:id="rId4" imgW="482391" imgH="203112" progId="Equation.3">
                    <p:embed/>
                    <p:pic>
                      <p:nvPicPr>
                        <p:cNvPr id="9256" name="Object 7">
                          <a:extLst>
                            <a:ext uri="{FF2B5EF4-FFF2-40B4-BE49-F238E27FC236}">
                              <a16:creationId xmlns:a16="http://schemas.microsoft.com/office/drawing/2014/main" id="{F940DF86-F9A8-42CF-AC27-A0901020DF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672"/>
                          <a:ext cx="52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7" name="Object 8">
              <a:extLst>
                <a:ext uri="{FF2B5EF4-FFF2-40B4-BE49-F238E27FC236}">
                  <a16:creationId xmlns:a16="http://schemas.microsoft.com/office/drawing/2014/main" id="{98958D8A-5E78-4DB8-84F9-8E9F4C73B5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672"/>
            <a:ext cx="28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6469" imgH="203024" progId="Equation.3">
                    <p:embed/>
                  </p:oleObj>
                </mc:Choice>
                <mc:Fallback>
                  <p:oleObj name="Equation" r:id="rId6" imgW="266469" imgH="203024" progId="Equation.3">
                    <p:embed/>
                    <p:pic>
                      <p:nvPicPr>
                        <p:cNvPr id="9257" name="Object 8">
                          <a:extLst>
                            <a:ext uri="{FF2B5EF4-FFF2-40B4-BE49-F238E27FC236}">
                              <a16:creationId xmlns:a16="http://schemas.microsoft.com/office/drawing/2014/main" id="{98958D8A-5E78-4DB8-84F9-8E9F4C73B5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672"/>
                          <a:ext cx="28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8" name="Object 9">
              <a:extLst>
                <a:ext uri="{FF2B5EF4-FFF2-40B4-BE49-F238E27FC236}">
                  <a16:creationId xmlns:a16="http://schemas.microsoft.com/office/drawing/2014/main" id="{DC1DE599-BD89-482A-8233-5B3B0E9AB8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112"/>
            <a:ext cx="1344" cy="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71600" imgH="736600" progId="Equation.3">
                    <p:embed/>
                  </p:oleObj>
                </mc:Choice>
                <mc:Fallback>
                  <p:oleObj name="Equation" r:id="rId8" imgW="1371600" imgH="736600" progId="Equation.3">
                    <p:embed/>
                    <p:pic>
                      <p:nvPicPr>
                        <p:cNvPr id="9258" name="Object 9">
                          <a:extLst>
                            <a:ext uri="{FF2B5EF4-FFF2-40B4-BE49-F238E27FC236}">
                              <a16:creationId xmlns:a16="http://schemas.microsoft.com/office/drawing/2014/main" id="{DC1DE599-BD89-482A-8233-5B3B0E9AB8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112"/>
                          <a:ext cx="1344" cy="7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9" name="Object 10">
              <a:extLst>
                <a:ext uri="{FF2B5EF4-FFF2-40B4-BE49-F238E27FC236}">
                  <a16:creationId xmlns:a16="http://schemas.microsoft.com/office/drawing/2014/main" id="{400CFF91-1796-420C-B2B6-F1E82D8858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2880"/>
            <a:ext cx="220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349500" imgH="279400" progId="Equation.3">
                    <p:embed/>
                  </p:oleObj>
                </mc:Choice>
                <mc:Fallback>
                  <p:oleObj name="Equation" r:id="rId10" imgW="2349500" imgH="279400" progId="Equation.3">
                    <p:embed/>
                    <p:pic>
                      <p:nvPicPr>
                        <p:cNvPr id="9259" name="Object 10">
                          <a:extLst>
                            <a:ext uri="{FF2B5EF4-FFF2-40B4-BE49-F238E27FC236}">
                              <a16:creationId xmlns:a16="http://schemas.microsoft.com/office/drawing/2014/main" id="{400CFF91-1796-420C-B2B6-F1E82D8858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880"/>
                          <a:ext cx="2208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08" name="AutoShape 12">
            <a:extLst>
              <a:ext uri="{FF2B5EF4-FFF2-40B4-BE49-F238E27FC236}">
                <a16:creationId xmlns:a16="http://schemas.microsoft.com/office/drawing/2014/main" id="{3C334F60-EF58-4497-88DA-292A6EF05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667000"/>
            <a:ext cx="3048000" cy="762000"/>
          </a:xfrm>
          <a:prstGeom prst="wedgeEllipseCallout">
            <a:avLst>
              <a:gd name="adj1" fmla="val -66148"/>
              <a:gd name="adj2" fmla="val 171250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What if </a:t>
            </a:r>
            <a:r>
              <a:rPr lang="en-US" altLang="zh-CN" sz="2400" b="1" i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i="1" baseline="-2500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i</a:t>
            </a:r>
            <a:r>
              <a:rPr lang="en-US" altLang="zh-CN" sz="2400" b="1" i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 0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5309" name="AutoShape 13">
            <a:extLst>
              <a:ext uri="{FF2B5EF4-FFF2-40B4-BE49-F238E27FC236}">
                <a16:creationId xmlns:a16="http://schemas.microsoft.com/office/drawing/2014/main" id="{2C0F92A2-1121-43D6-BF3C-B825D27FB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1905000"/>
            <a:ext cx="4114800" cy="1371600"/>
          </a:xfrm>
          <a:prstGeom prst="wedgeEllipseCallout">
            <a:avLst>
              <a:gd name="adj1" fmla="val -51852"/>
              <a:gd name="adj2" fmla="val 126042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1080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10000"/>
              </a:spcBef>
              <a:buFontTx/>
              <a:buNone/>
              <a:defRPr/>
            </a:pP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迭代过程中，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的元素</a:t>
            </a:r>
          </a:p>
          <a:p>
            <a:pPr algn="ctr" eaLnBrk="1" hangingPunct="1">
              <a:spcBef>
                <a:spcPct val="10000"/>
              </a:spcBef>
              <a:buFontTx/>
              <a:buNone/>
              <a:defRPr/>
            </a:pP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不改变，故可以</a:t>
            </a:r>
            <a:r>
              <a:rPr lang="zh-CN" altLang="en-US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事先调整</a:t>
            </a: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好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使得</a:t>
            </a:r>
          </a:p>
          <a:p>
            <a:pPr algn="ctr" eaLnBrk="1" hangingPunct="1">
              <a:spcBef>
                <a:spcPct val="10000"/>
              </a:spcBef>
              <a:buFontTx/>
              <a:buNone/>
              <a:defRPr/>
            </a:pP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i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 0</a:t>
            </a: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否则</a:t>
            </a: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0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不可逆</a:t>
            </a:r>
            <a:r>
              <a:rPr lang="zh-CN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0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310" name="AutoShape 14">
            <a:extLst>
              <a:ext uri="{FF2B5EF4-FFF2-40B4-BE49-F238E27FC236}">
                <a16:creationId xmlns:a16="http://schemas.microsoft.com/office/drawing/2014/main" id="{E10E2E1E-FADE-4A07-A388-7982A3BC5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971800"/>
            <a:ext cx="3962400" cy="1524000"/>
          </a:xfrm>
          <a:prstGeom prst="wedgeEllipseCallout">
            <a:avLst>
              <a:gd name="adj1" fmla="val 60657"/>
              <a:gd name="adj2" fmla="val 102815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必须等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baseline="30000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 baseline="30000"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000" b="1" baseline="30000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完全计算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好了才能计算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baseline="30000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 baseline="30000"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000" b="1" baseline="30000">
                <a:ea typeface="华文中宋" panose="02010600040101010101" pitchFamily="2" charset="-122"/>
                <a:cs typeface="Times New Roman" panose="02020603050405020304" pitchFamily="18" charset="0"/>
              </a:rPr>
              <a:t>+1)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因此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需要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两组向量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存储。</a:t>
            </a:r>
            <a:endParaRPr lang="zh-CN" altLang="en-US" sz="2400" b="1" baseline="300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5311" name="Group 15">
            <a:extLst>
              <a:ext uri="{FF2B5EF4-FFF2-40B4-BE49-F238E27FC236}">
                <a16:creationId xmlns:a16="http://schemas.microsoft.com/office/drawing/2014/main" id="{F6FBC02E-91FD-4C1B-83EB-3B10CAE42A15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4876800" y="3429000"/>
            <a:ext cx="609600" cy="838200"/>
            <a:chOff x="3060" y="1296"/>
            <a:chExt cx="517" cy="738"/>
          </a:xfrm>
        </p:grpSpPr>
        <p:grpSp>
          <p:nvGrpSpPr>
            <p:cNvPr id="9225" name="Group 16">
              <a:extLst>
                <a:ext uri="{FF2B5EF4-FFF2-40B4-BE49-F238E27FC236}">
                  <a16:creationId xmlns:a16="http://schemas.microsoft.com/office/drawing/2014/main" id="{5FA5200D-0965-49B0-87BE-5ABEF20EBD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05" y="1612"/>
              <a:ext cx="72" cy="62"/>
              <a:chOff x="2801" y="1975"/>
              <a:chExt cx="67" cy="57"/>
            </a:xfrm>
          </p:grpSpPr>
          <p:sp>
            <p:nvSpPr>
              <p:cNvPr id="9253" name="Oval 17">
                <a:extLst>
                  <a:ext uri="{FF2B5EF4-FFF2-40B4-BE49-F238E27FC236}">
                    <a16:creationId xmlns:a16="http://schemas.microsoft.com/office/drawing/2014/main" id="{5FB2F955-5064-439C-8A4B-27491E74F5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1" y="1975"/>
                <a:ext cx="66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54" name="Oval 18">
                <a:extLst>
                  <a:ext uri="{FF2B5EF4-FFF2-40B4-BE49-F238E27FC236}">
                    <a16:creationId xmlns:a16="http://schemas.microsoft.com/office/drawing/2014/main" id="{7CF9E4A2-C3EB-487D-8B7D-E2407C6E33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5" y="1981"/>
                <a:ext cx="34" cy="35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226" name="Group 19">
              <a:extLst>
                <a:ext uri="{FF2B5EF4-FFF2-40B4-BE49-F238E27FC236}">
                  <a16:creationId xmlns:a16="http://schemas.microsoft.com/office/drawing/2014/main" id="{7B91E1FD-8054-4B4B-B74C-67AFB9D886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1" y="1617"/>
              <a:ext cx="72" cy="63"/>
              <a:chOff x="2973" y="1980"/>
              <a:chExt cx="67" cy="57"/>
            </a:xfrm>
          </p:grpSpPr>
          <p:sp>
            <p:nvSpPr>
              <p:cNvPr id="9251" name="Oval 20">
                <a:extLst>
                  <a:ext uri="{FF2B5EF4-FFF2-40B4-BE49-F238E27FC236}">
                    <a16:creationId xmlns:a16="http://schemas.microsoft.com/office/drawing/2014/main" id="{32E39D90-0EB1-4A31-AEAC-C21F2617F6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6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52" name="Oval 21">
                <a:extLst>
                  <a:ext uri="{FF2B5EF4-FFF2-40B4-BE49-F238E27FC236}">
                    <a16:creationId xmlns:a16="http://schemas.microsoft.com/office/drawing/2014/main" id="{0E8D1201-E62A-43AB-BA87-D8306198F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6" y="1988"/>
                <a:ext cx="35" cy="35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227" name="Freeform 22">
              <a:extLst>
                <a:ext uri="{FF2B5EF4-FFF2-40B4-BE49-F238E27FC236}">
                  <a16:creationId xmlns:a16="http://schemas.microsoft.com/office/drawing/2014/main" id="{5FF9E581-4B85-4C35-9314-117CF4E0A93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8" y="1576"/>
              <a:ext cx="69" cy="169"/>
            </a:xfrm>
            <a:custGeom>
              <a:avLst/>
              <a:gdLst>
                <a:gd name="T0" fmla="*/ 17 w 128"/>
                <a:gd name="T1" fmla="*/ 5 h 311"/>
                <a:gd name="T2" fmla="*/ 27 w 128"/>
                <a:gd name="T3" fmla="*/ 0 h 311"/>
                <a:gd name="T4" fmla="*/ 32 w 128"/>
                <a:gd name="T5" fmla="*/ 5 h 311"/>
                <a:gd name="T6" fmla="*/ 36 w 128"/>
                <a:gd name="T7" fmla="*/ 18 h 311"/>
                <a:gd name="T8" fmla="*/ 37 w 128"/>
                <a:gd name="T9" fmla="*/ 37 h 311"/>
                <a:gd name="T10" fmla="*/ 36 w 128"/>
                <a:gd name="T11" fmla="*/ 58 h 311"/>
                <a:gd name="T12" fmla="*/ 30 w 128"/>
                <a:gd name="T13" fmla="*/ 77 h 311"/>
                <a:gd name="T14" fmla="*/ 22 w 128"/>
                <a:gd name="T15" fmla="*/ 90 h 311"/>
                <a:gd name="T16" fmla="*/ 10 w 128"/>
                <a:gd name="T17" fmla="*/ 92 h 311"/>
                <a:gd name="T18" fmla="*/ 0 w 128"/>
                <a:gd name="T19" fmla="*/ 64 h 311"/>
                <a:gd name="T20" fmla="*/ 17 w 128"/>
                <a:gd name="T21" fmla="*/ 5 h 31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28" h="311">
                  <a:moveTo>
                    <a:pt x="58" y="18"/>
                  </a:moveTo>
                  <a:lnTo>
                    <a:pt x="93" y="0"/>
                  </a:lnTo>
                  <a:lnTo>
                    <a:pt x="110" y="18"/>
                  </a:lnTo>
                  <a:lnTo>
                    <a:pt x="122" y="63"/>
                  </a:lnTo>
                  <a:lnTo>
                    <a:pt x="128" y="126"/>
                  </a:lnTo>
                  <a:lnTo>
                    <a:pt x="122" y="195"/>
                  </a:lnTo>
                  <a:lnTo>
                    <a:pt x="104" y="259"/>
                  </a:lnTo>
                  <a:lnTo>
                    <a:pt x="75" y="305"/>
                  </a:lnTo>
                  <a:lnTo>
                    <a:pt x="35" y="311"/>
                  </a:lnTo>
                  <a:lnTo>
                    <a:pt x="0" y="218"/>
                  </a:lnTo>
                  <a:lnTo>
                    <a:pt x="58" y="18"/>
                  </a:lnTo>
                  <a:close/>
                </a:path>
              </a:pathLst>
            </a:custGeom>
            <a:solidFill>
              <a:srgbClr val="FFE0C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28" name="Freeform 23">
              <a:extLst>
                <a:ext uri="{FF2B5EF4-FFF2-40B4-BE49-F238E27FC236}">
                  <a16:creationId xmlns:a16="http://schemas.microsoft.com/office/drawing/2014/main" id="{0C0E0C24-69F6-4B40-97DC-2D55C60DE4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0" y="1578"/>
              <a:ext cx="69" cy="171"/>
            </a:xfrm>
            <a:custGeom>
              <a:avLst/>
              <a:gdLst>
                <a:gd name="T0" fmla="*/ 20 w 126"/>
                <a:gd name="T1" fmla="*/ 5 h 311"/>
                <a:gd name="T2" fmla="*/ 10 w 126"/>
                <a:gd name="T3" fmla="*/ 0 h 311"/>
                <a:gd name="T4" fmla="*/ 5 w 126"/>
                <a:gd name="T5" fmla="*/ 5 h 311"/>
                <a:gd name="T6" fmla="*/ 2 w 126"/>
                <a:gd name="T7" fmla="*/ 19 h 311"/>
                <a:gd name="T8" fmla="*/ 0 w 126"/>
                <a:gd name="T9" fmla="*/ 38 h 311"/>
                <a:gd name="T10" fmla="*/ 2 w 126"/>
                <a:gd name="T11" fmla="*/ 58 h 311"/>
                <a:gd name="T12" fmla="*/ 6 w 126"/>
                <a:gd name="T13" fmla="*/ 78 h 311"/>
                <a:gd name="T14" fmla="*/ 15 w 126"/>
                <a:gd name="T15" fmla="*/ 91 h 311"/>
                <a:gd name="T16" fmla="*/ 26 w 126"/>
                <a:gd name="T17" fmla="*/ 93 h 311"/>
                <a:gd name="T18" fmla="*/ 37 w 126"/>
                <a:gd name="T19" fmla="*/ 65 h 311"/>
                <a:gd name="T20" fmla="*/ 20 w 126"/>
                <a:gd name="T21" fmla="*/ 5 h 31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26" h="311">
                  <a:moveTo>
                    <a:pt x="69" y="16"/>
                  </a:moveTo>
                  <a:lnTo>
                    <a:pt x="33" y="0"/>
                  </a:lnTo>
                  <a:lnTo>
                    <a:pt x="17" y="16"/>
                  </a:lnTo>
                  <a:lnTo>
                    <a:pt x="5" y="62"/>
                  </a:lnTo>
                  <a:lnTo>
                    <a:pt x="0" y="126"/>
                  </a:lnTo>
                  <a:lnTo>
                    <a:pt x="5" y="195"/>
                  </a:lnTo>
                  <a:lnTo>
                    <a:pt x="23" y="259"/>
                  </a:lnTo>
                  <a:lnTo>
                    <a:pt x="51" y="305"/>
                  </a:lnTo>
                  <a:lnTo>
                    <a:pt x="91" y="311"/>
                  </a:lnTo>
                  <a:lnTo>
                    <a:pt x="126" y="218"/>
                  </a:lnTo>
                  <a:lnTo>
                    <a:pt x="69" y="16"/>
                  </a:lnTo>
                  <a:close/>
                </a:path>
              </a:pathLst>
            </a:custGeom>
            <a:solidFill>
              <a:srgbClr val="FFE0C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29" name="Freeform 24">
              <a:extLst>
                <a:ext uri="{FF2B5EF4-FFF2-40B4-BE49-F238E27FC236}">
                  <a16:creationId xmlns:a16="http://schemas.microsoft.com/office/drawing/2014/main" id="{EB6AF83C-662C-4AC2-8DA7-53B420C3D76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5" y="1355"/>
              <a:ext cx="474" cy="679"/>
            </a:xfrm>
            <a:custGeom>
              <a:avLst/>
              <a:gdLst>
                <a:gd name="T0" fmla="*/ 75 w 874"/>
                <a:gd name="T1" fmla="*/ 6 h 1244"/>
                <a:gd name="T2" fmla="*/ 56 w 874"/>
                <a:gd name="T3" fmla="*/ 19 h 1244"/>
                <a:gd name="T4" fmla="*/ 44 w 874"/>
                <a:gd name="T5" fmla="*/ 30 h 1244"/>
                <a:gd name="T6" fmla="*/ 35 w 874"/>
                <a:gd name="T7" fmla="*/ 45 h 1244"/>
                <a:gd name="T8" fmla="*/ 23 w 874"/>
                <a:gd name="T9" fmla="*/ 61 h 1244"/>
                <a:gd name="T10" fmla="*/ 18 w 874"/>
                <a:gd name="T11" fmla="*/ 82 h 1244"/>
                <a:gd name="T12" fmla="*/ 14 w 874"/>
                <a:gd name="T13" fmla="*/ 100 h 1244"/>
                <a:gd name="T14" fmla="*/ 14 w 874"/>
                <a:gd name="T15" fmla="*/ 121 h 1244"/>
                <a:gd name="T16" fmla="*/ 18 w 874"/>
                <a:gd name="T17" fmla="*/ 149 h 1244"/>
                <a:gd name="T18" fmla="*/ 20 w 874"/>
                <a:gd name="T19" fmla="*/ 176 h 1244"/>
                <a:gd name="T20" fmla="*/ 12 w 874"/>
                <a:gd name="T21" fmla="*/ 204 h 1244"/>
                <a:gd name="T22" fmla="*/ 5 w 874"/>
                <a:gd name="T23" fmla="*/ 230 h 1244"/>
                <a:gd name="T24" fmla="*/ 0 w 874"/>
                <a:gd name="T25" fmla="*/ 254 h 1244"/>
                <a:gd name="T26" fmla="*/ 0 w 874"/>
                <a:gd name="T27" fmla="*/ 275 h 1244"/>
                <a:gd name="T28" fmla="*/ 2 w 874"/>
                <a:gd name="T29" fmla="*/ 294 h 1244"/>
                <a:gd name="T30" fmla="*/ 5 w 874"/>
                <a:gd name="T31" fmla="*/ 308 h 1244"/>
                <a:gd name="T32" fmla="*/ 12 w 874"/>
                <a:gd name="T33" fmla="*/ 324 h 1244"/>
                <a:gd name="T34" fmla="*/ 22 w 874"/>
                <a:gd name="T35" fmla="*/ 336 h 1244"/>
                <a:gd name="T36" fmla="*/ 34 w 874"/>
                <a:gd name="T37" fmla="*/ 345 h 1244"/>
                <a:gd name="T38" fmla="*/ 57 w 874"/>
                <a:gd name="T39" fmla="*/ 360 h 1244"/>
                <a:gd name="T40" fmla="*/ 84 w 874"/>
                <a:gd name="T41" fmla="*/ 366 h 1244"/>
                <a:gd name="T42" fmla="*/ 111 w 874"/>
                <a:gd name="T43" fmla="*/ 371 h 1244"/>
                <a:gd name="T44" fmla="*/ 137 w 874"/>
                <a:gd name="T45" fmla="*/ 367 h 1244"/>
                <a:gd name="T46" fmla="*/ 159 w 874"/>
                <a:gd name="T47" fmla="*/ 363 h 1244"/>
                <a:gd name="T48" fmla="*/ 183 w 874"/>
                <a:gd name="T49" fmla="*/ 353 h 1244"/>
                <a:gd name="T50" fmla="*/ 203 w 874"/>
                <a:gd name="T51" fmla="*/ 342 h 1244"/>
                <a:gd name="T52" fmla="*/ 220 w 874"/>
                <a:gd name="T53" fmla="*/ 329 h 1244"/>
                <a:gd name="T54" fmla="*/ 240 w 874"/>
                <a:gd name="T55" fmla="*/ 305 h 1244"/>
                <a:gd name="T56" fmla="*/ 248 w 874"/>
                <a:gd name="T57" fmla="*/ 291 h 1244"/>
                <a:gd name="T58" fmla="*/ 253 w 874"/>
                <a:gd name="T59" fmla="*/ 275 h 1244"/>
                <a:gd name="T60" fmla="*/ 257 w 874"/>
                <a:gd name="T61" fmla="*/ 258 h 1244"/>
                <a:gd name="T62" fmla="*/ 257 w 874"/>
                <a:gd name="T63" fmla="*/ 242 h 1244"/>
                <a:gd name="T64" fmla="*/ 254 w 874"/>
                <a:gd name="T65" fmla="*/ 222 h 1244"/>
                <a:gd name="T66" fmla="*/ 251 w 874"/>
                <a:gd name="T67" fmla="*/ 204 h 1244"/>
                <a:gd name="T68" fmla="*/ 246 w 874"/>
                <a:gd name="T69" fmla="*/ 168 h 1244"/>
                <a:gd name="T70" fmla="*/ 248 w 874"/>
                <a:gd name="T71" fmla="*/ 150 h 1244"/>
                <a:gd name="T72" fmla="*/ 254 w 874"/>
                <a:gd name="T73" fmla="*/ 130 h 1244"/>
                <a:gd name="T74" fmla="*/ 257 w 874"/>
                <a:gd name="T75" fmla="*/ 95 h 1244"/>
                <a:gd name="T76" fmla="*/ 254 w 874"/>
                <a:gd name="T77" fmla="*/ 63 h 1244"/>
                <a:gd name="T78" fmla="*/ 248 w 874"/>
                <a:gd name="T79" fmla="*/ 42 h 1244"/>
                <a:gd name="T80" fmla="*/ 237 w 874"/>
                <a:gd name="T81" fmla="*/ 27 h 1244"/>
                <a:gd name="T82" fmla="*/ 207 w 874"/>
                <a:gd name="T83" fmla="*/ 13 h 1244"/>
                <a:gd name="T84" fmla="*/ 172 w 874"/>
                <a:gd name="T85" fmla="*/ 3 h 1244"/>
                <a:gd name="T86" fmla="*/ 116 w 874"/>
                <a:gd name="T87" fmla="*/ 0 h 1244"/>
                <a:gd name="T88" fmla="*/ 75 w 874"/>
                <a:gd name="T89" fmla="*/ 6 h 124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874" h="1244">
                  <a:moveTo>
                    <a:pt x="254" y="21"/>
                  </a:moveTo>
                  <a:lnTo>
                    <a:pt x="192" y="64"/>
                  </a:lnTo>
                  <a:lnTo>
                    <a:pt x="149" y="101"/>
                  </a:lnTo>
                  <a:lnTo>
                    <a:pt x="118" y="150"/>
                  </a:lnTo>
                  <a:lnTo>
                    <a:pt x="80" y="203"/>
                  </a:lnTo>
                  <a:lnTo>
                    <a:pt x="63" y="277"/>
                  </a:lnTo>
                  <a:lnTo>
                    <a:pt x="46" y="335"/>
                  </a:lnTo>
                  <a:lnTo>
                    <a:pt x="46" y="405"/>
                  </a:lnTo>
                  <a:lnTo>
                    <a:pt x="63" y="501"/>
                  </a:lnTo>
                  <a:lnTo>
                    <a:pt x="67" y="590"/>
                  </a:lnTo>
                  <a:lnTo>
                    <a:pt x="43" y="683"/>
                  </a:lnTo>
                  <a:lnTo>
                    <a:pt x="17" y="772"/>
                  </a:lnTo>
                  <a:lnTo>
                    <a:pt x="0" y="853"/>
                  </a:lnTo>
                  <a:lnTo>
                    <a:pt x="0" y="922"/>
                  </a:lnTo>
                  <a:lnTo>
                    <a:pt x="5" y="985"/>
                  </a:lnTo>
                  <a:lnTo>
                    <a:pt x="17" y="1036"/>
                  </a:lnTo>
                  <a:lnTo>
                    <a:pt x="41" y="1089"/>
                  </a:lnTo>
                  <a:lnTo>
                    <a:pt x="74" y="1128"/>
                  </a:lnTo>
                  <a:lnTo>
                    <a:pt x="115" y="1157"/>
                  </a:lnTo>
                  <a:lnTo>
                    <a:pt x="196" y="1207"/>
                  </a:lnTo>
                  <a:lnTo>
                    <a:pt x="286" y="1230"/>
                  </a:lnTo>
                  <a:lnTo>
                    <a:pt x="378" y="1244"/>
                  </a:lnTo>
                  <a:lnTo>
                    <a:pt x="465" y="1232"/>
                  </a:lnTo>
                  <a:lnTo>
                    <a:pt x="540" y="1218"/>
                  </a:lnTo>
                  <a:lnTo>
                    <a:pt x="621" y="1183"/>
                  </a:lnTo>
                  <a:lnTo>
                    <a:pt x="690" y="1149"/>
                  </a:lnTo>
                  <a:lnTo>
                    <a:pt x="747" y="1103"/>
                  </a:lnTo>
                  <a:lnTo>
                    <a:pt x="816" y="1022"/>
                  </a:lnTo>
                  <a:lnTo>
                    <a:pt x="845" y="979"/>
                  </a:lnTo>
                  <a:lnTo>
                    <a:pt x="862" y="922"/>
                  </a:lnTo>
                  <a:lnTo>
                    <a:pt x="873" y="864"/>
                  </a:lnTo>
                  <a:lnTo>
                    <a:pt x="874" y="811"/>
                  </a:lnTo>
                  <a:lnTo>
                    <a:pt x="864" y="745"/>
                  </a:lnTo>
                  <a:lnTo>
                    <a:pt x="853" y="683"/>
                  </a:lnTo>
                  <a:lnTo>
                    <a:pt x="837" y="563"/>
                  </a:lnTo>
                  <a:lnTo>
                    <a:pt x="845" y="503"/>
                  </a:lnTo>
                  <a:lnTo>
                    <a:pt x="864" y="437"/>
                  </a:lnTo>
                  <a:lnTo>
                    <a:pt x="873" y="319"/>
                  </a:lnTo>
                  <a:lnTo>
                    <a:pt x="864" y="213"/>
                  </a:lnTo>
                  <a:lnTo>
                    <a:pt x="845" y="141"/>
                  </a:lnTo>
                  <a:lnTo>
                    <a:pt x="805" y="92"/>
                  </a:lnTo>
                  <a:lnTo>
                    <a:pt x="704" y="42"/>
                  </a:lnTo>
                  <a:lnTo>
                    <a:pt x="586" y="11"/>
                  </a:lnTo>
                  <a:lnTo>
                    <a:pt x="393" y="0"/>
                  </a:lnTo>
                  <a:lnTo>
                    <a:pt x="254" y="21"/>
                  </a:lnTo>
                  <a:close/>
                </a:path>
              </a:pathLst>
            </a:custGeom>
            <a:solidFill>
              <a:srgbClr val="FFE0C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9230" name="Group 25">
              <a:extLst>
                <a:ext uri="{FF2B5EF4-FFF2-40B4-BE49-F238E27FC236}">
                  <a16:creationId xmlns:a16="http://schemas.microsoft.com/office/drawing/2014/main" id="{5DEFE816-2F1A-4DD4-9B6D-08621D3830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06" y="1641"/>
              <a:ext cx="233" cy="255"/>
              <a:chOff x="2802" y="2002"/>
              <a:chExt cx="216" cy="233"/>
            </a:xfrm>
          </p:grpSpPr>
          <p:sp>
            <p:nvSpPr>
              <p:cNvPr id="9248" name="Freeform 26">
                <a:extLst>
                  <a:ext uri="{FF2B5EF4-FFF2-40B4-BE49-F238E27FC236}">
                    <a16:creationId xmlns:a16="http://schemas.microsoft.com/office/drawing/2014/main" id="{6696F19C-76A3-451F-B2F9-7FDC27E888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01" y="2205"/>
                <a:ext cx="217" cy="9"/>
              </a:xfrm>
              <a:custGeom>
                <a:avLst/>
                <a:gdLst>
                  <a:gd name="T0" fmla="*/ 0 w 431"/>
                  <a:gd name="T1" fmla="*/ 1 h 19"/>
                  <a:gd name="T2" fmla="*/ 10 w 431"/>
                  <a:gd name="T3" fmla="*/ 0 h 19"/>
                  <a:gd name="T4" fmla="*/ 25 w 431"/>
                  <a:gd name="T5" fmla="*/ 0 h 19"/>
                  <a:gd name="T6" fmla="*/ 38 w 431"/>
                  <a:gd name="T7" fmla="*/ 0 h 19"/>
                  <a:gd name="T8" fmla="*/ 55 w 431"/>
                  <a:gd name="T9" fmla="*/ 2 h 19"/>
                  <a:gd name="T10" fmla="*/ 73 w 431"/>
                  <a:gd name="T11" fmla="*/ 2 h 19"/>
                  <a:gd name="T12" fmla="*/ 92 w 431"/>
                  <a:gd name="T13" fmla="*/ 2 h 19"/>
                  <a:gd name="T14" fmla="*/ 108 w 431"/>
                  <a:gd name="T15" fmla="*/ 4 h 1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31" h="19">
                    <a:moveTo>
                      <a:pt x="0" y="4"/>
                    </a:moveTo>
                    <a:lnTo>
                      <a:pt x="39" y="0"/>
                    </a:lnTo>
                    <a:lnTo>
                      <a:pt x="98" y="0"/>
                    </a:lnTo>
                    <a:lnTo>
                      <a:pt x="151" y="0"/>
                    </a:lnTo>
                    <a:lnTo>
                      <a:pt x="217" y="11"/>
                    </a:lnTo>
                    <a:lnTo>
                      <a:pt x="292" y="11"/>
                    </a:lnTo>
                    <a:lnTo>
                      <a:pt x="365" y="11"/>
                    </a:lnTo>
                    <a:lnTo>
                      <a:pt x="431" y="19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49" name="Freeform 27">
                <a:extLst>
                  <a:ext uri="{FF2B5EF4-FFF2-40B4-BE49-F238E27FC236}">
                    <a16:creationId xmlns:a16="http://schemas.microsoft.com/office/drawing/2014/main" id="{9A5582F0-B53C-4AEE-AA36-7765B45755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6" y="2232"/>
                <a:ext cx="46" cy="3"/>
              </a:xfrm>
              <a:custGeom>
                <a:avLst/>
                <a:gdLst>
                  <a:gd name="T0" fmla="*/ 0 w 92"/>
                  <a:gd name="T1" fmla="*/ 2 h 5"/>
                  <a:gd name="T2" fmla="*/ 17 w 92"/>
                  <a:gd name="T3" fmla="*/ 0 h 5"/>
                  <a:gd name="T4" fmla="*/ 23 w 92"/>
                  <a:gd name="T5" fmla="*/ 2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2" h="5">
                    <a:moveTo>
                      <a:pt x="0" y="5"/>
                    </a:moveTo>
                    <a:lnTo>
                      <a:pt x="67" y="0"/>
                    </a:lnTo>
                    <a:lnTo>
                      <a:pt x="92" y="5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50" name="Freeform 28">
                <a:extLst>
                  <a:ext uri="{FF2B5EF4-FFF2-40B4-BE49-F238E27FC236}">
                    <a16:creationId xmlns:a16="http://schemas.microsoft.com/office/drawing/2014/main" id="{98C2F04C-F32F-4B7B-BC5E-409DFFB36D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59" y="2002"/>
                <a:ext cx="101" cy="155"/>
              </a:xfrm>
              <a:custGeom>
                <a:avLst/>
                <a:gdLst>
                  <a:gd name="T0" fmla="*/ 35 w 202"/>
                  <a:gd name="T1" fmla="*/ 0 h 309"/>
                  <a:gd name="T2" fmla="*/ 33 w 202"/>
                  <a:gd name="T3" fmla="*/ 14 h 309"/>
                  <a:gd name="T4" fmla="*/ 36 w 202"/>
                  <a:gd name="T5" fmla="*/ 26 h 309"/>
                  <a:gd name="T6" fmla="*/ 39 w 202"/>
                  <a:gd name="T7" fmla="*/ 35 h 309"/>
                  <a:gd name="T8" fmla="*/ 45 w 202"/>
                  <a:gd name="T9" fmla="*/ 48 h 309"/>
                  <a:gd name="T10" fmla="*/ 48 w 202"/>
                  <a:gd name="T11" fmla="*/ 56 h 309"/>
                  <a:gd name="T12" fmla="*/ 51 w 202"/>
                  <a:gd name="T13" fmla="*/ 66 h 309"/>
                  <a:gd name="T14" fmla="*/ 48 w 202"/>
                  <a:gd name="T15" fmla="*/ 74 h 309"/>
                  <a:gd name="T16" fmla="*/ 44 w 202"/>
                  <a:gd name="T17" fmla="*/ 76 h 309"/>
                  <a:gd name="T18" fmla="*/ 36 w 202"/>
                  <a:gd name="T19" fmla="*/ 78 h 309"/>
                  <a:gd name="T20" fmla="*/ 28 w 202"/>
                  <a:gd name="T21" fmla="*/ 74 h 309"/>
                  <a:gd name="T22" fmla="*/ 16 w 202"/>
                  <a:gd name="T23" fmla="*/ 72 h 309"/>
                  <a:gd name="T24" fmla="*/ 0 w 202"/>
                  <a:gd name="T25" fmla="*/ 75 h 30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2" h="309">
                    <a:moveTo>
                      <a:pt x="138" y="0"/>
                    </a:moveTo>
                    <a:lnTo>
                      <a:pt x="132" y="53"/>
                    </a:lnTo>
                    <a:lnTo>
                      <a:pt x="143" y="104"/>
                    </a:lnTo>
                    <a:lnTo>
                      <a:pt x="155" y="139"/>
                    </a:lnTo>
                    <a:lnTo>
                      <a:pt x="177" y="190"/>
                    </a:lnTo>
                    <a:lnTo>
                      <a:pt x="189" y="223"/>
                    </a:lnTo>
                    <a:lnTo>
                      <a:pt x="202" y="264"/>
                    </a:lnTo>
                    <a:lnTo>
                      <a:pt x="189" y="293"/>
                    </a:lnTo>
                    <a:lnTo>
                      <a:pt x="173" y="303"/>
                    </a:lnTo>
                    <a:lnTo>
                      <a:pt x="143" y="309"/>
                    </a:lnTo>
                    <a:lnTo>
                      <a:pt x="109" y="293"/>
                    </a:lnTo>
                    <a:lnTo>
                      <a:pt x="63" y="287"/>
                    </a:lnTo>
                    <a:lnTo>
                      <a:pt x="0" y="297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231" name="Group 29">
              <a:extLst>
                <a:ext uri="{FF2B5EF4-FFF2-40B4-BE49-F238E27FC236}">
                  <a16:creationId xmlns:a16="http://schemas.microsoft.com/office/drawing/2014/main" id="{9A6039C4-5149-4791-935B-232F05108A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2" y="1534"/>
              <a:ext cx="310" cy="29"/>
              <a:chOff x="2780" y="1904"/>
              <a:chExt cx="287" cy="26"/>
            </a:xfrm>
          </p:grpSpPr>
          <p:sp>
            <p:nvSpPr>
              <p:cNvPr id="9246" name="Freeform 30">
                <a:extLst>
                  <a:ext uri="{FF2B5EF4-FFF2-40B4-BE49-F238E27FC236}">
                    <a16:creationId xmlns:a16="http://schemas.microsoft.com/office/drawing/2014/main" id="{278634E3-BFAB-49F2-8B37-D782B46C96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80" y="1904"/>
                <a:ext cx="116" cy="24"/>
              </a:xfrm>
              <a:custGeom>
                <a:avLst/>
                <a:gdLst>
                  <a:gd name="T0" fmla="*/ 0 w 232"/>
                  <a:gd name="T1" fmla="*/ 12 h 49"/>
                  <a:gd name="T2" fmla="*/ 9 w 232"/>
                  <a:gd name="T3" fmla="*/ 7 h 49"/>
                  <a:gd name="T4" fmla="*/ 16 w 232"/>
                  <a:gd name="T5" fmla="*/ 3 h 49"/>
                  <a:gd name="T6" fmla="*/ 25 w 232"/>
                  <a:gd name="T7" fmla="*/ 1 h 49"/>
                  <a:gd name="T8" fmla="*/ 32 w 232"/>
                  <a:gd name="T9" fmla="*/ 0 h 49"/>
                  <a:gd name="T10" fmla="*/ 37 w 232"/>
                  <a:gd name="T11" fmla="*/ 0 h 49"/>
                  <a:gd name="T12" fmla="*/ 47 w 232"/>
                  <a:gd name="T13" fmla="*/ 2 h 49"/>
                  <a:gd name="T14" fmla="*/ 58 w 232"/>
                  <a:gd name="T15" fmla="*/ 6 h 49"/>
                  <a:gd name="T16" fmla="*/ 58 w 232"/>
                  <a:gd name="T17" fmla="*/ 9 h 49"/>
                  <a:gd name="T18" fmla="*/ 53 w 232"/>
                  <a:gd name="T19" fmla="*/ 10 h 49"/>
                  <a:gd name="T20" fmla="*/ 47 w 232"/>
                  <a:gd name="T21" fmla="*/ 8 h 49"/>
                  <a:gd name="T22" fmla="*/ 37 w 232"/>
                  <a:gd name="T23" fmla="*/ 7 h 49"/>
                  <a:gd name="T24" fmla="*/ 30 w 232"/>
                  <a:gd name="T25" fmla="*/ 7 h 49"/>
                  <a:gd name="T26" fmla="*/ 24 w 232"/>
                  <a:gd name="T27" fmla="*/ 8 h 49"/>
                  <a:gd name="T28" fmla="*/ 16 w 232"/>
                  <a:gd name="T29" fmla="*/ 10 h 49"/>
                  <a:gd name="T30" fmla="*/ 9 w 232"/>
                  <a:gd name="T31" fmla="*/ 11 h 49"/>
                  <a:gd name="T32" fmla="*/ 0 w 232"/>
                  <a:gd name="T33" fmla="*/ 12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232" h="49">
                    <a:moveTo>
                      <a:pt x="0" y="49"/>
                    </a:moveTo>
                    <a:lnTo>
                      <a:pt x="33" y="28"/>
                    </a:lnTo>
                    <a:lnTo>
                      <a:pt x="64" y="14"/>
                    </a:lnTo>
                    <a:lnTo>
                      <a:pt x="98" y="6"/>
                    </a:lnTo>
                    <a:lnTo>
                      <a:pt x="126" y="3"/>
                    </a:lnTo>
                    <a:lnTo>
                      <a:pt x="148" y="0"/>
                    </a:lnTo>
                    <a:lnTo>
                      <a:pt x="187" y="11"/>
                    </a:lnTo>
                    <a:lnTo>
                      <a:pt x="232" y="25"/>
                    </a:lnTo>
                    <a:lnTo>
                      <a:pt x="230" y="38"/>
                    </a:lnTo>
                    <a:lnTo>
                      <a:pt x="211" y="41"/>
                    </a:lnTo>
                    <a:lnTo>
                      <a:pt x="187" y="33"/>
                    </a:lnTo>
                    <a:lnTo>
                      <a:pt x="146" y="29"/>
                    </a:lnTo>
                    <a:lnTo>
                      <a:pt x="120" y="28"/>
                    </a:lnTo>
                    <a:lnTo>
                      <a:pt x="96" y="33"/>
                    </a:lnTo>
                    <a:lnTo>
                      <a:pt x="64" y="41"/>
                    </a:lnTo>
                    <a:lnTo>
                      <a:pt x="36" y="46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804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47" name="Freeform 31">
                <a:extLst>
                  <a:ext uri="{FF2B5EF4-FFF2-40B4-BE49-F238E27FC236}">
                    <a16:creationId xmlns:a16="http://schemas.microsoft.com/office/drawing/2014/main" id="{73EEA186-76AA-4641-A2B9-75E14339BC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4" y="1906"/>
                <a:ext cx="113" cy="24"/>
              </a:xfrm>
              <a:custGeom>
                <a:avLst/>
                <a:gdLst>
                  <a:gd name="T0" fmla="*/ 57 w 226"/>
                  <a:gd name="T1" fmla="*/ 12 h 48"/>
                  <a:gd name="T2" fmla="*/ 49 w 226"/>
                  <a:gd name="T3" fmla="*/ 7 h 48"/>
                  <a:gd name="T4" fmla="*/ 41 w 226"/>
                  <a:gd name="T5" fmla="*/ 4 h 48"/>
                  <a:gd name="T6" fmla="*/ 33 w 226"/>
                  <a:gd name="T7" fmla="*/ 2 h 48"/>
                  <a:gd name="T8" fmla="*/ 26 w 226"/>
                  <a:gd name="T9" fmla="*/ 1 h 48"/>
                  <a:gd name="T10" fmla="*/ 21 w 226"/>
                  <a:gd name="T11" fmla="*/ 0 h 48"/>
                  <a:gd name="T12" fmla="*/ 12 w 226"/>
                  <a:gd name="T13" fmla="*/ 3 h 48"/>
                  <a:gd name="T14" fmla="*/ 0 w 226"/>
                  <a:gd name="T15" fmla="*/ 6 h 48"/>
                  <a:gd name="T16" fmla="*/ 1 w 226"/>
                  <a:gd name="T17" fmla="*/ 10 h 48"/>
                  <a:gd name="T18" fmla="*/ 6 w 226"/>
                  <a:gd name="T19" fmla="*/ 10 h 48"/>
                  <a:gd name="T20" fmla="*/ 12 w 226"/>
                  <a:gd name="T21" fmla="*/ 8 h 48"/>
                  <a:gd name="T22" fmla="*/ 22 w 226"/>
                  <a:gd name="T23" fmla="*/ 8 h 48"/>
                  <a:gd name="T24" fmla="*/ 28 w 226"/>
                  <a:gd name="T25" fmla="*/ 7 h 48"/>
                  <a:gd name="T26" fmla="*/ 34 w 226"/>
                  <a:gd name="T27" fmla="*/ 8 h 48"/>
                  <a:gd name="T28" fmla="*/ 41 w 226"/>
                  <a:gd name="T29" fmla="*/ 10 h 48"/>
                  <a:gd name="T30" fmla="*/ 48 w 226"/>
                  <a:gd name="T31" fmla="*/ 12 h 48"/>
                  <a:gd name="T32" fmla="*/ 57 w 226"/>
                  <a:gd name="T33" fmla="*/ 12 h 4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226" h="48">
                    <a:moveTo>
                      <a:pt x="226" y="48"/>
                    </a:moveTo>
                    <a:lnTo>
                      <a:pt x="194" y="26"/>
                    </a:lnTo>
                    <a:lnTo>
                      <a:pt x="162" y="13"/>
                    </a:lnTo>
                    <a:lnTo>
                      <a:pt x="131" y="6"/>
                    </a:lnTo>
                    <a:lnTo>
                      <a:pt x="104" y="2"/>
                    </a:lnTo>
                    <a:lnTo>
                      <a:pt x="83" y="0"/>
                    </a:lnTo>
                    <a:lnTo>
                      <a:pt x="45" y="10"/>
                    </a:lnTo>
                    <a:lnTo>
                      <a:pt x="0" y="23"/>
                    </a:lnTo>
                    <a:lnTo>
                      <a:pt x="3" y="37"/>
                    </a:lnTo>
                    <a:lnTo>
                      <a:pt x="21" y="40"/>
                    </a:lnTo>
                    <a:lnTo>
                      <a:pt x="45" y="32"/>
                    </a:lnTo>
                    <a:lnTo>
                      <a:pt x="85" y="29"/>
                    </a:lnTo>
                    <a:lnTo>
                      <a:pt x="110" y="26"/>
                    </a:lnTo>
                    <a:lnTo>
                      <a:pt x="133" y="32"/>
                    </a:lnTo>
                    <a:lnTo>
                      <a:pt x="162" y="40"/>
                    </a:lnTo>
                    <a:lnTo>
                      <a:pt x="191" y="46"/>
                    </a:lnTo>
                    <a:lnTo>
                      <a:pt x="226" y="48"/>
                    </a:lnTo>
                    <a:close/>
                  </a:path>
                </a:pathLst>
              </a:custGeom>
              <a:solidFill>
                <a:srgbClr val="804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232" name="Freeform 32">
              <a:extLst>
                <a:ext uri="{FF2B5EF4-FFF2-40B4-BE49-F238E27FC236}">
                  <a16:creationId xmlns:a16="http://schemas.microsoft.com/office/drawing/2014/main" id="{EE94E596-C44A-48C7-981C-FCD4D8EC922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8" y="1296"/>
              <a:ext cx="487" cy="321"/>
            </a:xfrm>
            <a:custGeom>
              <a:avLst/>
              <a:gdLst>
                <a:gd name="T0" fmla="*/ 6 w 903"/>
                <a:gd name="T1" fmla="*/ 174 h 586"/>
                <a:gd name="T2" fmla="*/ 19 w 903"/>
                <a:gd name="T3" fmla="*/ 176 h 586"/>
                <a:gd name="T4" fmla="*/ 17 w 903"/>
                <a:gd name="T5" fmla="*/ 151 h 586"/>
                <a:gd name="T6" fmla="*/ 32 w 903"/>
                <a:gd name="T7" fmla="*/ 128 h 586"/>
                <a:gd name="T8" fmla="*/ 34 w 903"/>
                <a:gd name="T9" fmla="*/ 101 h 586"/>
                <a:gd name="T10" fmla="*/ 52 w 903"/>
                <a:gd name="T11" fmla="*/ 86 h 586"/>
                <a:gd name="T12" fmla="*/ 52 w 903"/>
                <a:gd name="T13" fmla="*/ 64 h 586"/>
                <a:gd name="T14" fmla="*/ 69 w 903"/>
                <a:gd name="T15" fmla="*/ 62 h 586"/>
                <a:gd name="T16" fmla="*/ 84 w 903"/>
                <a:gd name="T17" fmla="*/ 50 h 586"/>
                <a:gd name="T18" fmla="*/ 109 w 903"/>
                <a:gd name="T19" fmla="*/ 65 h 586"/>
                <a:gd name="T20" fmla="*/ 114 w 903"/>
                <a:gd name="T21" fmla="*/ 57 h 586"/>
                <a:gd name="T22" fmla="*/ 139 w 903"/>
                <a:gd name="T23" fmla="*/ 65 h 586"/>
                <a:gd name="T24" fmla="*/ 132 w 903"/>
                <a:gd name="T25" fmla="*/ 50 h 586"/>
                <a:gd name="T26" fmla="*/ 164 w 903"/>
                <a:gd name="T27" fmla="*/ 68 h 586"/>
                <a:gd name="T28" fmla="*/ 168 w 903"/>
                <a:gd name="T29" fmla="*/ 57 h 586"/>
                <a:gd name="T30" fmla="*/ 197 w 903"/>
                <a:gd name="T31" fmla="*/ 76 h 586"/>
                <a:gd name="T32" fmla="*/ 211 w 903"/>
                <a:gd name="T33" fmla="*/ 72 h 586"/>
                <a:gd name="T34" fmla="*/ 219 w 903"/>
                <a:gd name="T35" fmla="*/ 91 h 586"/>
                <a:gd name="T36" fmla="*/ 230 w 903"/>
                <a:gd name="T37" fmla="*/ 89 h 586"/>
                <a:gd name="T38" fmla="*/ 238 w 903"/>
                <a:gd name="T39" fmla="*/ 102 h 586"/>
                <a:gd name="T40" fmla="*/ 231 w 903"/>
                <a:gd name="T41" fmla="*/ 127 h 586"/>
                <a:gd name="T42" fmla="*/ 233 w 903"/>
                <a:gd name="T43" fmla="*/ 146 h 586"/>
                <a:gd name="T44" fmla="*/ 239 w 903"/>
                <a:gd name="T45" fmla="*/ 172 h 586"/>
                <a:gd name="T46" fmla="*/ 247 w 903"/>
                <a:gd name="T47" fmla="*/ 172 h 586"/>
                <a:gd name="T48" fmla="*/ 255 w 903"/>
                <a:gd name="T49" fmla="*/ 155 h 586"/>
                <a:gd name="T50" fmla="*/ 260 w 903"/>
                <a:gd name="T51" fmla="*/ 139 h 586"/>
                <a:gd name="T52" fmla="*/ 264 w 903"/>
                <a:gd name="T53" fmla="*/ 115 h 586"/>
                <a:gd name="T54" fmla="*/ 260 w 903"/>
                <a:gd name="T55" fmla="*/ 79 h 586"/>
                <a:gd name="T56" fmla="*/ 246 w 903"/>
                <a:gd name="T57" fmla="*/ 55 h 586"/>
                <a:gd name="T58" fmla="*/ 237 w 903"/>
                <a:gd name="T59" fmla="*/ 39 h 586"/>
                <a:gd name="T60" fmla="*/ 219 w 903"/>
                <a:gd name="T61" fmla="*/ 24 h 586"/>
                <a:gd name="T62" fmla="*/ 195 w 903"/>
                <a:gd name="T63" fmla="*/ 12 h 586"/>
                <a:gd name="T64" fmla="*/ 169 w 903"/>
                <a:gd name="T65" fmla="*/ 5 h 586"/>
                <a:gd name="T66" fmla="*/ 132 w 903"/>
                <a:gd name="T67" fmla="*/ 0 h 586"/>
                <a:gd name="T68" fmla="*/ 98 w 903"/>
                <a:gd name="T69" fmla="*/ 5 h 586"/>
                <a:gd name="T70" fmla="*/ 75 w 903"/>
                <a:gd name="T71" fmla="*/ 7 h 586"/>
                <a:gd name="T72" fmla="*/ 57 w 903"/>
                <a:gd name="T73" fmla="*/ 13 h 586"/>
                <a:gd name="T74" fmla="*/ 35 w 903"/>
                <a:gd name="T75" fmla="*/ 27 h 586"/>
                <a:gd name="T76" fmla="*/ 17 w 903"/>
                <a:gd name="T77" fmla="*/ 51 h 586"/>
                <a:gd name="T78" fmla="*/ 9 w 903"/>
                <a:gd name="T79" fmla="*/ 67 h 586"/>
                <a:gd name="T80" fmla="*/ 0 w 903"/>
                <a:gd name="T81" fmla="*/ 98 h 586"/>
                <a:gd name="T82" fmla="*/ 0 w 903"/>
                <a:gd name="T83" fmla="*/ 132 h 586"/>
                <a:gd name="T84" fmla="*/ 0 w 903"/>
                <a:gd name="T85" fmla="*/ 155 h 586"/>
                <a:gd name="T86" fmla="*/ 6 w 903"/>
                <a:gd name="T87" fmla="*/ 174 h 58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903" h="586">
                  <a:moveTo>
                    <a:pt x="23" y="580"/>
                  </a:moveTo>
                  <a:lnTo>
                    <a:pt x="67" y="586"/>
                  </a:lnTo>
                  <a:lnTo>
                    <a:pt x="57" y="503"/>
                  </a:lnTo>
                  <a:lnTo>
                    <a:pt x="110" y="428"/>
                  </a:lnTo>
                  <a:lnTo>
                    <a:pt x="114" y="337"/>
                  </a:lnTo>
                  <a:lnTo>
                    <a:pt x="179" y="286"/>
                  </a:lnTo>
                  <a:lnTo>
                    <a:pt x="179" y="212"/>
                  </a:lnTo>
                  <a:lnTo>
                    <a:pt x="235" y="207"/>
                  </a:lnTo>
                  <a:lnTo>
                    <a:pt x="287" y="166"/>
                  </a:lnTo>
                  <a:lnTo>
                    <a:pt x="372" y="217"/>
                  </a:lnTo>
                  <a:lnTo>
                    <a:pt x="390" y="189"/>
                  </a:lnTo>
                  <a:lnTo>
                    <a:pt x="476" y="217"/>
                  </a:lnTo>
                  <a:lnTo>
                    <a:pt x="453" y="166"/>
                  </a:lnTo>
                  <a:lnTo>
                    <a:pt x="563" y="229"/>
                  </a:lnTo>
                  <a:lnTo>
                    <a:pt x="574" y="189"/>
                  </a:lnTo>
                  <a:lnTo>
                    <a:pt x="673" y="252"/>
                  </a:lnTo>
                  <a:lnTo>
                    <a:pt x="724" y="240"/>
                  </a:lnTo>
                  <a:lnTo>
                    <a:pt x="752" y="303"/>
                  </a:lnTo>
                  <a:lnTo>
                    <a:pt x="787" y="296"/>
                  </a:lnTo>
                  <a:lnTo>
                    <a:pt x="814" y="341"/>
                  </a:lnTo>
                  <a:lnTo>
                    <a:pt x="790" y="421"/>
                  </a:lnTo>
                  <a:lnTo>
                    <a:pt x="799" y="488"/>
                  </a:lnTo>
                  <a:lnTo>
                    <a:pt x="820" y="574"/>
                  </a:lnTo>
                  <a:lnTo>
                    <a:pt x="845" y="574"/>
                  </a:lnTo>
                  <a:lnTo>
                    <a:pt x="872" y="517"/>
                  </a:lnTo>
                  <a:lnTo>
                    <a:pt x="890" y="463"/>
                  </a:lnTo>
                  <a:lnTo>
                    <a:pt x="903" y="383"/>
                  </a:lnTo>
                  <a:lnTo>
                    <a:pt x="890" y="264"/>
                  </a:lnTo>
                  <a:lnTo>
                    <a:pt x="844" y="182"/>
                  </a:lnTo>
                  <a:lnTo>
                    <a:pt x="810" y="132"/>
                  </a:lnTo>
                  <a:lnTo>
                    <a:pt x="752" y="79"/>
                  </a:lnTo>
                  <a:lnTo>
                    <a:pt x="667" y="40"/>
                  </a:lnTo>
                  <a:lnTo>
                    <a:pt x="580" y="16"/>
                  </a:lnTo>
                  <a:lnTo>
                    <a:pt x="453" y="0"/>
                  </a:lnTo>
                  <a:lnTo>
                    <a:pt x="337" y="16"/>
                  </a:lnTo>
                  <a:lnTo>
                    <a:pt x="258" y="22"/>
                  </a:lnTo>
                  <a:lnTo>
                    <a:pt x="196" y="44"/>
                  </a:lnTo>
                  <a:lnTo>
                    <a:pt x="121" y="90"/>
                  </a:lnTo>
                  <a:lnTo>
                    <a:pt x="57" y="172"/>
                  </a:lnTo>
                  <a:lnTo>
                    <a:pt x="29" y="223"/>
                  </a:lnTo>
                  <a:lnTo>
                    <a:pt x="0" y="326"/>
                  </a:lnTo>
                  <a:lnTo>
                    <a:pt x="0" y="440"/>
                  </a:lnTo>
                  <a:lnTo>
                    <a:pt x="0" y="516"/>
                  </a:lnTo>
                  <a:lnTo>
                    <a:pt x="23" y="580"/>
                  </a:lnTo>
                  <a:close/>
                </a:path>
              </a:pathLst>
            </a:custGeom>
            <a:solidFill>
              <a:srgbClr val="804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9233" name="Group 33">
              <a:extLst>
                <a:ext uri="{FF2B5EF4-FFF2-40B4-BE49-F238E27FC236}">
                  <a16:creationId xmlns:a16="http://schemas.microsoft.com/office/drawing/2014/main" id="{09CBCD6B-8517-4304-97A9-F846F50D94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7" y="1574"/>
              <a:ext cx="466" cy="136"/>
              <a:chOff x="2692" y="1940"/>
              <a:chExt cx="431" cy="125"/>
            </a:xfrm>
          </p:grpSpPr>
          <p:grpSp>
            <p:nvGrpSpPr>
              <p:cNvPr id="9234" name="Group 34">
                <a:extLst>
                  <a:ext uri="{FF2B5EF4-FFF2-40B4-BE49-F238E27FC236}">
                    <a16:creationId xmlns:a16="http://schemas.microsoft.com/office/drawing/2014/main" id="{E66E0349-9B54-4B83-B8A6-1FEC2EC013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9241" name="Freeform 35">
                  <a:extLst>
                    <a:ext uri="{FF2B5EF4-FFF2-40B4-BE49-F238E27FC236}">
                      <a16:creationId xmlns:a16="http://schemas.microsoft.com/office/drawing/2014/main" id="{02D3476A-F8BA-4886-AD94-52D83EE198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5" y="1940"/>
                  <a:ext cx="156" cy="123"/>
                </a:xfrm>
                <a:custGeom>
                  <a:avLst/>
                  <a:gdLst>
                    <a:gd name="T0" fmla="*/ 8 w 309"/>
                    <a:gd name="T1" fmla="*/ 4 h 246"/>
                    <a:gd name="T2" fmla="*/ 22 w 309"/>
                    <a:gd name="T3" fmla="*/ 0 h 246"/>
                    <a:gd name="T4" fmla="*/ 38 w 309"/>
                    <a:gd name="T5" fmla="*/ 0 h 246"/>
                    <a:gd name="T6" fmla="*/ 61 w 309"/>
                    <a:gd name="T7" fmla="*/ 2 h 246"/>
                    <a:gd name="T8" fmla="*/ 69 w 309"/>
                    <a:gd name="T9" fmla="*/ 4 h 246"/>
                    <a:gd name="T10" fmla="*/ 78 w 309"/>
                    <a:gd name="T11" fmla="*/ 8 h 246"/>
                    <a:gd name="T12" fmla="*/ 78 w 309"/>
                    <a:gd name="T13" fmla="*/ 17 h 246"/>
                    <a:gd name="T14" fmla="*/ 78 w 309"/>
                    <a:gd name="T15" fmla="*/ 27 h 246"/>
                    <a:gd name="T16" fmla="*/ 75 w 309"/>
                    <a:gd name="T17" fmla="*/ 36 h 246"/>
                    <a:gd name="T18" fmla="*/ 72 w 309"/>
                    <a:gd name="T19" fmla="*/ 42 h 246"/>
                    <a:gd name="T20" fmla="*/ 70 w 309"/>
                    <a:gd name="T21" fmla="*/ 48 h 246"/>
                    <a:gd name="T22" fmla="*/ 67 w 309"/>
                    <a:gd name="T23" fmla="*/ 53 h 246"/>
                    <a:gd name="T24" fmla="*/ 62 w 309"/>
                    <a:gd name="T25" fmla="*/ 57 h 246"/>
                    <a:gd name="T26" fmla="*/ 55 w 309"/>
                    <a:gd name="T27" fmla="*/ 59 h 246"/>
                    <a:gd name="T28" fmla="*/ 45 w 309"/>
                    <a:gd name="T29" fmla="*/ 61 h 246"/>
                    <a:gd name="T30" fmla="*/ 35 w 309"/>
                    <a:gd name="T31" fmla="*/ 63 h 246"/>
                    <a:gd name="T32" fmla="*/ 26 w 309"/>
                    <a:gd name="T33" fmla="*/ 61 h 246"/>
                    <a:gd name="T34" fmla="*/ 19 w 309"/>
                    <a:gd name="T35" fmla="*/ 60 h 246"/>
                    <a:gd name="T36" fmla="*/ 12 w 309"/>
                    <a:gd name="T37" fmla="*/ 57 h 246"/>
                    <a:gd name="T38" fmla="*/ 6 w 309"/>
                    <a:gd name="T39" fmla="*/ 52 h 246"/>
                    <a:gd name="T40" fmla="*/ 3 w 309"/>
                    <a:gd name="T41" fmla="*/ 47 h 246"/>
                    <a:gd name="T42" fmla="*/ 0 w 309"/>
                    <a:gd name="T43" fmla="*/ 34 h 246"/>
                    <a:gd name="T44" fmla="*/ 0 w 309"/>
                    <a:gd name="T45" fmla="*/ 22 h 246"/>
                    <a:gd name="T46" fmla="*/ 0 w 309"/>
                    <a:gd name="T47" fmla="*/ 11 h 246"/>
                    <a:gd name="T48" fmla="*/ 8 w 309"/>
                    <a:gd name="T49" fmla="*/ 4 h 24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42" name="Freeform 36">
                  <a:extLst>
                    <a:ext uri="{FF2B5EF4-FFF2-40B4-BE49-F238E27FC236}">
                      <a16:creationId xmlns:a16="http://schemas.microsoft.com/office/drawing/2014/main" id="{6D988C58-9002-422D-BC4A-FF692B96DC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943"/>
                  <a:ext cx="153" cy="122"/>
                </a:xfrm>
                <a:custGeom>
                  <a:avLst/>
                  <a:gdLst>
                    <a:gd name="T0" fmla="*/ 68 w 308"/>
                    <a:gd name="T1" fmla="*/ 3 h 245"/>
                    <a:gd name="T2" fmla="*/ 53 w 308"/>
                    <a:gd name="T3" fmla="*/ 0 h 245"/>
                    <a:gd name="T4" fmla="*/ 40 w 308"/>
                    <a:gd name="T5" fmla="*/ 0 h 245"/>
                    <a:gd name="T6" fmla="*/ 27 w 308"/>
                    <a:gd name="T7" fmla="*/ 0 h 245"/>
                    <a:gd name="T8" fmla="*/ 16 w 308"/>
                    <a:gd name="T9" fmla="*/ 0 h 245"/>
                    <a:gd name="T10" fmla="*/ 7 w 308"/>
                    <a:gd name="T11" fmla="*/ 3 h 245"/>
                    <a:gd name="T12" fmla="*/ 0 w 308"/>
                    <a:gd name="T13" fmla="*/ 6 h 245"/>
                    <a:gd name="T14" fmla="*/ 0 w 308"/>
                    <a:gd name="T15" fmla="*/ 26 h 245"/>
                    <a:gd name="T16" fmla="*/ 2 w 308"/>
                    <a:gd name="T17" fmla="*/ 38 h 245"/>
                    <a:gd name="T18" fmla="*/ 6 w 308"/>
                    <a:gd name="T19" fmla="*/ 46 h 245"/>
                    <a:gd name="T20" fmla="*/ 10 w 308"/>
                    <a:gd name="T21" fmla="*/ 51 h 245"/>
                    <a:gd name="T22" fmla="*/ 15 w 308"/>
                    <a:gd name="T23" fmla="*/ 55 h 245"/>
                    <a:gd name="T24" fmla="*/ 20 w 308"/>
                    <a:gd name="T25" fmla="*/ 58 h 245"/>
                    <a:gd name="T26" fmla="*/ 26 w 308"/>
                    <a:gd name="T27" fmla="*/ 59 h 245"/>
                    <a:gd name="T28" fmla="*/ 32 w 308"/>
                    <a:gd name="T29" fmla="*/ 60 h 245"/>
                    <a:gd name="T30" fmla="*/ 40 w 308"/>
                    <a:gd name="T31" fmla="*/ 61 h 245"/>
                    <a:gd name="T32" fmla="*/ 52 w 308"/>
                    <a:gd name="T33" fmla="*/ 60 h 245"/>
                    <a:gd name="T34" fmla="*/ 59 w 308"/>
                    <a:gd name="T35" fmla="*/ 58 h 245"/>
                    <a:gd name="T36" fmla="*/ 66 w 308"/>
                    <a:gd name="T37" fmla="*/ 56 h 245"/>
                    <a:gd name="T38" fmla="*/ 71 w 308"/>
                    <a:gd name="T39" fmla="*/ 50 h 245"/>
                    <a:gd name="T40" fmla="*/ 75 w 308"/>
                    <a:gd name="T41" fmla="*/ 42 h 245"/>
                    <a:gd name="T42" fmla="*/ 77 w 308"/>
                    <a:gd name="T43" fmla="*/ 33 h 245"/>
                    <a:gd name="T44" fmla="*/ 77 w 308"/>
                    <a:gd name="T45" fmla="*/ 21 h 245"/>
                    <a:gd name="T46" fmla="*/ 77 w 308"/>
                    <a:gd name="T47" fmla="*/ 10 h 245"/>
                    <a:gd name="T48" fmla="*/ 68 w 308"/>
                    <a:gd name="T49" fmla="*/ 3 h 24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43" name="Freeform 37">
                  <a:extLst>
                    <a:ext uri="{FF2B5EF4-FFF2-40B4-BE49-F238E27FC236}">
                      <a16:creationId xmlns:a16="http://schemas.microsoft.com/office/drawing/2014/main" id="{D6AE5941-1DF7-4E0D-9A87-5BB46745A8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1" y="1958"/>
                  <a:ext cx="21" cy="15"/>
                </a:xfrm>
                <a:custGeom>
                  <a:avLst/>
                  <a:gdLst>
                    <a:gd name="T0" fmla="*/ 0 w 45"/>
                    <a:gd name="T1" fmla="*/ 2 h 33"/>
                    <a:gd name="T2" fmla="*/ 1 w 45"/>
                    <a:gd name="T3" fmla="*/ 0 h 33"/>
                    <a:gd name="T4" fmla="*/ 4 w 45"/>
                    <a:gd name="T5" fmla="*/ 0 h 33"/>
                    <a:gd name="T6" fmla="*/ 7 w 45"/>
                    <a:gd name="T7" fmla="*/ 0 h 33"/>
                    <a:gd name="T8" fmla="*/ 10 w 45"/>
                    <a:gd name="T9" fmla="*/ 1 h 33"/>
                    <a:gd name="T10" fmla="*/ 11 w 45"/>
                    <a:gd name="T11" fmla="*/ 7 h 33"/>
                    <a:gd name="T12" fmla="*/ 8 w 45"/>
                    <a:gd name="T13" fmla="*/ 7 h 33"/>
                    <a:gd name="T14" fmla="*/ 6 w 45"/>
                    <a:gd name="T15" fmla="*/ 6 h 33"/>
                    <a:gd name="T16" fmla="*/ 3 w 45"/>
                    <a:gd name="T17" fmla="*/ 7 h 33"/>
                    <a:gd name="T18" fmla="*/ 0 w 45"/>
                    <a:gd name="T19" fmla="*/ 8 h 33"/>
                    <a:gd name="T20" fmla="*/ 0 w 45"/>
                    <a:gd name="T21" fmla="*/ 2 h 3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44" name="Freeform 38">
                  <a:extLst>
                    <a:ext uri="{FF2B5EF4-FFF2-40B4-BE49-F238E27FC236}">
                      <a16:creationId xmlns:a16="http://schemas.microsoft.com/office/drawing/2014/main" id="{997BFB77-7503-4336-B759-A868220641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2" y="1952"/>
                  <a:ext cx="65" cy="26"/>
                </a:xfrm>
                <a:custGeom>
                  <a:avLst/>
                  <a:gdLst>
                    <a:gd name="T0" fmla="*/ 33 w 128"/>
                    <a:gd name="T1" fmla="*/ 5 h 52"/>
                    <a:gd name="T2" fmla="*/ 33 w 128"/>
                    <a:gd name="T3" fmla="*/ 13 h 52"/>
                    <a:gd name="T4" fmla="*/ 4 w 128"/>
                    <a:gd name="T5" fmla="*/ 5 h 52"/>
                    <a:gd name="T6" fmla="*/ 0 w 128"/>
                    <a:gd name="T7" fmla="*/ 0 h 52"/>
                    <a:gd name="T8" fmla="*/ 33 w 128"/>
                    <a:gd name="T9" fmla="*/ 5 h 5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45" name="Freeform 39">
                  <a:extLst>
                    <a:ext uri="{FF2B5EF4-FFF2-40B4-BE49-F238E27FC236}">
                      <a16:creationId xmlns:a16="http://schemas.microsoft.com/office/drawing/2014/main" id="{A72BE1D0-F5AF-4993-AF2F-D4F1DDB344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4" y="1950"/>
                  <a:ext cx="39" cy="27"/>
                </a:xfrm>
                <a:custGeom>
                  <a:avLst/>
                  <a:gdLst>
                    <a:gd name="T0" fmla="*/ 0 w 74"/>
                    <a:gd name="T1" fmla="*/ 8 h 54"/>
                    <a:gd name="T2" fmla="*/ 0 w 74"/>
                    <a:gd name="T3" fmla="*/ 14 h 54"/>
                    <a:gd name="T4" fmla="*/ 18 w 74"/>
                    <a:gd name="T5" fmla="*/ 6 h 54"/>
                    <a:gd name="T6" fmla="*/ 20 w 74"/>
                    <a:gd name="T7" fmla="*/ 0 h 54"/>
                    <a:gd name="T8" fmla="*/ 0 w 74"/>
                    <a:gd name="T9" fmla="*/ 8 h 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9235" name="Group 40">
                <a:extLst>
                  <a:ext uri="{FF2B5EF4-FFF2-40B4-BE49-F238E27FC236}">
                    <a16:creationId xmlns:a16="http://schemas.microsoft.com/office/drawing/2014/main" id="{B9DB981B-7148-4FAC-9E69-EC88798358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9239" name="Oval 41">
                  <a:extLst>
                    <a:ext uri="{FF2B5EF4-FFF2-40B4-BE49-F238E27FC236}">
                      <a16:creationId xmlns:a16="http://schemas.microsoft.com/office/drawing/2014/main" id="{020E2227-D571-43C5-96E8-127E558675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3" y="1970"/>
                  <a:ext cx="67" cy="58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40" name="Oval 42">
                  <a:extLst>
                    <a:ext uri="{FF2B5EF4-FFF2-40B4-BE49-F238E27FC236}">
                      <a16:creationId xmlns:a16="http://schemas.microsoft.com/office/drawing/2014/main" id="{FE946EBA-7C3D-4883-88A4-8079B038C5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9236" name="Group 43">
                <a:extLst>
                  <a:ext uri="{FF2B5EF4-FFF2-40B4-BE49-F238E27FC236}">
                    <a16:creationId xmlns:a16="http://schemas.microsoft.com/office/drawing/2014/main" id="{C97C4ADE-B8C1-4571-A596-41BA3A75CB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9237" name="Oval 44">
                  <a:extLst>
                    <a:ext uri="{FF2B5EF4-FFF2-40B4-BE49-F238E27FC236}">
                      <a16:creationId xmlns:a16="http://schemas.microsoft.com/office/drawing/2014/main" id="{DE323E56-6D71-41CD-8409-DFE94F97A0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5" y="1975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38" name="Oval 45">
                  <a:extLst>
                    <a:ext uri="{FF2B5EF4-FFF2-40B4-BE49-F238E27FC236}">
                      <a16:creationId xmlns:a16="http://schemas.microsoft.com/office/drawing/2014/main" id="{0EFE9AB4-96A4-4899-BB04-345DEA0F43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8" y="1981"/>
                  <a:ext cx="35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55342" name="AutoShape 46">
            <a:extLst>
              <a:ext uri="{FF2B5EF4-FFF2-40B4-BE49-F238E27FC236}">
                <a16:creationId xmlns:a16="http://schemas.microsoft.com/office/drawing/2014/main" id="{E62F75AE-A0FB-4ED6-935A-5877B2671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286000"/>
            <a:ext cx="2895600" cy="990600"/>
          </a:xfrm>
          <a:prstGeom prst="cloudCallout">
            <a:avLst>
              <a:gd name="adj1" fmla="val -49727"/>
              <a:gd name="adj2" fmla="val 126444"/>
            </a:avLst>
          </a:prstGeom>
          <a:gradFill rotWithShape="0">
            <a:gsLst>
              <a:gs pos="0">
                <a:srgbClr val="CCFFFF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A bit wasteful, isn’t it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2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553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8" grpId="0" animBg="1" autoUpdateAnimBg="0"/>
      <p:bldP spid="55309" grpId="0" animBg="1" autoUpdateAnimBg="0"/>
      <p:bldP spid="55310" grpId="0" animBg="1" autoUpdateAnimBg="0"/>
      <p:bldP spid="55342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2" name="Text Box 1032">
            <a:extLst>
              <a:ext uri="{FF2B5EF4-FFF2-40B4-BE49-F238E27FC236}">
                <a16:creationId xmlns:a16="http://schemas.microsoft.com/office/drawing/2014/main" id="{CE012938-5EA5-439D-8CF0-1731CF667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5029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Gauss - Seidel Iterative Method</a:t>
            </a:r>
          </a:p>
        </p:txBody>
      </p:sp>
      <p:grpSp>
        <p:nvGrpSpPr>
          <p:cNvPr id="67683" name="Group 1123">
            <a:extLst>
              <a:ext uri="{FF2B5EF4-FFF2-40B4-BE49-F238E27FC236}">
                <a16:creationId xmlns:a16="http://schemas.microsoft.com/office/drawing/2014/main" id="{6F207DD7-9FB8-4743-8E9F-ECB0C7282B72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838200"/>
            <a:ext cx="8534400" cy="3048000"/>
            <a:chOff x="144" y="528"/>
            <a:chExt cx="5376" cy="1920"/>
          </a:xfrm>
        </p:grpSpPr>
        <p:sp>
          <p:nvSpPr>
            <p:cNvPr id="10318" name="AutoShape 1051">
              <a:extLst>
                <a:ext uri="{FF2B5EF4-FFF2-40B4-BE49-F238E27FC236}">
                  <a16:creationId xmlns:a16="http://schemas.microsoft.com/office/drawing/2014/main" id="{BCD62ABD-5955-400E-8FAE-916A10E18A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8"/>
              <a:ext cx="5088" cy="1920"/>
            </a:xfrm>
            <a:prstGeom prst="wedgeEllipseCallout">
              <a:avLst>
                <a:gd name="adj1" fmla="val -8551"/>
                <a:gd name="adj2" fmla="val -5051"/>
              </a:avLst>
            </a:prstGeom>
            <a:solidFill>
              <a:srgbClr val="99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0319" name="Group 1050">
              <a:extLst>
                <a:ext uri="{FF2B5EF4-FFF2-40B4-BE49-F238E27FC236}">
                  <a16:creationId xmlns:a16="http://schemas.microsoft.com/office/drawing/2014/main" id="{13AA0DDF-8FED-4DAF-A2D2-C50D58FA9F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912"/>
              <a:ext cx="4944" cy="1440"/>
              <a:chOff x="408" y="624"/>
              <a:chExt cx="4944" cy="1440"/>
            </a:xfrm>
          </p:grpSpPr>
          <p:sp>
            <p:nvSpPr>
              <p:cNvPr id="10320" name="Rectangle 1036" descr="Rectangle: Click to edit Master text styles&#10;Second level&#10;Third level&#10;Fourth level&#10;Fifth level">
                <a:extLst>
                  <a:ext uri="{FF2B5EF4-FFF2-40B4-BE49-F238E27FC236}">
                    <a16:creationId xmlns:a16="http://schemas.microsoft.com/office/drawing/2014/main" id="{0FF016C2-4C14-4136-8F3F-BC3A953535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" y="624"/>
                <a:ext cx="4944" cy="14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solidFill>
                      <a:schemeClr val="tx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acobi</a:t>
                </a:r>
                <a:r>
                  <a:rPr lang="zh-CN" altLang="en-US" sz="2400" b="1" dirty="0">
                    <a:solidFill>
                      <a:schemeClr val="tx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迭代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的计算一般按           ，     ，    ，       的</a:t>
                </a:r>
              </a:p>
              <a:p>
                <a:pPr eaLnBrk="1" hangingPunct="1"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次序进行，注意到计算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  时，     ，    ，       已</a:t>
                </a:r>
              </a:p>
              <a:p>
                <a:pPr eaLnBrk="1" hangingPunct="1"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经算好，而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acobi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迭代法并不利用这些最新的近</a:t>
                </a:r>
              </a:p>
              <a:p>
                <a:pPr eaLnBrk="1" hangingPunct="1"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似值计算，而仍用     ，    ，      ，这启发我们对</a:t>
                </a:r>
              </a:p>
              <a:p>
                <a:pPr eaLnBrk="1" hangingPunct="1"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      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acobi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迭代进行修改。</a:t>
                </a:r>
              </a:p>
            </p:txBody>
          </p:sp>
          <p:graphicFrame>
            <p:nvGraphicFramePr>
              <p:cNvPr id="10321" name="Object 1037">
                <a:extLst>
                  <a:ext uri="{FF2B5EF4-FFF2-40B4-BE49-F238E27FC236}">
                    <a16:creationId xmlns:a16="http://schemas.microsoft.com/office/drawing/2014/main" id="{B76BA872-42AD-4897-95E2-004DBBB177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42" y="624"/>
              <a:ext cx="475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342952" imgH="203246" progId="Equation.3">
                      <p:embed/>
                    </p:oleObj>
                  </mc:Choice>
                  <mc:Fallback>
                    <p:oleObj name="Equation" r:id="rId5" imgW="342952" imgH="203246" progId="Equation.3">
                      <p:embed/>
                      <p:pic>
                        <p:nvPicPr>
                          <p:cNvPr id="10321" name="Object 1037">
                            <a:extLst>
                              <a:ext uri="{FF2B5EF4-FFF2-40B4-BE49-F238E27FC236}">
                                <a16:creationId xmlns:a16="http://schemas.microsoft.com/office/drawing/2014/main" id="{B76BA872-42AD-4897-95E2-004DBBB1775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2" y="624"/>
                            <a:ext cx="475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22" name="Object 1038">
                <a:extLst>
                  <a:ext uri="{FF2B5EF4-FFF2-40B4-BE49-F238E27FC236}">
                    <a16:creationId xmlns:a16="http://schemas.microsoft.com/office/drawing/2014/main" id="{82EC5B69-082F-4C7B-AD37-2A7F60352FD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68" y="624"/>
              <a:ext cx="426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2952" imgH="203246" progId="Equation.3">
                      <p:embed/>
                    </p:oleObj>
                  </mc:Choice>
                  <mc:Fallback>
                    <p:oleObj name="Equation" r:id="rId7" imgW="342952" imgH="203246" progId="Equation.3">
                      <p:embed/>
                      <p:pic>
                        <p:nvPicPr>
                          <p:cNvPr id="10322" name="Object 1038">
                            <a:extLst>
                              <a:ext uri="{FF2B5EF4-FFF2-40B4-BE49-F238E27FC236}">
                                <a16:creationId xmlns:a16="http://schemas.microsoft.com/office/drawing/2014/main" id="{82EC5B69-082F-4C7B-AD37-2A7F60352FD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624"/>
                            <a:ext cx="426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23" name="Object 1039">
                <a:extLst>
                  <a:ext uri="{FF2B5EF4-FFF2-40B4-BE49-F238E27FC236}">
                    <a16:creationId xmlns:a16="http://schemas.microsoft.com/office/drawing/2014/main" id="{762748DC-A2C9-4CF4-BCDF-E64FBE02477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96" y="720"/>
              <a:ext cx="261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52607" imgH="50708" progId="Equation.3">
                      <p:embed/>
                    </p:oleObj>
                  </mc:Choice>
                  <mc:Fallback>
                    <p:oleObj name="Equation" r:id="rId9" imgW="152607" imgH="50708" progId="Equation.3">
                      <p:embed/>
                      <p:pic>
                        <p:nvPicPr>
                          <p:cNvPr id="10323" name="Object 1039">
                            <a:extLst>
                              <a:ext uri="{FF2B5EF4-FFF2-40B4-BE49-F238E27FC236}">
                                <a16:creationId xmlns:a16="http://schemas.microsoft.com/office/drawing/2014/main" id="{762748DC-A2C9-4CF4-BCDF-E64FBE02477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720"/>
                            <a:ext cx="261" cy="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24" name="Object 1040">
                <a:extLst>
                  <a:ext uri="{FF2B5EF4-FFF2-40B4-BE49-F238E27FC236}">
                    <a16:creationId xmlns:a16="http://schemas.microsoft.com/office/drawing/2014/main" id="{63FD7DBB-FF7D-4921-9FF8-18390729AF5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32" y="624"/>
              <a:ext cx="427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42952" imgH="222365" progId="Equation.3">
                      <p:embed/>
                    </p:oleObj>
                  </mc:Choice>
                  <mc:Fallback>
                    <p:oleObj name="Equation" r:id="rId11" imgW="342952" imgH="222365" progId="Equation.3">
                      <p:embed/>
                      <p:pic>
                        <p:nvPicPr>
                          <p:cNvPr id="10324" name="Object 1040">
                            <a:extLst>
                              <a:ext uri="{FF2B5EF4-FFF2-40B4-BE49-F238E27FC236}">
                                <a16:creationId xmlns:a16="http://schemas.microsoft.com/office/drawing/2014/main" id="{63FD7DBB-FF7D-4921-9FF8-18390729AF5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624"/>
                            <a:ext cx="427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25" name="Object 1041">
                <a:extLst>
                  <a:ext uri="{FF2B5EF4-FFF2-40B4-BE49-F238E27FC236}">
                    <a16:creationId xmlns:a16="http://schemas.microsoft.com/office/drawing/2014/main" id="{78F679F6-6F5F-4110-9004-FC8D8D2C058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58" y="893"/>
              <a:ext cx="474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342952" imgH="222365" progId="Equation.3">
                      <p:embed/>
                    </p:oleObj>
                  </mc:Choice>
                  <mc:Fallback>
                    <p:oleObj name="Equation" r:id="rId13" imgW="342952" imgH="222365" progId="Equation.3">
                      <p:embed/>
                      <p:pic>
                        <p:nvPicPr>
                          <p:cNvPr id="10325" name="Object 1041">
                            <a:extLst>
                              <a:ext uri="{FF2B5EF4-FFF2-40B4-BE49-F238E27FC236}">
                                <a16:creationId xmlns:a16="http://schemas.microsoft.com/office/drawing/2014/main" id="{78F679F6-6F5F-4110-9004-FC8D8D2C058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8" y="893"/>
                            <a:ext cx="474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26" name="Object 1042">
                <a:extLst>
                  <a:ext uri="{FF2B5EF4-FFF2-40B4-BE49-F238E27FC236}">
                    <a16:creationId xmlns:a16="http://schemas.microsoft.com/office/drawing/2014/main" id="{D3FDD5EC-3729-48A7-9B38-E27DB048E21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02" y="912"/>
              <a:ext cx="426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342952" imgH="203246" progId="Equation.3">
                      <p:embed/>
                    </p:oleObj>
                  </mc:Choice>
                  <mc:Fallback>
                    <p:oleObj name="Equation" r:id="rId15" imgW="342952" imgH="203246" progId="Equation.3">
                      <p:embed/>
                      <p:pic>
                        <p:nvPicPr>
                          <p:cNvPr id="10326" name="Object 1042">
                            <a:extLst>
                              <a:ext uri="{FF2B5EF4-FFF2-40B4-BE49-F238E27FC236}">
                                <a16:creationId xmlns:a16="http://schemas.microsoft.com/office/drawing/2014/main" id="{D3FDD5EC-3729-48A7-9B38-E27DB048E21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2" y="912"/>
                            <a:ext cx="426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27" name="Object 1043">
                <a:extLst>
                  <a:ext uri="{FF2B5EF4-FFF2-40B4-BE49-F238E27FC236}">
                    <a16:creationId xmlns:a16="http://schemas.microsoft.com/office/drawing/2014/main" id="{B969EC60-22DF-4D75-875C-2C37732E44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00" y="1008"/>
              <a:ext cx="261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152607" imgH="50708" progId="Equation.3">
                      <p:embed/>
                    </p:oleObj>
                  </mc:Choice>
                  <mc:Fallback>
                    <p:oleObj name="Equation" r:id="rId17" imgW="152607" imgH="50708" progId="Equation.3">
                      <p:embed/>
                      <p:pic>
                        <p:nvPicPr>
                          <p:cNvPr id="10327" name="Object 1043">
                            <a:extLst>
                              <a:ext uri="{FF2B5EF4-FFF2-40B4-BE49-F238E27FC236}">
                                <a16:creationId xmlns:a16="http://schemas.microsoft.com/office/drawing/2014/main" id="{B969EC60-22DF-4D75-875C-2C37732E441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1008"/>
                            <a:ext cx="261" cy="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28" name="Object 1044">
                <a:extLst>
                  <a:ext uri="{FF2B5EF4-FFF2-40B4-BE49-F238E27FC236}">
                    <a16:creationId xmlns:a16="http://schemas.microsoft.com/office/drawing/2014/main" id="{776D68C2-32E8-4505-918B-07F18DF67BD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36" y="912"/>
              <a:ext cx="427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342952" imgH="222365" progId="Equation.3">
                      <p:embed/>
                    </p:oleObj>
                  </mc:Choice>
                  <mc:Fallback>
                    <p:oleObj name="Equation" r:id="rId19" imgW="342952" imgH="222365" progId="Equation.3">
                      <p:embed/>
                      <p:pic>
                        <p:nvPicPr>
                          <p:cNvPr id="10328" name="Object 1044">
                            <a:extLst>
                              <a:ext uri="{FF2B5EF4-FFF2-40B4-BE49-F238E27FC236}">
                                <a16:creationId xmlns:a16="http://schemas.microsoft.com/office/drawing/2014/main" id="{776D68C2-32E8-4505-918B-07F18DF67BD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912"/>
                            <a:ext cx="427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29" name="Object 1045">
                <a:extLst>
                  <a:ext uri="{FF2B5EF4-FFF2-40B4-BE49-F238E27FC236}">
                    <a16:creationId xmlns:a16="http://schemas.microsoft.com/office/drawing/2014/main" id="{77EAB068-83A3-434D-BBC0-C590E53625E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16" y="1440"/>
              <a:ext cx="330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260428" imgH="203246" progId="Equation.3">
                      <p:embed/>
                    </p:oleObj>
                  </mc:Choice>
                  <mc:Fallback>
                    <p:oleObj name="Equation" r:id="rId21" imgW="260428" imgH="203246" progId="Equation.3">
                      <p:embed/>
                      <p:pic>
                        <p:nvPicPr>
                          <p:cNvPr id="10329" name="Object 1045">
                            <a:extLst>
                              <a:ext uri="{FF2B5EF4-FFF2-40B4-BE49-F238E27FC236}">
                                <a16:creationId xmlns:a16="http://schemas.microsoft.com/office/drawing/2014/main" id="{77EAB068-83A3-434D-BBC0-C590E53625E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1440"/>
                            <a:ext cx="330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30" name="Object 1046">
                <a:extLst>
                  <a:ext uri="{FF2B5EF4-FFF2-40B4-BE49-F238E27FC236}">
                    <a16:creationId xmlns:a16="http://schemas.microsoft.com/office/drawing/2014/main" id="{B9ADD329-E608-4CDD-9FE8-F4F2F15F77E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00" y="1570"/>
              <a:ext cx="261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152607" imgH="50708" progId="Equation.3">
                      <p:embed/>
                    </p:oleObj>
                  </mc:Choice>
                  <mc:Fallback>
                    <p:oleObj name="Equation" r:id="rId23" imgW="152607" imgH="50708" progId="Equation.3">
                      <p:embed/>
                      <p:pic>
                        <p:nvPicPr>
                          <p:cNvPr id="10330" name="Object 1046">
                            <a:extLst>
                              <a:ext uri="{FF2B5EF4-FFF2-40B4-BE49-F238E27FC236}">
                                <a16:creationId xmlns:a16="http://schemas.microsoft.com/office/drawing/2014/main" id="{B9ADD329-E608-4CDD-9FE8-F4F2F15F77E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0" y="1570"/>
                            <a:ext cx="261" cy="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31" name="Object 1047">
                <a:extLst>
                  <a:ext uri="{FF2B5EF4-FFF2-40B4-BE49-F238E27FC236}">
                    <a16:creationId xmlns:a16="http://schemas.microsoft.com/office/drawing/2014/main" id="{23F910B3-96D7-4889-A207-522E0DFA87E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90" y="1488"/>
              <a:ext cx="330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260428" imgH="222365" progId="Equation.3">
                      <p:embed/>
                    </p:oleObj>
                  </mc:Choice>
                  <mc:Fallback>
                    <p:oleObj name="Equation" r:id="rId25" imgW="260428" imgH="222365" progId="Equation.3">
                      <p:embed/>
                      <p:pic>
                        <p:nvPicPr>
                          <p:cNvPr id="10331" name="Object 1047">
                            <a:extLst>
                              <a:ext uri="{FF2B5EF4-FFF2-40B4-BE49-F238E27FC236}">
                                <a16:creationId xmlns:a16="http://schemas.microsoft.com/office/drawing/2014/main" id="{23F910B3-96D7-4889-A207-522E0DFA87E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0" y="1488"/>
                            <a:ext cx="330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244" name="Rectangle 1048">
            <a:extLst>
              <a:ext uri="{FF2B5EF4-FFF2-40B4-BE49-F238E27FC236}">
                <a16:creationId xmlns:a16="http://schemas.microsoft.com/office/drawing/2014/main" id="{A497FCD3-41A6-4AA8-955E-B9AD55C15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0"/>
            <a:ext cx="5105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§6</a:t>
            </a:r>
            <a:r>
              <a:rPr lang="en-US" altLang="zh-CN" sz="36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J acobi &amp; Gauss-Seidel Iterative Methods</a:t>
            </a:r>
          </a:p>
        </p:txBody>
      </p:sp>
      <p:grpSp>
        <p:nvGrpSpPr>
          <p:cNvPr id="67684" name="Group 1124">
            <a:extLst>
              <a:ext uri="{FF2B5EF4-FFF2-40B4-BE49-F238E27FC236}">
                <a16:creationId xmlns:a16="http://schemas.microsoft.com/office/drawing/2014/main" id="{D4AD71B8-3796-44CE-A651-39125282EB12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886200"/>
            <a:ext cx="7315200" cy="2420938"/>
            <a:chOff x="480" y="2448"/>
            <a:chExt cx="4608" cy="1525"/>
          </a:xfrm>
        </p:grpSpPr>
        <p:graphicFrame>
          <p:nvGraphicFramePr>
            <p:cNvPr id="10316" name="Object 1034">
              <a:extLst>
                <a:ext uri="{FF2B5EF4-FFF2-40B4-BE49-F238E27FC236}">
                  <a16:creationId xmlns:a16="http://schemas.microsoft.com/office/drawing/2014/main" id="{B11AC9EE-CD8F-4C7E-B2F5-148D81AA9B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5" y="2681"/>
            <a:ext cx="3706" cy="1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889172" imgH="1003346" progId="Equation.DSMT4">
                    <p:embed/>
                  </p:oleObj>
                </mc:Choice>
                <mc:Fallback>
                  <p:oleObj name="Equation" r:id="rId27" imgW="2889172" imgH="1003346" progId="Equation.DSMT4">
                    <p:embed/>
                    <p:pic>
                      <p:nvPicPr>
                        <p:cNvPr id="10316" name="Object 1034">
                          <a:extLst>
                            <a:ext uri="{FF2B5EF4-FFF2-40B4-BE49-F238E27FC236}">
                              <a16:creationId xmlns:a16="http://schemas.microsoft.com/office/drawing/2014/main" id="{B11AC9EE-CD8F-4C7E-B2F5-148D81AA9B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" y="2681"/>
                          <a:ext cx="3706" cy="1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17" name="Rectangle 1049">
              <a:extLst>
                <a:ext uri="{FF2B5EF4-FFF2-40B4-BE49-F238E27FC236}">
                  <a16:creationId xmlns:a16="http://schemas.microsoft.com/office/drawing/2014/main" id="{6EF10C1E-6280-4059-A40E-BFE073218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448"/>
              <a:ext cx="46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  对前面所举例子，作修正得</a:t>
              </a:r>
            </a:p>
          </p:txBody>
        </p:sp>
      </p:grpSp>
      <p:grpSp>
        <p:nvGrpSpPr>
          <p:cNvPr id="67613" name="Group 1053">
            <a:extLst>
              <a:ext uri="{FF2B5EF4-FFF2-40B4-BE49-F238E27FC236}">
                <a16:creationId xmlns:a16="http://schemas.microsoft.com/office/drawing/2014/main" id="{A08DC29D-8C00-417D-B189-746F8E123A41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3733800"/>
            <a:ext cx="2384425" cy="1543050"/>
            <a:chOff x="1303" y="1686"/>
            <a:chExt cx="2573" cy="1669"/>
          </a:xfrm>
        </p:grpSpPr>
        <p:grpSp>
          <p:nvGrpSpPr>
            <p:cNvPr id="10247" name="Group 1054">
              <a:extLst>
                <a:ext uri="{FF2B5EF4-FFF2-40B4-BE49-F238E27FC236}">
                  <a16:creationId xmlns:a16="http://schemas.microsoft.com/office/drawing/2014/main" id="{7F06B981-A02D-4F42-9277-882AAC42D6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10313" name="Freeform 1055">
                <a:extLst>
                  <a:ext uri="{FF2B5EF4-FFF2-40B4-BE49-F238E27FC236}">
                    <a16:creationId xmlns:a16="http://schemas.microsoft.com/office/drawing/2014/main" id="{125A4BC7-5C0D-4E1F-998E-62BD3A3EF6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759"/>
                <a:ext cx="2573" cy="482"/>
              </a:xfrm>
              <a:custGeom>
                <a:avLst/>
                <a:gdLst>
                  <a:gd name="T0" fmla="*/ 393 w 5145"/>
                  <a:gd name="T1" fmla="*/ 0 h 963"/>
                  <a:gd name="T2" fmla="*/ 1287 w 5145"/>
                  <a:gd name="T3" fmla="*/ 0 h 963"/>
                  <a:gd name="T4" fmla="*/ 1046 w 5145"/>
                  <a:gd name="T5" fmla="*/ 240 h 963"/>
                  <a:gd name="T6" fmla="*/ 0 w 5145"/>
                  <a:gd name="T7" fmla="*/ 240 h 963"/>
                  <a:gd name="T8" fmla="*/ 393 w 5145"/>
                  <a:gd name="T9" fmla="*/ 0 h 9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14" name="Rectangle 1056">
                <a:extLst>
                  <a:ext uri="{FF2B5EF4-FFF2-40B4-BE49-F238E27FC236}">
                    <a16:creationId xmlns:a16="http://schemas.microsoft.com/office/drawing/2014/main" id="{7047F611-E65A-4BEF-A604-2790E9C6FA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15" name="Freeform 1057">
                <a:extLst>
                  <a:ext uri="{FF2B5EF4-FFF2-40B4-BE49-F238E27FC236}">
                    <a16:creationId xmlns:a16="http://schemas.microsoft.com/office/drawing/2014/main" id="{99BFAB09-7B5C-4DFD-952C-DFADB1505F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5" y="2759"/>
                <a:ext cx="481" cy="596"/>
              </a:xfrm>
              <a:custGeom>
                <a:avLst/>
                <a:gdLst>
                  <a:gd name="T0" fmla="*/ 241 w 963"/>
                  <a:gd name="T1" fmla="*/ 0 h 1192"/>
                  <a:gd name="T2" fmla="*/ 0 w 963"/>
                  <a:gd name="T3" fmla="*/ 240 h 1192"/>
                  <a:gd name="T4" fmla="*/ 0 w 963"/>
                  <a:gd name="T5" fmla="*/ 297 h 1192"/>
                  <a:gd name="T6" fmla="*/ 241 w 963"/>
                  <a:gd name="T7" fmla="*/ 55 h 1192"/>
                  <a:gd name="T8" fmla="*/ 241 w 96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248" name="Freeform 1058">
              <a:extLst>
                <a:ext uri="{FF2B5EF4-FFF2-40B4-BE49-F238E27FC236}">
                  <a16:creationId xmlns:a16="http://schemas.microsoft.com/office/drawing/2014/main" id="{965E941F-880B-43D8-843B-DA28E5ABE8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8" y="2127"/>
              <a:ext cx="21" cy="48"/>
            </a:xfrm>
            <a:custGeom>
              <a:avLst/>
              <a:gdLst>
                <a:gd name="T0" fmla="*/ 0 w 39"/>
                <a:gd name="T1" fmla="*/ 8 h 95"/>
                <a:gd name="T2" fmla="*/ 3 w 39"/>
                <a:gd name="T3" fmla="*/ 4 h 95"/>
                <a:gd name="T4" fmla="*/ 10 w 39"/>
                <a:gd name="T5" fmla="*/ 0 h 95"/>
                <a:gd name="T6" fmla="*/ 10 w 39"/>
                <a:gd name="T7" fmla="*/ 24 h 95"/>
                <a:gd name="T8" fmla="*/ 8 w 39"/>
                <a:gd name="T9" fmla="*/ 21 h 95"/>
                <a:gd name="T10" fmla="*/ 6 w 39"/>
                <a:gd name="T11" fmla="*/ 18 h 95"/>
                <a:gd name="T12" fmla="*/ 2 w 39"/>
                <a:gd name="T13" fmla="*/ 13 h 95"/>
                <a:gd name="T14" fmla="*/ 0 w 39"/>
                <a:gd name="T15" fmla="*/ 8 h 9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0249" name="Group 1059">
              <a:extLst>
                <a:ext uri="{FF2B5EF4-FFF2-40B4-BE49-F238E27FC236}">
                  <a16:creationId xmlns:a16="http://schemas.microsoft.com/office/drawing/2014/main" id="{94542849-6E16-4BF1-8F75-3D05456181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10311" name="Oval 1060">
                <a:extLst>
                  <a:ext uri="{FF2B5EF4-FFF2-40B4-BE49-F238E27FC236}">
                    <a16:creationId xmlns:a16="http://schemas.microsoft.com/office/drawing/2014/main" id="{35303FB5-5887-4C91-B35E-FC7EC959A5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0" y="1974"/>
                <a:ext cx="69" cy="58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12" name="Oval 1061">
                <a:extLst>
                  <a:ext uri="{FF2B5EF4-FFF2-40B4-BE49-F238E27FC236}">
                    <a16:creationId xmlns:a16="http://schemas.microsoft.com/office/drawing/2014/main" id="{F9FD038C-ECE8-447E-BBD9-F46F2570EC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1981"/>
                <a:ext cx="36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250" name="Group 1062">
              <a:extLst>
                <a:ext uri="{FF2B5EF4-FFF2-40B4-BE49-F238E27FC236}">
                  <a16:creationId xmlns:a16="http://schemas.microsoft.com/office/drawing/2014/main" id="{1990C657-60F8-473E-9EED-78427DFD97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10309" name="Oval 1063">
                <a:extLst>
                  <a:ext uri="{FF2B5EF4-FFF2-40B4-BE49-F238E27FC236}">
                    <a16:creationId xmlns:a16="http://schemas.microsoft.com/office/drawing/2014/main" id="{D94A8717-42B3-4146-9F28-EE74B4C1BC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10" name="Oval 1064">
                <a:extLst>
                  <a:ext uri="{FF2B5EF4-FFF2-40B4-BE49-F238E27FC236}">
                    <a16:creationId xmlns:a16="http://schemas.microsoft.com/office/drawing/2014/main" id="{03E69E30-E373-4DEF-9C8F-A24C63923D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5" y="1986"/>
                <a:ext cx="36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251" name="Group 1065">
              <a:extLst>
                <a:ext uri="{FF2B5EF4-FFF2-40B4-BE49-F238E27FC236}">
                  <a16:creationId xmlns:a16="http://schemas.microsoft.com/office/drawing/2014/main" id="{AAA12BCC-3D43-4834-94EE-42F85BF958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10289" name="Group 1066">
                <a:extLst>
                  <a:ext uri="{FF2B5EF4-FFF2-40B4-BE49-F238E27FC236}">
                    <a16:creationId xmlns:a16="http://schemas.microsoft.com/office/drawing/2014/main" id="{0447C9E5-F401-4C1B-993A-28A77055C3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10292" name="Freeform 1067">
                  <a:extLst>
                    <a:ext uri="{FF2B5EF4-FFF2-40B4-BE49-F238E27FC236}">
                      <a16:creationId xmlns:a16="http://schemas.microsoft.com/office/drawing/2014/main" id="{58C513FA-F5EA-406A-A2E9-2129B7F0E0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1" y="1942"/>
                  <a:ext cx="63" cy="155"/>
                </a:xfrm>
                <a:custGeom>
                  <a:avLst/>
                  <a:gdLst>
                    <a:gd name="T0" fmla="*/ 15 w 128"/>
                    <a:gd name="T1" fmla="*/ 4 h 311"/>
                    <a:gd name="T2" fmla="*/ 24 w 128"/>
                    <a:gd name="T3" fmla="*/ 0 h 311"/>
                    <a:gd name="T4" fmla="*/ 28 w 128"/>
                    <a:gd name="T5" fmla="*/ 4 h 311"/>
                    <a:gd name="T6" fmla="*/ 31 w 128"/>
                    <a:gd name="T7" fmla="*/ 15 h 311"/>
                    <a:gd name="T8" fmla="*/ 32 w 128"/>
                    <a:gd name="T9" fmla="*/ 31 h 311"/>
                    <a:gd name="T10" fmla="*/ 31 w 128"/>
                    <a:gd name="T11" fmla="*/ 48 h 311"/>
                    <a:gd name="T12" fmla="*/ 26 w 128"/>
                    <a:gd name="T13" fmla="*/ 64 h 311"/>
                    <a:gd name="T14" fmla="*/ 19 w 128"/>
                    <a:gd name="T15" fmla="*/ 76 h 311"/>
                    <a:gd name="T16" fmla="*/ 9 w 128"/>
                    <a:gd name="T17" fmla="*/ 77 h 311"/>
                    <a:gd name="T18" fmla="*/ 0 w 128"/>
                    <a:gd name="T19" fmla="*/ 54 h 311"/>
                    <a:gd name="T20" fmla="*/ 15 w 128"/>
                    <a:gd name="T21" fmla="*/ 4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93" name="Freeform 1068">
                  <a:extLst>
                    <a:ext uri="{FF2B5EF4-FFF2-40B4-BE49-F238E27FC236}">
                      <a16:creationId xmlns:a16="http://schemas.microsoft.com/office/drawing/2014/main" id="{56A87FEB-B73F-4449-AFE5-6E72D949E1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68" y="1945"/>
                  <a:ext cx="62" cy="155"/>
                </a:xfrm>
                <a:custGeom>
                  <a:avLst/>
                  <a:gdLst>
                    <a:gd name="T0" fmla="*/ 18 w 126"/>
                    <a:gd name="T1" fmla="*/ 4 h 311"/>
                    <a:gd name="T2" fmla="*/ 9 w 126"/>
                    <a:gd name="T3" fmla="*/ 0 h 311"/>
                    <a:gd name="T4" fmla="*/ 5 w 126"/>
                    <a:gd name="T5" fmla="*/ 4 h 311"/>
                    <a:gd name="T6" fmla="*/ 2 w 126"/>
                    <a:gd name="T7" fmla="*/ 15 h 311"/>
                    <a:gd name="T8" fmla="*/ 0 w 126"/>
                    <a:gd name="T9" fmla="*/ 31 h 311"/>
                    <a:gd name="T10" fmla="*/ 2 w 126"/>
                    <a:gd name="T11" fmla="*/ 48 h 311"/>
                    <a:gd name="T12" fmla="*/ 6 w 126"/>
                    <a:gd name="T13" fmla="*/ 64 h 311"/>
                    <a:gd name="T14" fmla="*/ 13 w 126"/>
                    <a:gd name="T15" fmla="*/ 76 h 311"/>
                    <a:gd name="T16" fmla="*/ 23 w 126"/>
                    <a:gd name="T17" fmla="*/ 77 h 311"/>
                    <a:gd name="T18" fmla="*/ 32 w 126"/>
                    <a:gd name="T19" fmla="*/ 54 h 311"/>
                    <a:gd name="T20" fmla="*/ 18 w 126"/>
                    <a:gd name="T21" fmla="*/ 4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0294" name="Group 1069">
                  <a:extLst>
                    <a:ext uri="{FF2B5EF4-FFF2-40B4-BE49-F238E27FC236}">
                      <a16:creationId xmlns:a16="http://schemas.microsoft.com/office/drawing/2014/main" id="{204A307F-920D-41FB-8F4A-8A4B4742A63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10305" name="Freeform 1070">
                    <a:extLst>
                      <a:ext uri="{FF2B5EF4-FFF2-40B4-BE49-F238E27FC236}">
                        <a16:creationId xmlns:a16="http://schemas.microsoft.com/office/drawing/2014/main" id="{40595960-716A-48ED-A0B3-45573CC484C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0" y="2107"/>
                    <a:ext cx="1235" cy="656"/>
                  </a:xfrm>
                  <a:custGeom>
                    <a:avLst/>
                    <a:gdLst>
                      <a:gd name="T0" fmla="*/ 139 w 2472"/>
                      <a:gd name="T1" fmla="*/ 328 h 1310"/>
                      <a:gd name="T2" fmla="*/ 139 w 2472"/>
                      <a:gd name="T3" fmla="*/ 316 h 1310"/>
                      <a:gd name="T4" fmla="*/ 139 w 2472"/>
                      <a:gd name="T5" fmla="*/ 295 h 1310"/>
                      <a:gd name="T6" fmla="*/ 142 w 2472"/>
                      <a:gd name="T7" fmla="*/ 274 h 1310"/>
                      <a:gd name="T8" fmla="*/ 128 w 2472"/>
                      <a:gd name="T9" fmla="*/ 282 h 1310"/>
                      <a:gd name="T10" fmla="*/ 116 w 2472"/>
                      <a:gd name="T11" fmla="*/ 290 h 1310"/>
                      <a:gd name="T12" fmla="*/ 90 w 2472"/>
                      <a:gd name="T13" fmla="*/ 299 h 1310"/>
                      <a:gd name="T14" fmla="*/ 67 w 2472"/>
                      <a:gd name="T15" fmla="*/ 302 h 1310"/>
                      <a:gd name="T16" fmla="*/ 52 w 2472"/>
                      <a:gd name="T17" fmla="*/ 301 h 1310"/>
                      <a:gd name="T18" fmla="*/ 41 w 2472"/>
                      <a:gd name="T19" fmla="*/ 296 h 1310"/>
                      <a:gd name="T20" fmla="*/ 30 w 2472"/>
                      <a:gd name="T21" fmla="*/ 281 h 1310"/>
                      <a:gd name="T22" fmla="*/ 17 w 2472"/>
                      <a:gd name="T23" fmla="*/ 258 h 1310"/>
                      <a:gd name="T24" fmla="*/ 10 w 2472"/>
                      <a:gd name="T25" fmla="*/ 239 h 1310"/>
                      <a:gd name="T26" fmla="*/ 6 w 2472"/>
                      <a:gd name="T27" fmla="*/ 223 h 1310"/>
                      <a:gd name="T28" fmla="*/ 3 w 2472"/>
                      <a:gd name="T29" fmla="*/ 207 h 1310"/>
                      <a:gd name="T30" fmla="*/ 2 w 2472"/>
                      <a:gd name="T31" fmla="*/ 194 h 1310"/>
                      <a:gd name="T32" fmla="*/ 0 w 2472"/>
                      <a:gd name="T33" fmla="*/ 177 h 1310"/>
                      <a:gd name="T34" fmla="*/ 0 w 2472"/>
                      <a:gd name="T35" fmla="*/ 156 h 1310"/>
                      <a:gd name="T36" fmla="*/ 1 w 2472"/>
                      <a:gd name="T37" fmla="*/ 137 h 1310"/>
                      <a:gd name="T38" fmla="*/ 4 w 2472"/>
                      <a:gd name="T39" fmla="*/ 119 h 1310"/>
                      <a:gd name="T40" fmla="*/ 7 w 2472"/>
                      <a:gd name="T41" fmla="*/ 101 h 1310"/>
                      <a:gd name="T42" fmla="*/ 10 w 2472"/>
                      <a:gd name="T43" fmla="*/ 84 h 1310"/>
                      <a:gd name="T44" fmla="*/ 15 w 2472"/>
                      <a:gd name="T45" fmla="*/ 68 h 1310"/>
                      <a:gd name="T46" fmla="*/ 21 w 2472"/>
                      <a:gd name="T47" fmla="*/ 46 h 1310"/>
                      <a:gd name="T48" fmla="*/ 28 w 2472"/>
                      <a:gd name="T49" fmla="*/ 34 h 1310"/>
                      <a:gd name="T50" fmla="*/ 36 w 2472"/>
                      <a:gd name="T51" fmla="*/ 20 h 1310"/>
                      <a:gd name="T52" fmla="*/ 41 w 2472"/>
                      <a:gd name="T53" fmla="*/ 29 h 1310"/>
                      <a:gd name="T54" fmla="*/ 48 w 2472"/>
                      <a:gd name="T55" fmla="*/ 38 h 1310"/>
                      <a:gd name="T56" fmla="*/ 59 w 2472"/>
                      <a:gd name="T57" fmla="*/ 51 h 1310"/>
                      <a:gd name="T58" fmla="*/ 68 w 2472"/>
                      <a:gd name="T59" fmla="*/ 57 h 1310"/>
                      <a:gd name="T60" fmla="*/ 79 w 2472"/>
                      <a:gd name="T61" fmla="*/ 60 h 1310"/>
                      <a:gd name="T62" fmla="*/ 99 w 2472"/>
                      <a:gd name="T63" fmla="*/ 55 h 1310"/>
                      <a:gd name="T64" fmla="*/ 120 w 2472"/>
                      <a:gd name="T65" fmla="*/ 44 h 1310"/>
                      <a:gd name="T66" fmla="*/ 121 w 2472"/>
                      <a:gd name="T67" fmla="*/ 69 h 1310"/>
                      <a:gd name="T68" fmla="*/ 130 w 2472"/>
                      <a:gd name="T69" fmla="*/ 127 h 1310"/>
                      <a:gd name="T70" fmla="*/ 127 w 2472"/>
                      <a:gd name="T71" fmla="*/ 156 h 1310"/>
                      <a:gd name="T72" fmla="*/ 147 w 2472"/>
                      <a:gd name="T73" fmla="*/ 115 h 1310"/>
                      <a:gd name="T74" fmla="*/ 165 w 2472"/>
                      <a:gd name="T75" fmla="*/ 87 h 1310"/>
                      <a:gd name="T76" fmla="*/ 182 w 2472"/>
                      <a:gd name="T77" fmla="*/ 67 h 1310"/>
                      <a:gd name="T78" fmla="*/ 205 w 2472"/>
                      <a:gd name="T79" fmla="*/ 44 h 1310"/>
                      <a:gd name="T80" fmla="*/ 225 w 2472"/>
                      <a:gd name="T81" fmla="*/ 26 h 1310"/>
                      <a:gd name="T82" fmla="*/ 265 w 2472"/>
                      <a:gd name="T83" fmla="*/ 9 h 1310"/>
                      <a:gd name="T84" fmla="*/ 311 w 2472"/>
                      <a:gd name="T85" fmla="*/ 0 h 1310"/>
                      <a:gd name="T86" fmla="*/ 366 w 2472"/>
                      <a:gd name="T87" fmla="*/ 0 h 1310"/>
                      <a:gd name="T88" fmla="*/ 458 w 2472"/>
                      <a:gd name="T89" fmla="*/ 15 h 1310"/>
                      <a:gd name="T90" fmla="*/ 518 w 2472"/>
                      <a:gd name="T91" fmla="*/ 41 h 1310"/>
                      <a:gd name="T92" fmla="*/ 555 w 2472"/>
                      <a:gd name="T93" fmla="*/ 72 h 1310"/>
                      <a:gd name="T94" fmla="*/ 581 w 2472"/>
                      <a:gd name="T95" fmla="*/ 110 h 1310"/>
                      <a:gd name="T96" fmla="*/ 604 w 2472"/>
                      <a:gd name="T97" fmla="*/ 147 h 1310"/>
                      <a:gd name="T98" fmla="*/ 616 w 2472"/>
                      <a:gd name="T99" fmla="*/ 185 h 1310"/>
                      <a:gd name="T100" fmla="*/ 618 w 2472"/>
                      <a:gd name="T101" fmla="*/ 265 h 1310"/>
                      <a:gd name="T102" fmla="*/ 616 w 2472"/>
                      <a:gd name="T103" fmla="*/ 328 h 1310"/>
                      <a:gd name="T104" fmla="*/ 139 w 2472"/>
                      <a:gd name="T105" fmla="*/ 328 h 1310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</a:gdLst>
                    <a:ahLst/>
                    <a:cxnLst>
                      <a:cxn ang="T106">
                        <a:pos x="T0" y="T1"/>
                      </a:cxn>
                      <a:cxn ang="T107">
                        <a:pos x="T2" y="T3"/>
                      </a:cxn>
                      <a:cxn ang="T108">
                        <a:pos x="T4" y="T5"/>
                      </a:cxn>
                      <a:cxn ang="T109">
                        <a:pos x="T6" y="T7"/>
                      </a:cxn>
                      <a:cxn ang="T110">
                        <a:pos x="T8" y="T9"/>
                      </a:cxn>
                      <a:cxn ang="T111">
                        <a:pos x="T10" y="T11"/>
                      </a:cxn>
                      <a:cxn ang="T112">
                        <a:pos x="T12" y="T13"/>
                      </a:cxn>
                      <a:cxn ang="T113">
                        <a:pos x="T14" y="T15"/>
                      </a:cxn>
                      <a:cxn ang="T114">
                        <a:pos x="T16" y="T17"/>
                      </a:cxn>
                      <a:cxn ang="T115">
                        <a:pos x="T18" y="T19"/>
                      </a:cxn>
                      <a:cxn ang="T116">
                        <a:pos x="T20" y="T21"/>
                      </a:cxn>
                      <a:cxn ang="T117">
                        <a:pos x="T22" y="T23"/>
                      </a:cxn>
                      <a:cxn ang="T118">
                        <a:pos x="T24" y="T25"/>
                      </a:cxn>
                      <a:cxn ang="T119">
                        <a:pos x="T26" y="T27"/>
                      </a:cxn>
                      <a:cxn ang="T120">
                        <a:pos x="T28" y="T29"/>
                      </a:cxn>
                      <a:cxn ang="T121">
                        <a:pos x="T30" y="T31"/>
                      </a:cxn>
                      <a:cxn ang="T122">
                        <a:pos x="T32" y="T33"/>
                      </a:cxn>
                      <a:cxn ang="T123">
                        <a:pos x="T34" y="T35"/>
                      </a:cxn>
                      <a:cxn ang="T124">
                        <a:pos x="T36" y="T37"/>
                      </a:cxn>
                      <a:cxn ang="T125">
                        <a:pos x="T38" y="T39"/>
                      </a:cxn>
                      <a:cxn ang="T126">
                        <a:pos x="T40" y="T41"/>
                      </a:cxn>
                      <a:cxn ang="T127">
                        <a:pos x="T42" y="T43"/>
                      </a:cxn>
                      <a:cxn ang="T128">
                        <a:pos x="T44" y="T45"/>
                      </a:cxn>
                      <a:cxn ang="T129">
                        <a:pos x="T46" y="T47"/>
                      </a:cxn>
                      <a:cxn ang="T130">
                        <a:pos x="T48" y="T49"/>
                      </a:cxn>
                      <a:cxn ang="T131">
                        <a:pos x="T50" y="T51"/>
                      </a:cxn>
                      <a:cxn ang="T132">
                        <a:pos x="T52" y="T53"/>
                      </a:cxn>
                      <a:cxn ang="T133">
                        <a:pos x="T54" y="T55"/>
                      </a:cxn>
                      <a:cxn ang="T134">
                        <a:pos x="T56" y="T57"/>
                      </a:cxn>
                      <a:cxn ang="T135">
                        <a:pos x="T58" y="T59"/>
                      </a:cxn>
                      <a:cxn ang="T136">
                        <a:pos x="T60" y="T61"/>
                      </a:cxn>
                      <a:cxn ang="T137">
                        <a:pos x="T62" y="T63"/>
                      </a:cxn>
                      <a:cxn ang="T138">
                        <a:pos x="T64" y="T65"/>
                      </a:cxn>
                      <a:cxn ang="T139">
                        <a:pos x="T66" y="T67"/>
                      </a:cxn>
                      <a:cxn ang="T140">
                        <a:pos x="T68" y="T69"/>
                      </a:cxn>
                      <a:cxn ang="T141">
                        <a:pos x="T70" y="T71"/>
                      </a:cxn>
                      <a:cxn ang="T142">
                        <a:pos x="T72" y="T73"/>
                      </a:cxn>
                      <a:cxn ang="T143">
                        <a:pos x="T74" y="T75"/>
                      </a:cxn>
                      <a:cxn ang="T144">
                        <a:pos x="T76" y="T77"/>
                      </a:cxn>
                      <a:cxn ang="T145">
                        <a:pos x="T78" y="T79"/>
                      </a:cxn>
                      <a:cxn ang="T146">
                        <a:pos x="T80" y="T81"/>
                      </a:cxn>
                      <a:cxn ang="T147">
                        <a:pos x="T82" y="T83"/>
                      </a:cxn>
                      <a:cxn ang="T148">
                        <a:pos x="T84" y="T85"/>
                      </a:cxn>
                      <a:cxn ang="T149">
                        <a:pos x="T86" y="T87"/>
                      </a:cxn>
                      <a:cxn ang="T150">
                        <a:pos x="T88" y="T89"/>
                      </a:cxn>
                      <a:cxn ang="T151">
                        <a:pos x="T90" y="T91"/>
                      </a:cxn>
                      <a:cxn ang="T152">
                        <a:pos x="T92" y="T93"/>
                      </a:cxn>
                      <a:cxn ang="T153">
                        <a:pos x="T94" y="T95"/>
                      </a:cxn>
                      <a:cxn ang="T154">
                        <a:pos x="T96" y="T97"/>
                      </a:cxn>
                      <a:cxn ang="T155">
                        <a:pos x="T98" y="T99"/>
                      </a:cxn>
                      <a:cxn ang="T156">
                        <a:pos x="T100" y="T101"/>
                      </a:cxn>
                      <a:cxn ang="T157">
                        <a:pos x="T102" y="T103"/>
                      </a:cxn>
                      <a:cxn ang="T158">
                        <a:pos x="T104" y="T105"/>
                      </a:cxn>
                    </a:cxnLst>
                    <a:rect l="0" t="0" r="r" b="b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0306" name="Group 1071">
                    <a:extLst>
                      <a:ext uri="{FF2B5EF4-FFF2-40B4-BE49-F238E27FC236}">
                        <a16:creationId xmlns:a16="http://schemas.microsoft.com/office/drawing/2014/main" id="{DA0D9C71-ACED-45C9-B2A2-1B49B0D0546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10307" name="Freeform 1072">
                      <a:extLst>
                        <a:ext uri="{FF2B5EF4-FFF2-40B4-BE49-F238E27FC236}">
                          <a16:creationId xmlns:a16="http://schemas.microsoft.com/office/drawing/2014/main" id="{9E7B464A-A520-4324-A746-24B5B012198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82" y="2067"/>
                      <a:ext cx="449" cy="404"/>
                    </a:xfrm>
                    <a:custGeom>
                      <a:avLst/>
                      <a:gdLst>
                        <a:gd name="T0" fmla="*/ 6 w 896"/>
                        <a:gd name="T1" fmla="*/ 41 h 808"/>
                        <a:gd name="T2" fmla="*/ 0 w 896"/>
                        <a:gd name="T3" fmla="*/ 75 h 808"/>
                        <a:gd name="T4" fmla="*/ 9 w 896"/>
                        <a:gd name="T5" fmla="*/ 113 h 808"/>
                        <a:gd name="T6" fmla="*/ 12 w 896"/>
                        <a:gd name="T7" fmla="*/ 136 h 808"/>
                        <a:gd name="T8" fmla="*/ 13 w 896"/>
                        <a:gd name="T9" fmla="*/ 145 h 808"/>
                        <a:gd name="T10" fmla="*/ 18 w 896"/>
                        <a:gd name="T11" fmla="*/ 158 h 808"/>
                        <a:gd name="T12" fmla="*/ 23 w 896"/>
                        <a:gd name="T13" fmla="*/ 170 h 808"/>
                        <a:gd name="T14" fmla="*/ 34 w 896"/>
                        <a:gd name="T15" fmla="*/ 183 h 808"/>
                        <a:gd name="T16" fmla="*/ 41 w 896"/>
                        <a:gd name="T17" fmla="*/ 193 h 808"/>
                        <a:gd name="T18" fmla="*/ 52 w 896"/>
                        <a:gd name="T19" fmla="*/ 202 h 808"/>
                        <a:gd name="T20" fmla="*/ 98 w 896"/>
                        <a:gd name="T21" fmla="*/ 147 h 808"/>
                        <a:gd name="T22" fmla="*/ 149 w 896"/>
                        <a:gd name="T23" fmla="*/ 202 h 808"/>
                        <a:gd name="T24" fmla="*/ 161 w 896"/>
                        <a:gd name="T25" fmla="*/ 192 h 808"/>
                        <a:gd name="T26" fmla="*/ 171 w 896"/>
                        <a:gd name="T27" fmla="*/ 179 h 808"/>
                        <a:gd name="T28" fmla="*/ 179 w 896"/>
                        <a:gd name="T29" fmla="*/ 164 h 808"/>
                        <a:gd name="T30" fmla="*/ 190 w 896"/>
                        <a:gd name="T31" fmla="*/ 147 h 808"/>
                        <a:gd name="T32" fmla="*/ 207 w 896"/>
                        <a:gd name="T33" fmla="*/ 113 h 808"/>
                        <a:gd name="T34" fmla="*/ 219 w 896"/>
                        <a:gd name="T35" fmla="*/ 61 h 808"/>
                        <a:gd name="T36" fmla="*/ 225 w 896"/>
                        <a:gd name="T37" fmla="*/ 35 h 808"/>
                        <a:gd name="T38" fmla="*/ 187 w 896"/>
                        <a:gd name="T39" fmla="*/ 12 h 808"/>
                        <a:gd name="T40" fmla="*/ 147 w 896"/>
                        <a:gd name="T41" fmla="*/ 0 h 808"/>
                        <a:gd name="T42" fmla="*/ 83 w 896"/>
                        <a:gd name="T43" fmla="*/ 4 h 808"/>
                        <a:gd name="T44" fmla="*/ 38 w 896"/>
                        <a:gd name="T45" fmla="*/ 15 h 808"/>
                        <a:gd name="T46" fmla="*/ 6 w 896"/>
                        <a:gd name="T47" fmla="*/ 41 h 808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</a:gdLst>
                      <a:ahLst/>
                      <a:cxnLst>
                        <a:cxn ang="T48">
                          <a:pos x="T0" y="T1"/>
                        </a:cxn>
                        <a:cxn ang="T49">
                          <a:pos x="T2" y="T3"/>
                        </a:cxn>
                        <a:cxn ang="T50">
                          <a:pos x="T4" y="T5"/>
                        </a:cxn>
                        <a:cxn ang="T51">
                          <a:pos x="T6" y="T7"/>
                        </a:cxn>
                        <a:cxn ang="T52">
                          <a:pos x="T8" y="T9"/>
                        </a:cxn>
                        <a:cxn ang="T53">
                          <a:pos x="T10" y="T11"/>
                        </a:cxn>
                        <a:cxn ang="T54">
                          <a:pos x="T12" y="T13"/>
                        </a:cxn>
                        <a:cxn ang="T55">
                          <a:pos x="T14" y="T15"/>
                        </a:cxn>
                        <a:cxn ang="T56">
                          <a:pos x="T16" y="T17"/>
                        </a:cxn>
                        <a:cxn ang="T57">
                          <a:pos x="T18" y="T19"/>
                        </a:cxn>
                        <a:cxn ang="T58">
                          <a:pos x="T20" y="T21"/>
                        </a:cxn>
                        <a:cxn ang="T59">
                          <a:pos x="T22" y="T23"/>
                        </a:cxn>
                        <a:cxn ang="T60">
                          <a:pos x="T24" y="T25"/>
                        </a:cxn>
                        <a:cxn ang="T61">
                          <a:pos x="T26" y="T27"/>
                        </a:cxn>
                        <a:cxn ang="T62">
                          <a:pos x="T28" y="T29"/>
                        </a:cxn>
                        <a:cxn ang="T63">
                          <a:pos x="T30" y="T31"/>
                        </a:cxn>
                        <a:cxn ang="T64">
                          <a:pos x="T32" y="T33"/>
                        </a:cxn>
                        <a:cxn ang="T65">
                          <a:pos x="T34" y="T35"/>
                        </a:cxn>
                        <a:cxn ang="T66">
                          <a:pos x="T36" y="T37"/>
                        </a:cxn>
                        <a:cxn ang="T67">
                          <a:pos x="T38" y="T39"/>
                        </a:cxn>
                        <a:cxn ang="T68">
                          <a:pos x="T40" y="T41"/>
                        </a:cxn>
                        <a:cxn ang="T69">
                          <a:pos x="T42" y="T43"/>
                        </a:cxn>
                        <a:cxn ang="T70">
                          <a:pos x="T44" y="T45"/>
                        </a:cxn>
                        <a:cxn ang="T71">
                          <a:pos x="T46" y="T47"/>
                        </a:cxn>
                      </a:cxnLst>
                      <a:rect l="0" t="0" r="r" b="b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308" name="Freeform 1073">
                      <a:extLst>
                        <a:ext uri="{FF2B5EF4-FFF2-40B4-BE49-F238E27FC236}">
                          <a16:creationId xmlns:a16="http://schemas.microsoft.com/office/drawing/2014/main" id="{7DDEC94D-EFEC-4727-8D73-78ECCF4E0CE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51" y="2361"/>
                      <a:ext cx="276" cy="713"/>
                    </a:xfrm>
                    <a:custGeom>
                      <a:avLst/>
                      <a:gdLst>
                        <a:gd name="T0" fmla="*/ 63 w 553"/>
                        <a:gd name="T1" fmla="*/ 0 h 1424"/>
                        <a:gd name="T2" fmla="*/ 30 w 553"/>
                        <a:gd name="T3" fmla="*/ 40 h 1424"/>
                        <a:gd name="T4" fmla="*/ 43 w 553"/>
                        <a:gd name="T5" fmla="*/ 72 h 1424"/>
                        <a:gd name="T6" fmla="*/ 20 w 553"/>
                        <a:gd name="T7" fmla="*/ 115 h 1424"/>
                        <a:gd name="T8" fmla="*/ 6 w 553"/>
                        <a:gd name="T9" fmla="*/ 175 h 1424"/>
                        <a:gd name="T10" fmla="*/ 0 w 553"/>
                        <a:gd name="T11" fmla="*/ 216 h 1424"/>
                        <a:gd name="T12" fmla="*/ 6 w 553"/>
                        <a:gd name="T13" fmla="*/ 253 h 1424"/>
                        <a:gd name="T14" fmla="*/ 17 w 553"/>
                        <a:gd name="T15" fmla="*/ 299 h 1424"/>
                        <a:gd name="T16" fmla="*/ 72 w 553"/>
                        <a:gd name="T17" fmla="*/ 357 h 1424"/>
                        <a:gd name="T18" fmla="*/ 126 w 553"/>
                        <a:gd name="T19" fmla="*/ 288 h 1424"/>
                        <a:gd name="T20" fmla="*/ 138 w 553"/>
                        <a:gd name="T21" fmla="*/ 224 h 1424"/>
                        <a:gd name="T22" fmla="*/ 129 w 553"/>
                        <a:gd name="T23" fmla="*/ 164 h 1424"/>
                        <a:gd name="T24" fmla="*/ 115 w 553"/>
                        <a:gd name="T25" fmla="*/ 112 h 1424"/>
                        <a:gd name="T26" fmla="*/ 92 w 553"/>
                        <a:gd name="T27" fmla="*/ 69 h 1424"/>
                        <a:gd name="T28" fmla="*/ 109 w 553"/>
                        <a:gd name="T29" fmla="*/ 49 h 1424"/>
                        <a:gd name="T30" fmla="*/ 63 w 553"/>
                        <a:gd name="T31" fmla="*/ 0 h 1424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0" t="0" r="r" b="b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10295" name="Freeform 1074">
                  <a:extLst>
                    <a:ext uri="{FF2B5EF4-FFF2-40B4-BE49-F238E27FC236}">
                      <a16:creationId xmlns:a16="http://schemas.microsoft.com/office/drawing/2014/main" id="{1FE3A752-D955-41F6-9BB8-18842DF707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9" y="2009"/>
                  <a:ext cx="348" cy="436"/>
                </a:xfrm>
                <a:custGeom>
                  <a:avLst/>
                  <a:gdLst>
                    <a:gd name="T0" fmla="*/ 83 w 693"/>
                    <a:gd name="T1" fmla="*/ 9 h 873"/>
                    <a:gd name="T2" fmla="*/ 88 w 693"/>
                    <a:gd name="T3" fmla="*/ 2 h 873"/>
                    <a:gd name="T4" fmla="*/ 97 w 693"/>
                    <a:gd name="T5" fmla="*/ 0 h 873"/>
                    <a:gd name="T6" fmla="*/ 103 w 693"/>
                    <a:gd name="T7" fmla="*/ 0 h 873"/>
                    <a:gd name="T8" fmla="*/ 106 w 693"/>
                    <a:gd name="T9" fmla="*/ 4 h 873"/>
                    <a:gd name="T10" fmla="*/ 109 w 693"/>
                    <a:gd name="T11" fmla="*/ 12 h 873"/>
                    <a:gd name="T12" fmla="*/ 110 w 693"/>
                    <a:gd name="T13" fmla="*/ 28 h 873"/>
                    <a:gd name="T14" fmla="*/ 109 w 693"/>
                    <a:gd name="T15" fmla="*/ 43 h 873"/>
                    <a:gd name="T16" fmla="*/ 108 w 693"/>
                    <a:gd name="T17" fmla="*/ 53 h 873"/>
                    <a:gd name="T18" fmla="*/ 111 w 693"/>
                    <a:gd name="T19" fmla="*/ 75 h 873"/>
                    <a:gd name="T20" fmla="*/ 115 w 693"/>
                    <a:gd name="T21" fmla="*/ 91 h 873"/>
                    <a:gd name="T22" fmla="*/ 117 w 693"/>
                    <a:gd name="T23" fmla="*/ 97 h 873"/>
                    <a:gd name="T24" fmla="*/ 123 w 693"/>
                    <a:gd name="T25" fmla="*/ 107 h 873"/>
                    <a:gd name="T26" fmla="*/ 133 w 693"/>
                    <a:gd name="T27" fmla="*/ 140 h 873"/>
                    <a:gd name="T28" fmla="*/ 141 w 693"/>
                    <a:gd name="T29" fmla="*/ 149 h 873"/>
                    <a:gd name="T30" fmla="*/ 155 w 693"/>
                    <a:gd name="T31" fmla="*/ 163 h 873"/>
                    <a:gd name="T32" fmla="*/ 174 w 693"/>
                    <a:gd name="T33" fmla="*/ 181 h 873"/>
                    <a:gd name="T34" fmla="*/ 106 w 693"/>
                    <a:gd name="T35" fmla="*/ 218 h 873"/>
                    <a:gd name="T36" fmla="*/ 65 w 693"/>
                    <a:gd name="T37" fmla="*/ 172 h 873"/>
                    <a:gd name="T38" fmla="*/ 49 w 693"/>
                    <a:gd name="T39" fmla="*/ 179 h 873"/>
                    <a:gd name="T40" fmla="*/ 24 w 693"/>
                    <a:gd name="T41" fmla="*/ 184 h 873"/>
                    <a:gd name="T42" fmla="*/ 8 w 693"/>
                    <a:gd name="T43" fmla="*/ 181 h 873"/>
                    <a:gd name="T44" fmla="*/ 0 w 693"/>
                    <a:gd name="T45" fmla="*/ 174 h 873"/>
                    <a:gd name="T46" fmla="*/ 0 w 693"/>
                    <a:gd name="T47" fmla="*/ 167 h 873"/>
                    <a:gd name="T48" fmla="*/ 5 w 693"/>
                    <a:gd name="T49" fmla="*/ 158 h 873"/>
                    <a:gd name="T50" fmla="*/ 20 w 693"/>
                    <a:gd name="T51" fmla="*/ 153 h 873"/>
                    <a:gd name="T52" fmla="*/ 40 w 693"/>
                    <a:gd name="T53" fmla="*/ 148 h 873"/>
                    <a:gd name="T54" fmla="*/ 54 w 693"/>
                    <a:gd name="T55" fmla="*/ 143 h 873"/>
                    <a:gd name="T56" fmla="*/ 61 w 693"/>
                    <a:gd name="T57" fmla="*/ 136 h 873"/>
                    <a:gd name="T58" fmla="*/ 70 w 693"/>
                    <a:gd name="T59" fmla="*/ 127 h 873"/>
                    <a:gd name="T60" fmla="*/ 76 w 693"/>
                    <a:gd name="T61" fmla="*/ 121 h 873"/>
                    <a:gd name="T62" fmla="*/ 82 w 693"/>
                    <a:gd name="T63" fmla="*/ 112 h 873"/>
                    <a:gd name="T64" fmla="*/ 82 w 693"/>
                    <a:gd name="T65" fmla="*/ 94 h 873"/>
                    <a:gd name="T66" fmla="*/ 80 w 693"/>
                    <a:gd name="T67" fmla="*/ 75 h 873"/>
                    <a:gd name="T68" fmla="*/ 76 w 693"/>
                    <a:gd name="T69" fmla="*/ 54 h 873"/>
                    <a:gd name="T70" fmla="*/ 79 w 693"/>
                    <a:gd name="T71" fmla="*/ 25 h 873"/>
                    <a:gd name="T72" fmla="*/ 83 w 693"/>
                    <a:gd name="T73" fmla="*/ 9 h 87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96" name="Freeform 1075">
                  <a:extLst>
                    <a:ext uri="{FF2B5EF4-FFF2-40B4-BE49-F238E27FC236}">
                      <a16:creationId xmlns:a16="http://schemas.microsoft.com/office/drawing/2014/main" id="{DFDDEB9A-15F1-4779-9514-57624D19A8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2" y="1739"/>
                  <a:ext cx="437" cy="622"/>
                </a:xfrm>
                <a:custGeom>
                  <a:avLst/>
                  <a:gdLst>
                    <a:gd name="T0" fmla="*/ 64 w 874"/>
                    <a:gd name="T1" fmla="*/ 5 h 1244"/>
                    <a:gd name="T2" fmla="*/ 48 w 874"/>
                    <a:gd name="T3" fmla="*/ 16 h 1244"/>
                    <a:gd name="T4" fmla="*/ 38 w 874"/>
                    <a:gd name="T5" fmla="*/ 25 h 1244"/>
                    <a:gd name="T6" fmla="*/ 30 w 874"/>
                    <a:gd name="T7" fmla="*/ 37 h 1244"/>
                    <a:gd name="T8" fmla="*/ 20 w 874"/>
                    <a:gd name="T9" fmla="*/ 50 h 1244"/>
                    <a:gd name="T10" fmla="*/ 16 w 874"/>
                    <a:gd name="T11" fmla="*/ 69 h 1244"/>
                    <a:gd name="T12" fmla="*/ 12 w 874"/>
                    <a:gd name="T13" fmla="*/ 83 h 1244"/>
                    <a:gd name="T14" fmla="*/ 12 w 874"/>
                    <a:gd name="T15" fmla="*/ 101 h 1244"/>
                    <a:gd name="T16" fmla="*/ 16 w 874"/>
                    <a:gd name="T17" fmla="*/ 125 h 1244"/>
                    <a:gd name="T18" fmla="*/ 17 w 874"/>
                    <a:gd name="T19" fmla="*/ 147 h 1244"/>
                    <a:gd name="T20" fmla="*/ 11 w 874"/>
                    <a:gd name="T21" fmla="*/ 170 h 1244"/>
                    <a:gd name="T22" fmla="*/ 5 w 874"/>
                    <a:gd name="T23" fmla="*/ 192 h 1244"/>
                    <a:gd name="T24" fmla="*/ 0 w 874"/>
                    <a:gd name="T25" fmla="*/ 213 h 1244"/>
                    <a:gd name="T26" fmla="*/ 0 w 874"/>
                    <a:gd name="T27" fmla="*/ 230 h 1244"/>
                    <a:gd name="T28" fmla="*/ 2 w 874"/>
                    <a:gd name="T29" fmla="*/ 246 h 1244"/>
                    <a:gd name="T30" fmla="*/ 5 w 874"/>
                    <a:gd name="T31" fmla="*/ 258 h 1244"/>
                    <a:gd name="T32" fmla="*/ 11 w 874"/>
                    <a:gd name="T33" fmla="*/ 272 h 1244"/>
                    <a:gd name="T34" fmla="*/ 19 w 874"/>
                    <a:gd name="T35" fmla="*/ 281 h 1244"/>
                    <a:gd name="T36" fmla="*/ 29 w 874"/>
                    <a:gd name="T37" fmla="*/ 289 h 1244"/>
                    <a:gd name="T38" fmla="*/ 49 w 874"/>
                    <a:gd name="T39" fmla="*/ 301 h 1244"/>
                    <a:gd name="T40" fmla="*/ 72 w 874"/>
                    <a:gd name="T41" fmla="*/ 307 h 1244"/>
                    <a:gd name="T42" fmla="*/ 95 w 874"/>
                    <a:gd name="T43" fmla="*/ 310 h 1244"/>
                    <a:gd name="T44" fmla="*/ 117 w 874"/>
                    <a:gd name="T45" fmla="*/ 307 h 1244"/>
                    <a:gd name="T46" fmla="*/ 136 w 874"/>
                    <a:gd name="T47" fmla="*/ 304 h 1244"/>
                    <a:gd name="T48" fmla="*/ 156 w 874"/>
                    <a:gd name="T49" fmla="*/ 295 h 1244"/>
                    <a:gd name="T50" fmla="*/ 173 w 874"/>
                    <a:gd name="T51" fmla="*/ 287 h 1244"/>
                    <a:gd name="T52" fmla="*/ 187 w 874"/>
                    <a:gd name="T53" fmla="*/ 275 h 1244"/>
                    <a:gd name="T54" fmla="*/ 205 w 874"/>
                    <a:gd name="T55" fmla="*/ 255 h 1244"/>
                    <a:gd name="T56" fmla="*/ 212 w 874"/>
                    <a:gd name="T57" fmla="*/ 244 h 1244"/>
                    <a:gd name="T58" fmla="*/ 216 w 874"/>
                    <a:gd name="T59" fmla="*/ 230 h 1244"/>
                    <a:gd name="T60" fmla="*/ 219 w 874"/>
                    <a:gd name="T61" fmla="*/ 215 h 1244"/>
                    <a:gd name="T62" fmla="*/ 220 w 874"/>
                    <a:gd name="T63" fmla="*/ 202 h 1244"/>
                    <a:gd name="T64" fmla="*/ 217 w 874"/>
                    <a:gd name="T65" fmla="*/ 186 h 1244"/>
                    <a:gd name="T66" fmla="*/ 214 w 874"/>
                    <a:gd name="T67" fmla="*/ 170 h 1244"/>
                    <a:gd name="T68" fmla="*/ 210 w 874"/>
                    <a:gd name="T69" fmla="*/ 140 h 1244"/>
                    <a:gd name="T70" fmla="*/ 212 w 874"/>
                    <a:gd name="T71" fmla="*/ 125 h 1244"/>
                    <a:gd name="T72" fmla="*/ 217 w 874"/>
                    <a:gd name="T73" fmla="*/ 109 h 1244"/>
                    <a:gd name="T74" fmla="*/ 219 w 874"/>
                    <a:gd name="T75" fmla="*/ 79 h 1244"/>
                    <a:gd name="T76" fmla="*/ 217 w 874"/>
                    <a:gd name="T77" fmla="*/ 53 h 1244"/>
                    <a:gd name="T78" fmla="*/ 212 w 874"/>
                    <a:gd name="T79" fmla="*/ 35 h 1244"/>
                    <a:gd name="T80" fmla="*/ 202 w 874"/>
                    <a:gd name="T81" fmla="*/ 23 h 1244"/>
                    <a:gd name="T82" fmla="*/ 177 w 874"/>
                    <a:gd name="T83" fmla="*/ 10 h 1244"/>
                    <a:gd name="T84" fmla="*/ 147 w 874"/>
                    <a:gd name="T85" fmla="*/ 2 h 1244"/>
                    <a:gd name="T86" fmla="*/ 99 w 874"/>
                    <a:gd name="T87" fmla="*/ 0 h 1244"/>
                    <a:gd name="T88" fmla="*/ 64 w 874"/>
                    <a:gd name="T89" fmla="*/ 5 h 1244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0" t="0" r="r" b="b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0297" name="Group 1076">
                  <a:extLst>
                    <a:ext uri="{FF2B5EF4-FFF2-40B4-BE49-F238E27FC236}">
                      <a16:creationId xmlns:a16="http://schemas.microsoft.com/office/drawing/2014/main" id="{B5E273DD-2C59-41A0-8BEB-5DC8620A68B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10302" name="Freeform 1077">
                    <a:extLst>
                      <a:ext uri="{FF2B5EF4-FFF2-40B4-BE49-F238E27FC236}">
                        <a16:creationId xmlns:a16="http://schemas.microsoft.com/office/drawing/2014/main" id="{75093E50-2F01-408D-BB21-EC51F20FAD6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1 h 19"/>
                      <a:gd name="T2" fmla="*/ 10 w 431"/>
                      <a:gd name="T3" fmla="*/ 0 h 19"/>
                      <a:gd name="T4" fmla="*/ 25 w 431"/>
                      <a:gd name="T5" fmla="*/ 0 h 19"/>
                      <a:gd name="T6" fmla="*/ 38 w 431"/>
                      <a:gd name="T7" fmla="*/ 0 h 19"/>
                      <a:gd name="T8" fmla="*/ 55 w 431"/>
                      <a:gd name="T9" fmla="*/ 2 h 19"/>
                      <a:gd name="T10" fmla="*/ 73 w 431"/>
                      <a:gd name="T11" fmla="*/ 2 h 19"/>
                      <a:gd name="T12" fmla="*/ 92 w 431"/>
                      <a:gd name="T13" fmla="*/ 2 h 19"/>
                      <a:gd name="T14" fmla="*/ 108 w 431"/>
                      <a:gd name="T15" fmla="*/ 4 h 1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303" name="Freeform 1078">
                    <a:extLst>
                      <a:ext uri="{FF2B5EF4-FFF2-40B4-BE49-F238E27FC236}">
                        <a16:creationId xmlns:a16="http://schemas.microsoft.com/office/drawing/2014/main" id="{92D6FF7B-80EE-489A-A942-2755CCF2D53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2 h 5"/>
                      <a:gd name="T2" fmla="*/ 17 w 92"/>
                      <a:gd name="T3" fmla="*/ 0 h 5"/>
                      <a:gd name="T4" fmla="*/ 23 w 92"/>
                      <a:gd name="T5" fmla="*/ 2 h 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304" name="Freeform 1079">
                    <a:extLst>
                      <a:ext uri="{FF2B5EF4-FFF2-40B4-BE49-F238E27FC236}">
                        <a16:creationId xmlns:a16="http://schemas.microsoft.com/office/drawing/2014/main" id="{6B6F2724-7FF2-4393-B756-371E898112D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8" y="2002"/>
                    <a:ext cx="101" cy="155"/>
                  </a:xfrm>
                  <a:custGeom>
                    <a:avLst/>
                    <a:gdLst>
                      <a:gd name="T0" fmla="*/ 35 w 202"/>
                      <a:gd name="T1" fmla="*/ 0 h 309"/>
                      <a:gd name="T2" fmla="*/ 33 w 202"/>
                      <a:gd name="T3" fmla="*/ 14 h 309"/>
                      <a:gd name="T4" fmla="*/ 36 w 202"/>
                      <a:gd name="T5" fmla="*/ 26 h 309"/>
                      <a:gd name="T6" fmla="*/ 39 w 202"/>
                      <a:gd name="T7" fmla="*/ 35 h 309"/>
                      <a:gd name="T8" fmla="*/ 45 w 202"/>
                      <a:gd name="T9" fmla="*/ 48 h 309"/>
                      <a:gd name="T10" fmla="*/ 48 w 202"/>
                      <a:gd name="T11" fmla="*/ 56 h 309"/>
                      <a:gd name="T12" fmla="*/ 51 w 202"/>
                      <a:gd name="T13" fmla="*/ 66 h 309"/>
                      <a:gd name="T14" fmla="*/ 48 w 202"/>
                      <a:gd name="T15" fmla="*/ 74 h 309"/>
                      <a:gd name="T16" fmla="*/ 44 w 202"/>
                      <a:gd name="T17" fmla="*/ 76 h 309"/>
                      <a:gd name="T18" fmla="*/ 36 w 202"/>
                      <a:gd name="T19" fmla="*/ 78 h 309"/>
                      <a:gd name="T20" fmla="*/ 28 w 202"/>
                      <a:gd name="T21" fmla="*/ 74 h 309"/>
                      <a:gd name="T22" fmla="*/ 16 w 202"/>
                      <a:gd name="T23" fmla="*/ 72 h 309"/>
                      <a:gd name="T24" fmla="*/ 0 w 202"/>
                      <a:gd name="T25" fmla="*/ 75 h 309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0298" name="Group 1080">
                  <a:extLst>
                    <a:ext uri="{FF2B5EF4-FFF2-40B4-BE49-F238E27FC236}">
                      <a16:creationId xmlns:a16="http://schemas.microsoft.com/office/drawing/2014/main" id="{EC7BCFBB-1544-45E2-BA57-D40A54ACD19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10300" name="Freeform 1081">
                    <a:extLst>
                      <a:ext uri="{FF2B5EF4-FFF2-40B4-BE49-F238E27FC236}">
                        <a16:creationId xmlns:a16="http://schemas.microsoft.com/office/drawing/2014/main" id="{68E7EFE7-A83F-45B1-8988-798E5E267DE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12 h 49"/>
                      <a:gd name="T2" fmla="*/ 9 w 232"/>
                      <a:gd name="T3" fmla="*/ 7 h 49"/>
                      <a:gd name="T4" fmla="*/ 16 w 232"/>
                      <a:gd name="T5" fmla="*/ 3 h 49"/>
                      <a:gd name="T6" fmla="*/ 25 w 232"/>
                      <a:gd name="T7" fmla="*/ 1 h 49"/>
                      <a:gd name="T8" fmla="*/ 32 w 232"/>
                      <a:gd name="T9" fmla="*/ 0 h 49"/>
                      <a:gd name="T10" fmla="*/ 37 w 232"/>
                      <a:gd name="T11" fmla="*/ 0 h 49"/>
                      <a:gd name="T12" fmla="*/ 47 w 232"/>
                      <a:gd name="T13" fmla="*/ 2 h 49"/>
                      <a:gd name="T14" fmla="*/ 58 w 232"/>
                      <a:gd name="T15" fmla="*/ 6 h 49"/>
                      <a:gd name="T16" fmla="*/ 58 w 232"/>
                      <a:gd name="T17" fmla="*/ 9 h 49"/>
                      <a:gd name="T18" fmla="*/ 53 w 232"/>
                      <a:gd name="T19" fmla="*/ 10 h 49"/>
                      <a:gd name="T20" fmla="*/ 47 w 232"/>
                      <a:gd name="T21" fmla="*/ 8 h 49"/>
                      <a:gd name="T22" fmla="*/ 37 w 232"/>
                      <a:gd name="T23" fmla="*/ 7 h 49"/>
                      <a:gd name="T24" fmla="*/ 30 w 232"/>
                      <a:gd name="T25" fmla="*/ 7 h 49"/>
                      <a:gd name="T26" fmla="*/ 24 w 232"/>
                      <a:gd name="T27" fmla="*/ 8 h 49"/>
                      <a:gd name="T28" fmla="*/ 16 w 232"/>
                      <a:gd name="T29" fmla="*/ 10 h 49"/>
                      <a:gd name="T30" fmla="*/ 9 w 232"/>
                      <a:gd name="T31" fmla="*/ 11 h 49"/>
                      <a:gd name="T32" fmla="*/ 0 w 232"/>
                      <a:gd name="T33" fmla="*/ 12 h 49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301" name="Freeform 1082">
                    <a:extLst>
                      <a:ext uri="{FF2B5EF4-FFF2-40B4-BE49-F238E27FC236}">
                        <a16:creationId xmlns:a16="http://schemas.microsoft.com/office/drawing/2014/main" id="{8FF1EF76-3630-4454-B62D-EF2C6B35835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57 w 226"/>
                      <a:gd name="T1" fmla="*/ 12 h 48"/>
                      <a:gd name="T2" fmla="*/ 49 w 226"/>
                      <a:gd name="T3" fmla="*/ 7 h 48"/>
                      <a:gd name="T4" fmla="*/ 41 w 226"/>
                      <a:gd name="T5" fmla="*/ 4 h 48"/>
                      <a:gd name="T6" fmla="*/ 33 w 226"/>
                      <a:gd name="T7" fmla="*/ 2 h 48"/>
                      <a:gd name="T8" fmla="*/ 26 w 226"/>
                      <a:gd name="T9" fmla="*/ 1 h 48"/>
                      <a:gd name="T10" fmla="*/ 21 w 226"/>
                      <a:gd name="T11" fmla="*/ 0 h 48"/>
                      <a:gd name="T12" fmla="*/ 12 w 226"/>
                      <a:gd name="T13" fmla="*/ 3 h 48"/>
                      <a:gd name="T14" fmla="*/ 0 w 226"/>
                      <a:gd name="T15" fmla="*/ 6 h 48"/>
                      <a:gd name="T16" fmla="*/ 1 w 226"/>
                      <a:gd name="T17" fmla="*/ 10 h 48"/>
                      <a:gd name="T18" fmla="*/ 6 w 226"/>
                      <a:gd name="T19" fmla="*/ 10 h 48"/>
                      <a:gd name="T20" fmla="*/ 12 w 226"/>
                      <a:gd name="T21" fmla="*/ 8 h 48"/>
                      <a:gd name="T22" fmla="*/ 22 w 226"/>
                      <a:gd name="T23" fmla="*/ 8 h 48"/>
                      <a:gd name="T24" fmla="*/ 28 w 226"/>
                      <a:gd name="T25" fmla="*/ 7 h 48"/>
                      <a:gd name="T26" fmla="*/ 34 w 226"/>
                      <a:gd name="T27" fmla="*/ 8 h 48"/>
                      <a:gd name="T28" fmla="*/ 41 w 226"/>
                      <a:gd name="T29" fmla="*/ 10 h 48"/>
                      <a:gd name="T30" fmla="*/ 48 w 226"/>
                      <a:gd name="T31" fmla="*/ 12 h 48"/>
                      <a:gd name="T32" fmla="*/ 57 w 226"/>
                      <a:gd name="T33" fmla="*/ 12 h 4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0299" name="Freeform 1083">
                  <a:extLst>
                    <a:ext uri="{FF2B5EF4-FFF2-40B4-BE49-F238E27FC236}">
                      <a16:creationId xmlns:a16="http://schemas.microsoft.com/office/drawing/2014/main" id="{C20EE04E-6A63-44E4-A847-EE5F1F29A8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4" y="1686"/>
                  <a:ext cx="451" cy="294"/>
                </a:xfrm>
                <a:custGeom>
                  <a:avLst/>
                  <a:gdLst>
                    <a:gd name="T0" fmla="*/ 5 w 903"/>
                    <a:gd name="T1" fmla="*/ 146 h 586"/>
                    <a:gd name="T2" fmla="*/ 16 w 903"/>
                    <a:gd name="T3" fmla="*/ 148 h 586"/>
                    <a:gd name="T4" fmla="*/ 14 w 903"/>
                    <a:gd name="T5" fmla="*/ 126 h 586"/>
                    <a:gd name="T6" fmla="*/ 27 w 903"/>
                    <a:gd name="T7" fmla="*/ 108 h 586"/>
                    <a:gd name="T8" fmla="*/ 28 w 903"/>
                    <a:gd name="T9" fmla="*/ 85 h 586"/>
                    <a:gd name="T10" fmla="*/ 44 w 903"/>
                    <a:gd name="T11" fmla="*/ 72 h 586"/>
                    <a:gd name="T12" fmla="*/ 44 w 903"/>
                    <a:gd name="T13" fmla="*/ 53 h 586"/>
                    <a:gd name="T14" fmla="*/ 58 w 903"/>
                    <a:gd name="T15" fmla="*/ 52 h 586"/>
                    <a:gd name="T16" fmla="*/ 71 w 903"/>
                    <a:gd name="T17" fmla="*/ 42 h 586"/>
                    <a:gd name="T18" fmla="*/ 93 w 903"/>
                    <a:gd name="T19" fmla="*/ 55 h 586"/>
                    <a:gd name="T20" fmla="*/ 97 w 903"/>
                    <a:gd name="T21" fmla="*/ 48 h 586"/>
                    <a:gd name="T22" fmla="*/ 119 w 903"/>
                    <a:gd name="T23" fmla="*/ 55 h 586"/>
                    <a:gd name="T24" fmla="*/ 113 w 903"/>
                    <a:gd name="T25" fmla="*/ 42 h 586"/>
                    <a:gd name="T26" fmla="*/ 140 w 903"/>
                    <a:gd name="T27" fmla="*/ 58 h 586"/>
                    <a:gd name="T28" fmla="*/ 143 w 903"/>
                    <a:gd name="T29" fmla="*/ 48 h 586"/>
                    <a:gd name="T30" fmla="*/ 168 w 903"/>
                    <a:gd name="T31" fmla="*/ 63 h 586"/>
                    <a:gd name="T32" fmla="*/ 181 w 903"/>
                    <a:gd name="T33" fmla="*/ 60 h 586"/>
                    <a:gd name="T34" fmla="*/ 188 w 903"/>
                    <a:gd name="T35" fmla="*/ 76 h 586"/>
                    <a:gd name="T36" fmla="*/ 196 w 903"/>
                    <a:gd name="T37" fmla="*/ 75 h 586"/>
                    <a:gd name="T38" fmla="*/ 203 w 903"/>
                    <a:gd name="T39" fmla="*/ 86 h 586"/>
                    <a:gd name="T40" fmla="*/ 197 w 903"/>
                    <a:gd name="T41" fmla="*/ 106 h 586"/>
                    <a:gd name="T42" fmla="*/ 199 w 903"/>
                    <a:gd name="T43" fmla="*/ 123 h 586"/>
                    <a:gd name="T44" fmla="*/ 205 w 903"/>
                    <a:gd name="T45" fmla="*/ 144 h 586"/>
                    <a:gd name="T46" fmla="*/ 211 w 903"/>
                    <a:gd name="T47" fmla="*/ 144 h 586"/>
                    <a:gd name="T48" fmla="*/ 218 w 903"/>
                    <a:gd name="T49" fmla="*/ 130 h 586"/>
                    <a:gd name="T50" fmla="*/ 222 w 903"/>
                    <a:gd name="T51" fmla="*/ 116 h 586"/>
                    <a:gd name="T52" fmla="*/ 225 w 903"/>
                    <a:gd name="T53" fmla="*/ 96 h 586"/>
                    <a:gd name="T54" fmla="*/ 222 w 903"/>
                    <a:gd name="T55" fmla="*/ 66 h 586"/>
                    <a:gd name="T56" fmla="*/ 211 w 903"/>
                    <a:gd name="T57" fmla="*/ 46 h 586"/>
                    <a:gd name="T58" fmla="*/ 202 w 903"/>
                    <a:gd name="T59" fmla="*/ 33 h 586"/>
                    <a:gd name="T60" fmla="*/ 188 w 903"/>
                    <a:gd name="T61" fmla="*/ 20 h 586"/>
                    <a:gd name="T62" fmla="*/ 166 w 903"/>
                    <a:gd name="T63" fmla="*/ 10 h 586"/>
                    <a:gd name="T64" fmla="*/ 145 w 903"/>
                    <a:gd name="T65" fmla="*/ 4 h 586"/>
                    <a:gd name="T66" fmla="*/ 113 w 903"/>
                    <a:gd name="T67" fmla="*/ 0 h 586"/>
                    <a:gd name="T68" fmla="*/ 84 w 903"/>
                    <a:gd name="T69" fmla="*/ 4 h 586"/>
                    <a:gd name="T70" fmla="*/ 64 w 903"/>
                    <a:gd name="T71" fmla="*/ 6 h 586"/>
                    <a:gd name="T72" fmla="*/ 49 w 903"/>
                    <a:gd name="T73" fmla="*/ 11 h 586"/>
                    <a:gd name="T74" fmla="*/ 30 w 903"/>
                    <a:gd name="T75" fmla="*/ 23 h 586"/>
                    <a:gd name="T76" fmla="*/ 14 w 903"/>
                    <a:gd name="T77" fmla="*/ 43 h 586"/>
                    <a:gd name="T78" fmla="*/ 7 w 903"/>
                    <a:gd name="T79" fmla="*/ 56 h 586"/>
                    <a:gd name="T80" fmla="*/ 0 w 903"/>
                    <a:gd name="T81" fmla="*/ 82 h 586"/>
                    <a:gd name="T82" fmla="*/ 0 w 903"/>
                    <a:gd name="T83" fmla="*/ 111 h 586"/>
                    <a:gd name="T84" fmla="*/ 0 w 903"/>
                    <a:gd name="T85" fmla="*/ 130 h 586"/>
                    <a:gd name="T86" fmla="*/ 5 w 903"/>
                    <a:gd name="T87" fmla="*/ 146 h 58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0" t="0" r="r" b="b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290" name="Freeform 1084">
                <a:extLst>
                  <a:ext uri="{FF2B5EF4-FFF2-40B4-BE49-F238E27FC236}">
                    <a16:creationId xmlns:a16="http://schemas.microsoft.com/office/drawing/2014/main" id="{F78DEC78-2136-4D61-B6B4-842E2847DD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3" y="2309"/>
                <a:ext cx="476" cy="508"/>
              </a:xfrm>
              <a:custGeom>
                <a:avLst/>
                <a:gdLst>
                  <a:gd name="T0" fmla="*/ 17 w 954"/>
                  <a:gd name="T1" fmla="*/ 35 h 1017"/>
                  <a:gd name="T2" fmla="*/ 54 w 954"/>
                  <a:gd name="T3" fmla="*/ 27 h 1017"/>
                  <a:gd name="T4" fmla="*/ 73 w 954"/>
                  <a:gd name="T5" fmla="*/ 14 h 1017"/>
                  <a:gd name="T6" fmla="*/ 86 w 954"/>
                  <a:gd name="T7" fmla="*/ 0 h 1017"/>
                  <a:gd name="T8" fmla="*/ 118 w 954"/>
                  <a:gd name="T9" fmla="*/ 30 h 1017"/>
                  <a:gd name="T10" fmla="*/ 156 w 954"/>
                  <a:gd name="T11" fmla="*/ 65 h 1017"/>
                  <a:gd name="T12" fmla="*/ 188 w 954"/>
                  <a:gd name="T13" fmla="*/ 96 h 1017"/>
                  <a:gd name="T14" fmla="*/ 199 w 954"/>
                  <a:gd name="T15" fmla="*/ 111 h 1017"/>
                  <a:gd name="T16" fmla="*/ 207 w 954"/>
                  <a:gd name="T17" fmla="*/ 121 h 1017"/>
                  <a:gd name="T18" fmla="*/ 217 w 954"/>
                  <a:gd name="T19" fmla="*/ 134 h 1017"/>
                  <a:gd name="T20" fmla="*/ 226 w 954"/>
                  <a:gd name="T21" fmla="*/ 150 h 1017"/>
                  <a:gd name="T22" fmla="*/ 231 w 954"/>
                  <a:gd name="T23" fmla="*/ 162 h 1017"/>
                  <a:gd name="T24" fmla="*/ 236 w 954"/>
                  <a:gd name="T25" fmla="*/ 176 h 1017"/>
                  <a:gd name="T26" fmla="*/ 239 w 954"/>
                  <a:gd name="T27" fmla="*/ 201 h 1017"/>
                  <a:gd name="T28" fmla="*/ 236 w 954"/>
                  <a:gd name="T29" fmla="*/ 215 h 1017"/>
                  <a:gd name="T30" fmla="*/ 231 w 954"/>
                  <a:gd name="T31" fmla="*/ 228 h 1017"/>
                  <a:gd name="T32" fmla="*/ 215 w 954"/>
                  <a:gd name="T33" fmla="*/ 239 h 1017"/>
                  <a:gd name="T34" fmla="*/ 201 w 954"/>
                  <a:gd name="T35" fmla="*/ 246 h 1017"/>
                  <a:gd name="T36" fmla="*/ 182 w 954"/>
                  <a:gd name="T37" fmla="*/ 251 h 1017"/>
                  <a:gd name="T38" fmla="*/ 166 w 954"/>
                  <a:gd name="T39" fmla="*/ 255 h 1017"/>
                  <a:gd name="T40" fmla="*/ 151 w 954"/>
                  <a:gd name="T41" fmla="*/ 253 h 1017"/>
                  <a:gd name="T42" fmla="*/ 140 w 954"/>
                  <a:gd name="T43" fmla="*/ 252 h 1017"/>
                  <a:gd name="T44" fmla="*/ 127 w 954"/>
                  <a:gd name="T45" fmla="*/ 249 h 1017"/>
                  <a:gd name="T46" fmla="*/ 116 w 954"/>
                  <a:gd name="T47" fmla="*/ 244 h 1017"/>
                  <a:gd name="T48" fmla="*/ 103 w 954"/>
                  <a:gd name="T49" fmla="*/ 236 h 1017"/>
                  <a:gd name="T50" fmla="*/ 94 w 954"/>
                  <a:gd name="T51" fmla="*/ 228 h 1017"/>
                  <a:gd name="T52" fmla="*/ 84 w 954"/>
                  <a:gd name="T53" fmla="*/ 213 h 1017"/>
                  <a:gd name="T54" fmla="*/ 78 w 954"/>
                  <a:gd name="T55" fmla="*/ 204 h 1017"/>
                  <a:gd name="T56" fmla="*/ 63 w 954"/>
                  <a:gd name="T57" fmla="*/ 172 h 1017"/>
                  <a:gd name="T58" fmla="*/ 46 w 954"/>
                  <a:gd name="T59" fmla="*/ 131 h 1017"/>
                  <a:gd name="T60" fmla="*/ 33 w 954"/>
                  <a:gd name="T61" fmla="*/ 99 h 1017"/>
                  <a:gd name="T62" fmla="*/ 11 w 954"/>
                  <a:gd name="T63" fmla="*/ 62 h 1017"/>
                  <a:gd name="T64" fmla="*/ 0 w 954"/>
                  <a:gd name="T65" fmla="*/ 40 h 1017"/>
                  <a:gd name="T66" fmla="*/ 17 w 954"/>
                  <a:gd name="T67" fmla="*/ 35 h 10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91" name="Freeform 1085">
                <a:extLst>
                  <a:ext uri="{FF2B5EF4-FFF2-40B4-BE49-F238E27FC236}">
                    <a16:creationId xmlns:a16="http://schemas.microsoft.com/office/drawing/2014/main" id="{F2790064-BEB1-46B0-98B6-E2F2650955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6" y="2297"/>
                <a:ext cx="290" cy="242"/>
              </a:xfrm>
              <a:custGeom>
                <a:avLst/>
                <a:gdLst>
                  <a:gd name="T0" fmla="*/ 0 w 581"/>
                  <a:gd name="T1" fmla="*/ 43 h 486"/>
                  <a:gd name="T2" fmla="*/ 11 w 581"/>
                  <a:gd name="T3" fmla="*/ 43 h 486"/>
                  <a:gd name="T4" fmla="*/ 24 w 581"/>
                  <a:gd name="T5" fmla="*/ 40 h 486"/>
                  <a:gd name="T6" fmla="*/ 39 w 581"/>
                  <a:gd name="T7" fmla="*/ 38 h 486"/>
                  <a:gd name="T8" fmla="*/ 48 w 581"/>
                  <a:gd name="T9" fmla="*/ 35 h 486"/>
                  <a:gd name="T10" fmla="*/ 67 w 581"/>
                  <a:gd name="T11" fmla="*/ 26 h 486"/>
                  <a:gd name="T12" fmla="*/ 84 w 581"/>
                  <a:gd name="T13" fmla="*/ 12 h 486"/>
                  <a:gd name="T14" fmla="*/ 93 w 581"/>
                  <a:gd name="T15" fmla="*/ 0 h 486"/>
                  <a:gd name="T16" fmla="*/ 146 w 581"/>
                  <a:gd name="T17" fmla="*/ 54 h 486"/>
                  <a:gd name="T18" fmla="*/ 145 w 581"/>
                  <a:gd name="T19" fmla="*/ 62 h 486"/>
                  <a:gd name="T20" fmla="*/ 141 w 581"/>
                  <a:gd name="T21" fmla="*/ 72 h 486"/>
                  <a:gd name="T22" fmla="*/ 132 w 581"/>
                  <a:gd name="T23" fmla="*/ 81 h 486"/>
                  <a:gd name="T24" fmla="*/ 124 w 581"/>
                  <a:gd name="T25" fmla="*/ 90 h 486"/>
                  <a:gd name="T26" fmla="*/ 114 w 581"/>
                  <a:gd name="T27" fmla="*/ 96 h 486"/>
                  <a:gd name="T28" fmla="*/ 100 w 581"/>
                  <a:gd name="T29" fmla="*/ 103 h 486"/>
                  <a:gd name="T30" fmla="*/ 84 w 581"/>
                  <a:gd name="T31" fmla="*/ 109 h 486"/>
                  <a:gd name="T32" fmla="*/ 64 w 581"/>
                  <a:gd name="T33" fmla="*/ 115 h 486"/>
                  <a:gd name="T34" fmla="*/ 47 w 581"/>
                  <a:gd name="T35" fmla="*/ 119 h 486"/>
                  <a:gd name="T36" fmla="*/ 36 w 581"/>
                  <a:gd name="T37" fmla="*/ 122 h 486"/>
                  <a:gd name="T38" fmla="*/ 0 w 581"/>
                  <a:gd name="T39" fmla="*/ 43 h 4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252" name="Group 1086">
              <a:extLst>
                <a:ext uri="{FF2B5EF4-FFF2-40B4-BE49-F238E27FC236}">
                  <a16:creationId xmlns:a16="http://schemas.microsoft.com/office/drawing/2014/main" id="{F3AC5E65-078D-44B8-B0D2-A2A739571A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10277" name="Group 1087">
                <a:extLst>
                  <a:ext uri="{FF2B5EF4-FFF2-40B4-BE49-F238E27FC236}">
                    <a16:creationId xmlns:a16="http://schemas.microsoft.com/office/drawing/2014/main" id="{077D4AFD-154A-4ED3-8262-CA660ED2ED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10284" name="Freeform 1088">
                  <a:extLst>
                    <a:ext uri="{FF2B5EF4-FFF2-40B4-BE49-F238E27FC236}">
                      <a16:creationId xmlns:a16="http://schemas.microsoft.com/office/drawing/2014/main" id="{26478932-B5D0-49C3-AE2D-9BFF6B2125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6" y="1940"/>
                  <a:ext cx="156" cy="124"/>
                </a:xfrm>
                <a:custGeom>
                  <a:avLst/>
                  <a:gdLst>
                    <a:gd name="T0" fmla="*/ 8 w 309"/>
                    <a:gd name="T1" fmla="*/ 4 h 246"/>
                    <a:gd name="T2" fmla="*/ 22 w 309"/>
                    <a:gd name="T3" fmla="*/ 0 h 246"/>
                    <a:gd name="T4" fmla="*/ 38 w 309"/>
                    <a:gd name="T5" fmla="*/ 0 h 246"/>
                    <a:gd name="T6" fmla="*/ 61 w 309"/>
                    <a:gd name="T7" fmla="*/ 2 h 246"/>
                    <a:gd name="T8" fmla="*/ 69 w 309"/>
                    <a:gd name="T9" fmla="*/ 4 h 246"/>
                    <a:gd name="T10" fmla="*/ 78 w 309"/>
                    <a:gd name="T11" fmla="*/ 8 h 246"/>
                    <a:gd name="T12" fmla="*/ 78 w 309"/>
                    <a:gd name="T13" fmla="*/ 17 h 246"/>
                    <a:gd name="T14" fmla="*/ 78 w 309"/>
                    <a:gd name="T15" fmla="*/ 27 h 246"/>
                    <a:gd name="T16" fmla="*/ 75 w 309"/>
                    <a:gd name="T17" fmla="*/ 36 h 246"/>
                    <a:gd name="T18" fmla="*/ 72 w 309"/>
                    <a:gd name="T19" fmla="*/ 42 h 246"/>
                    <a:gd name="T20" fmla="*/ 70 w 309"/>
                    <a:gd name="T21" fmla="*/ 48 h 246"/>
                    <a:gd name="T22" fmla="*/ 67 w 309"/>
                    <a:gd name="T23" fmla="*/ 53 h 246"/>
                    <a:gd name="T24" fmla="*/ 62 w 309"/>
                    <a:gd name="T25" fmla="*/ 57 h 246"/>
                    <a:gd name="T26" fmla="*/ 55 w 309"/>
                    <a:gd name="T27" fmla="*/ 59 h 246"/>
                    <a:gd name="T28" fmla="*/ 45 w 309"/>
                    <a:gd name="T29" fmla="*/ 61 h 246"/>
                    <a:gd name="T30" fmla="*/ 35 w 309"/>
                    <a:gd name="T31" fmla="*/ 63 h 246"/>
                    <a:gd name="T32" fmla="*/ 26 w 309"/>
                    <a:gd name="T33" fmla="*/ 61 h 246"/>
                    <a:gd name="T34" fmla="*/ 19 w 309"/>
                    <a:gd name="T35" fmla="*/ 60 h 246"/>
                    <a:gd name="T36" fmla="*/ 12 w 309"/>
                    <a:gd name="T37" fmla="*/ 57 h 246"/>
                    <a:gd name="T38" fmla="*/ 6 w 309"/>
                    <a:gd name="T39" fmla="*/ 52 h 246"/>
                    <a:gd name="T40" fmla="*/ 3 w 309"/>
                    <a:gd name="T41" fmla="*/ 47 h 246"/>
                    <a:gd name="T42" fmla="*/ 0 w 309"/>
                    <a:gd name="T43" fmla="*/ 34 h 246"/>
                    <a:gd name="T44" fmla="*/ 0 w 309"/>
                    <a:gd name="T45" fmla="*/ 22 h 246"/>
                    <a:gd name="T46" fmla="*/ 0 w 309"/>
                    <a:gd name="T47" fmla="*/ 11 h 246"/>
                    <a:gd name="T48" fmla="*/ 8 w 309"/>
                    <a:gd name="T49" fmla="*/ 4 h 24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85" name="Freeform 1089">
                  <a:extLst>
                    <a:ext uri="{FF2B5EF4-FFF2-40B4-BE49-F238E27FC236}">
                      <a16:creationId xmlns:a16="http://schemas.microsoft.com/office/drawing/2014/main" id="{56752B4B-E4F0-48EE-BCB0-BD2A9D569D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944"/>
                  <a:ext cx="152" cy="122"/>
                </a:xfrm>
                <a:custGeom>
                  <a:avLst/>
                  <a:gdLst>
                    <a:gd name="T0" fmla="*/ 68 w 308"/>
                    <a:gd name="T1" fmla="*/ 3 h 245"/>
                    <a:gd name="T2" fmla="*/ 53 w 308"/>
                    <a:gd name="T3" fmla="*/ 0 h 245"/>
                    <a:gd name="T4" fmla="*/ 40 w 308"/>
                    <a:gd name="T5" fmla="*/ 0 h 245"/>
                    <a:gd name="T6" fmla="*/ 27 w 308"/>
                    <a:gd name="T7" fmla="*/ 0 h 245"/>
                    <a:gd name="T8" fmla="*/ 16 w 308"/>
                    <a:gd name="T9" fmla="*/ 0 h 245"/>
                    <a:gd name="T10" fmla="*/ 7 w 308"/>
                    <a:gd name="T11" fmla="*/ 3 h 245"/>
                    <a:gd name="T12" fmla="*/ 0 w 308"/>
                    <a:gd name="T13" fmla="*/ 6 h 245"/>
                    <a:gd name="T14" fmla="*/ 0 w 308"/>
                    <a:gd name="T15" fmla="*/ 26 h 245"/>
                    <a:gd name="T16" fmla="*/ 2 w 308"/>
                    <a:gd name="T17" fmla="*/ 38 h 245"/>
                    <a:gd name="T18" fmla="*/ 6 w 308"/>
                    <a:gd name="T19" fmla="*/ 46 h 245"/>
                    <a:gd name="T20" fmla="*/ 10 w 308"/>
                    <a:gd name="T21" fmla="*/ 51 h 245"/>
                    <a:gd name="T22" fmla="*/ 15 w 308"/>
                    <a:gd name="T23" fmla="*/ 55 h 245"/>
                    <a:gd name="T24" fmla="*/ 20 w 308"/>
                    <a:gd name="T25" fmla="*/ 58 h 245"/>
                    <a:gd name="T26" fmla="*/ 26 w 308"/>
                    <a:gd name="T27" fmla="*/ 59 h 245"/>
                    <a:gd name="T28" fmla="*/ 32 w 308"/>
                    <a:gd name="T29" fmla="*/ 60 h 245"/>
                    <a:gd name="T30" fmla="*/ 40 w 308"/>
                    <a:gd name="T31" fmla="*/ 61 h 245"/>
                    <a:gd name="T32" fmla="*/ 52 w 308"/>
                    <a:gd name="T33" fmla="*/ 60 h 245"/>
                    <a:gd name="T34" fmla="*/ 59 w 308"/>
                    <a:gd name="T35" fmla="*/ 58 h 245"/>
                    <a:gd name="T36" fmla="*/ 66 w 308"/>
                    <a:gd name="T37" fmla="*/ 56 h 245"/>
                    <a:gd name="T38" fmla="*/ 71 w 308"/>
                    <a:gd name="T39" fmla="*/ 50 h 245"/>
                    <a:gd name="T40" fmla="*/ 75 w 308"/>
                    <a:gd name="T41" fmla="*/ 42 h 245"/>
                    <a:gd name="T42" fmla="*/ 77 w 308"/>
                    <a:gd name="T43" fmla="*/ 33 h 245"/>
                    <a:gd name="T44" fmla="*/ 77 w 308"/>
                    <a:gd name="T45" fmla="*/ 21 h 245"/>
                    <a:gd name="T46" fmla="*/ 77 w 308"/>
                    <a:gd name="T47" fmla="*/ 10 h 245"/>
                    <a:gd name="T48" fmla="*/ 68 w 308"/>
                    <a:gd name="T49" fmla="*/ 3 h 24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86" name="Freeform 1090">
                  <a:extLst>
                    <a:ext uri="{FF2B5EF4-FFF2-40B4-BE49-F238E27FC236}">
                      <a16:creationId xmlns:a16="http://schemas.microsoft.com/office/drawing/2014/main" id="{E1C35F1C-0664-410C-A284-E2973C95E2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2" y="1959"/>
                  <a:ext cx="21" cy="15"/>
                </a:xfrm>
                <a:custGeom>
                  <a:avLst/>
                  <a:gdLst>
                    <a:gd name="T0" fmla="*/ 0 w 45"/>
                    <a:gd name="T1" fmla="*/ 2 h 33"/>
                    <a:gd name="T2" fmla="*/ 1 w 45"/>
                    <a:gd name="T3" fmla="*/ 0 h 33"/>
                    <a:gd name="T4" fmla="*/ 4 w 45"/>
                    <a:gd name="T5" fmla="*/ 0 h 33"/>
                    <a:gd name="T6" fmla="*/ 7 w 45"/>
                    <a:gd name="T7" fmla="*/ 0 h 33"/>
                    <a:gd name="T8" fmla="*/ 10 w 45"/>
                    <a:gd name="T9" fmla="*/ 1 h 33"/>
                    <a:gd name="T10" fmla="*/ 11 w 45"/>
                    <a:gd name="T11" fmla="*/ 7 h 33"/>
                    <a:gd name="T12" fmla="*/ 8 w 45"/>
                    <a:gd name="T13" fmla="*/ 7 h 33"/>
                    <a:gd name="T14" fmla="*/ 6 w 45"/>
                    <a:gd name="T15" fmla="*/ 6 h 33"/>
                    <a:gd name="T16" fmla="*/ 3 w 45"/>
                    <a:gd name="T17" fmla="*/ 7 h 33"/>
                    <a:gd name="T18" fmla="*/ 0 w 45"/>
                    <a:gd name="T19" fmla="*/ 8 h 33"/>
                    <a:gd name="T20" fmla="*/ 0 w 45"/>
                    <a:gd name="T21" fmla="*/ 2 h 3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87" name="Freeform 1091">
                  <a:extLst>
                    <a:ext uri="{FF2B5EF4-FFF2-40B4-BE49-F238E27FC236}">
                      <a16:creationId xmlns:a16="http://schemas.microsoft.com/office/drawing/2014/main" id="{039E37C8-F7C7-4DEC-B3CF-C7D749582E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2" y="1950"/>
                  <a:ext cx="65" cy="27"/>
                </a:xfrm>
                <a:custGeom>
                  <a:avLst/>
                  <a:gdLst>
                    <a:gd name="T0" fmla="*/ 33 w 128"/>
                    <a:gd name="T1" fmla="*/ 5 h 52"/>
                    <a:gd name="T2" fmla="*/ 33 w 128"/>
                    <a:gd name="T3" fmla="*/ 13 h 52"/>
                    <a:gd name="T4" fmla="*/ 4 w 128"/>
                    <a:gd name="T5" fmla="*/ 5 h 52"/>
                    <a:gd name="T6" fmla="*/ 0 w 128"/>
                    <a:gd name="T7" fmla="*/ 0 h 52"/>
                    <a:gd name="T8" fmla="*/ 33 w 128"/>
                    <a:gd name="T9" fmla="*/ 5 h 5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88" name="Freeform 1092">
                  <a:extLst>
                    <a:ext uri="{FF2B5EF4-FFF2-40B4-BE49-F238E27FC236}">
                      <a16:creationId xmlns:a16="http://schemas.microsoft.com/office/drawing/2014/main" id="{70D3A6F6-D685-43F9-839B-4B49A0ECF5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8 h 54"/>
                    <a:gd name="T2" fmla="*/ 0 w 74"/>
                    <a:gd name="T3" fmla="*/ 14 h 54"/>
                    <a:gd name="T4" fmla="*/ 18 w 74"/>
                    <a:gd name="T5" fmla="*/ 6 h 54"/>
                    <a:gd name="T6" fmla="*/ 20 w 74"/>
                    <a:gd name="T7" fmla="*/ 0 h 54"/>
                    <a:gd name="T8" fmla="*/ 0 w 74"/>
                    <a:gd name="T9" fmla="*/ 8 h 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278" name="Group 1093">
                <a:extLst>
                  <a:ext uri="{FF2B5EF4-FFF2-40B4-BE49-F238E27FC236}">
                    <a16:creationId xmlns:a16="http://schemas.microsoft.com/office/drawing/2014/main" id="{45F89FF8-16A7-4699-A7C8-A8C2B02910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10282" name="Oval 1094">
                  <a:extLst>
                    <a:ext uri="{FF2B5EF4-FFF2-40B4-BE49-F238E27FC236}">
                      <a16:creationId xmlns:a16="http://schemas.microsoft.com/office/drawing/2014/main" id="{4D695E8C-056D-404E-B77A-400455234B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4" y="1971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83" name="Oval 1095">
                  <a:extLst>
                    <a:ext uri="{FF2B5EF4-FFF2-40B4-BE49-F238E27FC236}">
                      <a16:creationId xmlns:a16="http://schemas.microsoft.com/office/drawing/2014/main" id="{BC8FF6B4-DF29-4FB4-8E94-B861BB2F16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6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279" name="Group 1096">
                <a:extLst>
                  <a:ext uri="{FF2B5EF4-FFF2-40B4-BE49-F238E27FC236}">
                    <a16:creationId xmlns:a16="http://schemas.microsoft.com/office/drawing/2014/main" id="{DD0BFB14-7DA2-4530-BF74-8CC1A87D21C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10280" name="Oval 1097">
                  <a:extLst>
                    <a:ext uri="{FF2B5EF4-FFF2-40B4-BE49-F238E27FC236}">
                      <a16:creationId xmlns:a16="http://schemas.microsoft.com/office/drawing/2014/main" id="{9BA4FEB3-6D91-4688-8E3B-8DD4A700EB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5" y="1974"/>
                  <a:ext cx="67" cy="58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81" name="Oval 1098">
                  <a:extLst>
                    <a:ext uri="{FF2B5EF4-FFF2-40B4-BE49-F238E27FC236}">
                      <a16:creationId xmlns:a16="http://schemas.microsoft.com/office/drawing/2014/main" id="{66845077-B0C7-438E-802E-10FED8DBA2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7" y="1981"/>
                  <a:ext cx="36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0253" name="Freeform 1099">
              <a:extLst>
                <a:ext uri="{FF2B5EF4-FFF2-40B4-BE49-F238E27FC236}">
                  <a16:creationId xmlns:a16="http://schemas.microsoft.com/office/drawing/2014/main" id="{85524007-EAC0-4A14-8AD9-D4B0622C58B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7" y="2064"/>
              <a:ext cx="192" cy="192"/>
            </a:xfrm>
            <a:custGeom>
              <a:avLst/>
              <a:gdLst>
                <a:gd name="T0" fmla="*/ 15 w 487"/>
                <a:gd name="T1" fmla="*/ 0 h 424"/>
                <a:gd name="T2" fmla="*/ 18 w 487"/>
                <a:gd name="T3" fmla="*/ 7 h 424"/>
                <a:gd name="T4" fmla="*/ 19 w 487"/>
                <a:gd name="T5" fmla="*/ 10 h 424"/>
                <a:gd name="T6" fmla="*/ 22 w 487"/>
                <a:gd name="T7" fmla="*/ 17 h 424"/>
                <a:gd name="T8" fmla="*/ 24 w 487"/>
                <a:gd name="T9" fmla="*/ 22 h 424"/>
                <a:gd name="T10" fmla="*/ 27 w 487"/>
                <a:gd name="T11" fmla="*/ 25 h 424"/>
                <a:gd name="T12" fmla="*/ 31 w 487"/>
                <a:gd name="T13" fmla="*/ 29 h 424"/>
                <a:gd name="T14" fmla="*/ 38 w 487"/>
                <a:gd name="T15" fmla="*/ 34 h 424"/>
                <a:gd name="T16" fmla="*/ 45 w 487"/>
                <a:gd name="T17" fmla="*/ 34 h 424"/>
                <a:gd name="T18" fmla="*/ 51 w 487"/>
                <a:gd name="T19" fmla="*/ 33 h 424"/>
                <a:gd name="T20" fmla="*/ 58 w 487"/>
                <a:gd name="T21" fmla="*/ 29 h 424"/>
                <a:gd name="T22" fmla="*/ 68 w 487"/>
                <a:gd name="T23" fmla="*/ 24 h 424"/>
                <a:gd name="T24" fmla="*/ 69 w 487"/>
                <a:gd name="T25" fmla="*/ 28 h 424"/>
                <a:gd name="T26" fmla="*/ 74 w 487"/>
                <a:gd name="T27" fmla="*/ 62 h 424"/>
                <a:gd name="T28" fmla="*/ 76 w 487"/>
                <a:gd name="T29" fmla="*/ 80 h 424"/>
                <a:gd name="T30" fmla="*/ 65 w 487"/>
                <a:gd name="T31" fmla="*/ 85 h 424"/>
                <a:gd name="T32" fmla="*/ 51 w 487"/>
                <a:gd name="T33" fmla="*/ 86 h 424"/>
                <a:gd name="T34" fmla="*/ 43 w 487"/>
                <a:gd name="T35" fmla="*/ 87 h 424"/>
                <a:gd name="T36" fmla="*/ 29 w 487"/>
                <a:gd name="T37" fmla="*/ 82 h 424"/>
                <a:gd name="T38" fmla="*/ 19 w 487"/>
                <a:gd name="T39" fmla="*/ 75 h 424"/>
                <a:gd name="T40" fmla="*/ 11 w 487"/>
                <a:gd name="T41" fmla="*/ 66 h 424"/>
                <a:gd name="T42" fmla="*/ 4 w 487"/>
                <a:gd name="T43" fmla="*/ 57 h 424"/>
                <a:gd name="T44" fmla="*/ 0 w 487"/>
                <a:gd name="T45" fmla="*/ 46 h 424"/>
                <a:gd name="T46" fmla="*/ 2 w 487"/>
                <a:gd name="T47" fmla="*/ 36 h 424"/>
                <a:gd name="T48" fmla="*/ 6 w 487"/>
                <a:gd name="T49" fmla="*/ 22 h 424"/>
                <a:gd name="T50" fmla="*/ 9 w 487"/>
                <a:gd name="T51" fmla="*/ 14 h 424"/>
                <a:gd name="T52" fmla="*/ 15 w 487"/>
                <a:gd name="T53" fmla="*/ 0 h 42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0254" name="Group 1100">
              <a:extLst>
                <a:ext uri="{FF2B5EF4-FFF2-40B4-BE49-F238E27FC236}">
                  <a16:creationId xmlns:a16="http://schemas.microsoft.com/office/drawing/2014/main" id="{D2E5E1CE-CBDF-4EAC-8E27-6B8020FC2EC4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V="1">
              <a:off x="2006" y="1788"/>
              <a:ext cx="442" cy="322"/>
              <a:chOff x="4363" y="2585"/>
              <a:chExt cx="1104" cy="808"/>
            </a:xfrm>
          </p:grpSpPr>
          <p:sp>
            <p:nvSpPr>
              <p:cNvPr id="10255" name="Freeform 1101">
                <a:extLst>
                  <a:ext uri="{FF2B5EF4-FFF2-40B4-BE49-F238E27FC236}">
                    <a16:creationId xmlns:a16="http://schemas.microsoft.com/office/drawing/2014/main" id="{EBF95928-CB31-4A84-9B6A-547D999592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2" y="2587"/>
                <a:ext cx="1107" cy="808"/>
              </a:xfrm>
              <a:custGeom>
                <a:avLst/>
                <a:gdLst>
                  <a:gd name="T0" fmla="*/ 81 w 3311"/>
                  <a:gd name="T1" fmla="*/ 11 h 2423"/>
                  <a:gd name="T2" fmla="*/ 139 w 3311"/>
                  <a:gd name="T3" fmla="*/ 0 h 2423"/>
                  <a:gd name="T4" fmla="*/ 186 w 3311"/>
                  <a:gd name="T5" fmla="*/ 9 h 2423"/>
                  <a:gd name="T6" fmla="*/ 235 w 3311"/>
                  <a:gd name="T7" fmla="*/ 30 h 2423"/>
                  <a:gd name="T8" fmla="*/ 279 w 3311"/>
                  <a:gd name="T9" fmla="*/ 49 h 2423"/>
                  <a:gd name="T10" fmla="*/ 319 w 3311"/>
                  <a:gd name="T11" fmla="*/ 65 h 2423"/>
                  <a:gd name="T12" fmla="*/ 330 w 3311"/>
                  <a:gd name="T13" fmla="*/ 74 h 2423"/>
                  <a:gd name="T14" fmla="*/ 330 w 3311"/>
                  <a:gd name="T15" fmla="*/ 92 h 2423"/>
                  <a:gd name="T16" fmla="*/ 319 w 3311"/>
                  <a:gd name="T17" fmla="*/ 101 h 2423"/>
                  <a:gd name="T18" fmla="*/ 301 w 3311"/>
                  <a:gd name="T19" fmla="*/ 104 h 2423"/>
                  <a:gd name="T20" fmla="*/ 286 w 3311"/>
                  <a:gd name="T21" fmla="*/ 103 h 2423"/>
                  <a:gd name="T22" fmla="*/ 269 w 3311"/>
                  <a:gd name="T23" fmla="*/ 100 h 2423"/>
                  <a:gd name="T24" fmla="*/ 275 w 3311"/>
                  <a:gd name="T25" fmla="*/ 109 h 2423"/>
                  <a:gd name="T26" fmla="*/ 281 w 3311"/>
                  <a:gd name="T27" fmla="*/ 116 h 2423"/>
                  <a:gd name="T28" fmla="*/ 306 w 3311"/>
                  <a:gd name="T29" fmla="*/ 133 h 2423"/>
                  <a:gd name="T30" fmla="*/ 319 w 3311"/>
                  <a:gd name="T31" fmla="*/ 146 h 2423"/>
                  <a:gd name="T32" fmla="*/ 332 w 3311"/>
                  <a:gd name="T33" fmla="*/ 158 h 2423"/>
                  <a:gd name="T34" fmla="*/ 351 w 3311"/>
                  <a:gd name="T35" fmla="*/ 175 h 2423"/>
                  <a:gd name="T36" fmla="*/ 361 w 3311"/>
                  <a:gd name="T37" fmla="*/ 186 h 2423"/>
                  <a:gd name="T38" fmla="*/ 367 w 3311"/>
                  <a:gd name="T39" fmla="*/ 197 h 2423"/>
                  <a:gd name="T40" fmla="*/ 368 w 3311"/>
                  <a:gd name="T41" fmla="*/ 209 h 2423"/>
                  <a:gd name="T42" fmla="*/ 360 w 3311"/>
                  <a:gd name="T43" fmla="*/ 219 h 2423"/>
                  <a:gd name="T44" fmla="*/ 359 w 3311"/>
                  <a:gd name="T45" fmla="*/ 228 h 2423"/>
                  <a:gd name="T46" fmla="*/ 360 w 3311"/>
                  <a:gd name="T47" fmla="*/ 237 h 2423"/>
                  <a:gd name="T48" fmla="*/ 358 w 3311"/>
                  <a:gd name="T49" fmla="*/ 245 h 2423"/>
                  <a:gd name="T50" fmla="*/ 354 w 3311"/>
                  <a:gd name="T51" fmla="*/ 249 h 2423"/>
                  <a:gd name="T52" fmla="*/ 346 w 3311"/>
                  <a:gd name="T53" fmla="*/ 253 h 2423"/>
                  <a:gd name="T54" fmla="*/ 334 w 3311"/>
                  <a:gd name="T55" fmla="*/ 252 h 2423"/>
                  <a:gd name="T56" fmla="*/ 327 w 3311"/>
                  <a:gd name="T57" fmla="*/ 255 h 2423"/>
                  <a:gd name="T58" fmla="*/ 325 w 3311"/>
                  <a:gd name="T59" fmla="*/ 263 h 2423"/>
                  <a:gd name="T60" fmla="*/ 321 w 3311"/>
                  <a:gd name="T61" fmla="*/ 268 h 2423"/>
                  <a:gd name="T62" fmla="*/ 316 w 3311"/>
                  <a:gd name="T63" fmla="*/ 269 h 2423"/>
                  <a:gd name="T64" fmla="*/ 308 w 3311"/>
                  <a:gd name="T65" fmla="*/ 269 h 2423"/>
                  <a:gd name="T66" fmla="*/ 292 w 3311"/>
                  <a:gd name="T67" fmla="*/ 264 h 2423"/>
                  <a:gd name="T68" fmla="*/ 260 w 3311"/>
                  <a:gd name="T69" fmla="*/ 247 h 2423"/>
                  <a:gd name="T70" fmla="*/ 242 w 3311"/>
                  <a:gd name="T71" fmla="*/ 242 h 2423"/>
                  <a:gd name="T72" fmla="*/ 224 w 3311"/>
                  <a:gd name="T73" fmla="*/ 239 h 2423"/>
                  <a:gd name="T74" fmla="*/ 182 w 3311"/>
                  <a:gd name="T75" fmla="*/ 223 h 2423"/>
                  <a:gd name="T76" fmla="*/ 152 w 3311"/>
                  <a:gd name="T77" fmla="*/ 206 h 2423"/>
                  <a:gd name="T78" fmla="*/ 129 w 3311"/>
                  <a:gd name="T79" fmla="*/ 196 h 2423"/>
                  <a:gd name="T80" fmla="*/ 111 w 3311"/>
                  <a:gd name="T81" fmla="*/ 188 h 2423"/>
                  <a:gd name="T82" fmla="*/ 91 w 3311"/>
                  <a:gd name="T83" fmla="*/ 174 h 2423"/>
                  <a:gd name="T84" fmla="*/ 30 w 3311"/>
                  <a:gd name="T85" fmla="*/ 118 h 2423"/>
                  <a:gd name="T86" fmla="*/ 23 w 3311"/>
                  <a:gd name="T87" fmla="*/ 23 h 242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56" name="Freeform 1102">
                <a:extLst>
                  <a:ext uri="{FF2B5EF4-FFF2-40B4-BE49-F238E27FC236}">
                    <a16:creationId xmlns:a16="http://schemas.microsoft.com/office/drawing/2014/main" id="{923667CF-0998-42B6-AA5D-2DE5AE963A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7" y="3077"/>
                <a:ext cx="339" cy="224"/>
              </a:xfrm>
              <a:custGeom>
                <a:avLst/>
                <a:gdLst>
                  <a:gd name="T0" fmla="*/ 107 w 1008"/>
                  <a:gd name="T1" fmla="*/ 75 h 673"/>
                  <a:gd name="T2" fmla="*/ 111 w 1008"/>
                  <a:gd name="T3" fmla="*/ 69 h 673"/>
                  <a:gd name="T4" fmla="*/ 112 w 1008"/>
                  <a:gd name="T5" fmla="*/ 63 h 673"/>
                  <a:gd name="T6" fmla="*/ 112 w 1008"/>
                  <a:gd name="T7" fmla="*/ 59 h 673"/>
                  <a:gd name="T8" fmla="*/ 108 w 1008"/>
                  <a:gd name="T9" fmla="*/ 52 h 673"/>
                  <a:gd name="T10" fmla="*/ 102 w 1008"/>
                  <a:gd name="T11" fmla="*/ 47 h 673"/>
                  <a:gd name="T12" fmla="*/ 94 w 1008"/>
                  <a:gd name="T13" fmla="*/ 41 h 673"/>
                  <a:gd name="T14" fmla="*/ 85 w 1008"/>
                  <a:gd name="T15" fmla="*/ 37 h 673"/>
                  <a:gd name="T16" fmla="*/ 75 w 1008"/>
                  <a:gd name="T17" fmla="*/ 34 h 673"/>
                  <a:gd name="T18" fmla="*/ 67 w 1008"/>
                  <a:gd name="T19" fmla="*/ 32 h 673"/>
                  <a:gd name="T20" fmla="*/ 62 w 1008"/>
                  <a:gd name="T21" fmla="*/ 28 h 673"/>
                  <a:gd name="T22" fmla="*/ 57 w 1008"/>
                  <a:gd name="T23" fmla="*/ 23 h 673"/>
                  <a:gd name="T24" fmla="*/ 50 w 1008"/>
                  <a:gd name="T25" fmla="*/ 18 h 673"/>
                  <a:gd name="T26" fmla="*/ 45 w 1008"/>
                  <a:gd name="T27" fmla="*/ 14 h 673"/>
                  <a:gd name="T28" fmla="*/ 37 w 1008"/>
                  <a:gd name="T29" fmla="*/ 10 h 673"/>
                  <a:gd name="T30" fmla="*/ 32 w 1008"/>
                  <a:gd name="T31" fmla="*/ 8 h 673"/>
                  <a:gd name="T32" fmla="*/ 24 w 1008"/>
                  <a:gd name="T33" fmla="*/ 4 h 673"/>
                  <a:gd name="T34" fmla="*/ 16 w 1008"/>
                  <a:gd name="T35" fmla="*/ 1 h 673"/>
                  <a:gd name="T36" fmla="*/ 6 w 1008"/>
                  <a:gd name="T37" fmla="*/ 0 h 673"/>
                  <a:gd name="T38" fmla="*/ 0 w 1008"/>
                  <a:gd name="T39" fmla="*/ 0 h 673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57" name="Freeform 1103">
                <a:extLst>
                  <a:ext uri="{FF2B5EF4-FFF2-40B4-BE49-F238E27FC236}">
                    <a16:creationId xmlns:a16="http://schemas.microsoft.com/office/drawing/2014/main" id="{CC8176C7-7D86-41BE-B07D-7C40BE86A6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0" y="3055"/>
                <a:ext cx="360" cy="279"/>
              </a:xfrm>
              <a:custGeom>
                <a:avLst/>
                <a:gdLst>
                  <a:gd name="T0" fmla="*/ 120 w 1077"/>
                  <a:gd name="T1" fmla="*/ 93 h 838"/>
                  <a:gd name="T2" fmla="*/ 119 w 1077"/>
                  <a:gd name="T3" fmla="*/ 89 h 838"/>
                  <a:gd name="T4" fmla="*/ 117 w 1077"/>
                  <a:gd name="T5" fmla="*/ 85 h 838"/>
                  <a:gd name="T6" fmla="*/ 115 w 1077"/>
                  <a:gd name="T7" fmla="*/ 81 h 838"/>
                  <a:gd name="T8" fmla="*/ 113 w 1077"/>
                  <a:gd name="T9" fmla="*/ 78 h 838"/>
                  <a:gd name="T10" fmla="*/ 110 w 1077"/>
                  <a:gd name="T11" fmla="*/ 75 h 838"/>
                  <a:gd name="T12" fmla="*/ 101 w 1077"/>
                  <a:gd name="T13" fmla="*/ 68 h 838"/>
                  <a:gd name="T14" fmla="*/ 90 w 1077"/>
                  <a:gd name="T15" fmla="*/ 61 h 838"/>
                  <a:gd name="T16" fmla="*/ 82 w 1077"/>
                  <a:gd name="T17" fmla="*/ 57 h 838"/>
                  <a:gd name="T18" fmla="*/ 71 w 1077"/>
                  <a:gd name="T19" fmla="*/ 54 h 838"/>
                  <a:gd name="T20" fmla="*/ 61 w 1077"/>
                  <a:gd name="T21" fmla="*/ 46 h 838"/>
                  <a:gd name="T22" fmla="*/ 52 w 1077"/>
                  <a:gd name="T23" fmla="*/ 38 h 838"/>
                  <a:gd name="T24" fmla="*/ 43 w 1077"/>
                  <a:gd name="T25" fmla="*/ 31 h 838"/>
                  <a:gd name="T26" fmla="*/ 32 w 1077"/>
                  <a:gd name="T27" fmla="*/ 24 h 838"/>
                  <a:gd name="T28" fmla="*/ 22 w 1077"/>
                  <a:gd name="T29" fmla="*/ 18 h 838"/>
                  <a:gd name="T30" fmla="*/ 13 w 1077"/>
                  <a:gd name="T31" fmla="*/ 8 h 838"/>
                  <a:gd name="T32" fmla="*/ 0 w 1077"/>
                  <a:gd name="T33" fmla="*/ 0 h 8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58" name="Freeform 1104">
                <a:extLst>
                  <a:ext uri="{FF2B5EF4-FFF2-40B4-BE49-F238E27FC236}">
                    <a16:creationId xmlns:a16="http://schemas.microsoft.com/office/drawing/2014/main" id="{39B57C04-00C8-4EC5-B211-106C625862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9" y="2973"/>
                <a:ext cx="356" cy="275"/>
              </a:xfrm>
              <a:custGeom>
                <a:avLst/>
                <a:gdLst>
                  <a:gd name="T0" fmla="*/ 119 w 1069"/>
                  <a:gd name="T1" fmla="*/ 92 h 828"/>
                  <a:gd name="T2" fmla="*/ 114 w 1069"/>
                  <a:gd name="T3" fmla="*/ 86 h 828"/>
                  <a:gd name="T4" fmla="*/ 110 w 1069"/>
                  <a:gd name="T5" fmla="*/ 81 h 828"/>
                  <a:gd name="T6" fmla="*/ 105 w 1069"/>
                  <a:gd name="T7" fmla="*/ 77 h 828"/>
                  <a:gd name="T8" fmla="*/ 88 w 1069"/>
                  <a:gd name="T9" fmla="*/ 66 h 828"/>
                  <a:gd name="T10" fmla="*/ 77 w 1069"/>
                  <a:gd name="T11" fmla="*/ 60 h 828"/>
                  <a:gd name="T12" fmla="*/ 69 w 1069"/>
                  <a:gd name="T13" fmla="*/ 51 h 828"/>
                  <a:gd name="T14" fmla="*/ 60 w 1069"/>
                  <a:gd name="T15" fmla="*/ 44 h 828"/>
                  <a:gd name="T16" fmla="*/ 51 w 1069"/>
                  <a:gd name="T17" fmla="*/ 37 h 828"/>
                  <a:gd name="T18" fmla="*/ 41 w 1069"/>
                  <a:gd name="T19" fmla="*/ 31 h 828"/>
                  <a:gd name="T20" fmla="*/ 36 w 1069"/>
                  <a:gd name="T21" fmla="*/ 27 h 828"/>
                  <a:gd name="T22" fmla="*/ 25 w 1069"/>
                  <a:gd name="T23" fmla="*/ 21 h 828"/>
                  <a:gd name="T24" fmla="*/ 14 w 1069"/>
                  <a:gd name="T25" fmla="*/ 9 h 828"/>
                  <a:gd name="T26" fmla="*/ 0 w 1069"/>
                  <a:gd name="T27" fmla="*/ 0 h 82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59" name="Freeform 1105">
                <a:extLst>
                  <a:ext uri="{FF2B5EF4-FFF2-40B4-BE49-F238E27FC236}">
                    <a16:creationId xmlns:a16="http://schemas.microsoft.com/office/drawing/2014/main" id="{0CBE3A3A-27F5-486F-8EE3-51DCEE30C1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4" y="2750"/>
                <a:ext cx="13" cy="103"/>
              </a:xfrm>
              <a:custGeom>
                <a:avLst/>
                <a:gdLst>
                  <a:gd name="T0" fmla="*/ 2 w 36"/>
                  <a:gd name="T1" fmla="*/ 35 h 313"/>
                  <a:gd name="T2" fmla="*/ 0 w 36"/>
                  <a:gd name="T3" fmla="*/ 24 h 313"/>
                  <a:gd name="T4" fmla="*/ 0 w 36"/>
                  <a:gd name="T5" fmla="*/ 17 h 313"/>
                  <a:gd name="T6" fmla="*/ 2 w 36"/>
                  <a:gd name="T7" fmla="*/ 7 h 313"/>
                  <a:gd name="T8" fmla="*/ 4 w 36"/>
                  <a:gd name="T9" fmla="*/ 0 h 3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60" name="Freeform 1106">
                <a:extLst>
                  <a:ext uri="{FF2B5EF4-FFF2-40B4-BE49-F238E27FC236}">
                    <a16:creationId xmlns:a16="http://schemas.microsoft.com/office/drawing/2014/main" id="{68C32939-69D9-4B1A-A4A2-0686A53C82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7" y="2939"/>
                <a:ext cx="60" cy="60"/>
              </a:xfrm>
              <a:custGeom>
                <a:avLst/>
                <a:gdLst>
                  <a:gd name="T0" fmla="*/ 20 w 177"/>
                  <a:gd name="T1" fmla="*/ 0 h 175"/>
                  <a:gd name="T2" fmla="*/ 15 w 177"/>
                  <a:gd name="T3" fmla="*/ 1 h 175"/>
                  <a:gd name="T4" fmla="*/ 9 w 177"/>
                  <a:gd name="T5" fmla="*/ 4 h 175"/>
                  <a:gd name="T6" fmla="*/ 5 w 177"/>
                  <a:gd name="T7" fmla="*/ 8 h 175"/>
                  <a:gd name="T8" fmla="*/ 2 w 177"/>
                  <a:gd name="T9" fmla="*/ 12 h 175"/>
                  <a:gd name="T10" fmla="*/ 0 w 177"/>
                  <a:gd name="T11" fmla="*/ 20 h 1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61" name="Freeform 1107">
                <a:extLst>
                  <a:ext uri="{FF2B5EF4-FFF2-40B4-BE49-F238E27FC236}">
                    <a16:creationId xmlns:a16="http://schemas.microsoft.com/office/drawing/2014/main" id="{95BB0FE6-CDD2-4D0A-BEDB-32B74423C0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9" y="3029"/>
                <a:ext cx="94" cy="43"/>
              </a:xfrm>
              <a:custGeom>
                <a:avLst/>
                <a:gdLst>
                  <a:gd name="T0" fmla="*/ 31 w 281"/>
                  <a:gd name="T1" fmla="*/ 0 h 123"/>
                  <a:gd name="T2" fmla="*/ 26 w 281"/>
                  <a:gd name="T3" fmla="*/ 0 h 123"/>
                  <a:gd name="T4" fmla="*/ 18 w 281"/>
                  <a:gd name="T5" fmla="*/ 1 h 123"/>
                  <a:gd name="T6" fmla="*/ 10 w 281"/>
                  <a:gd name="T7" fmla="*/ 4 h 123"/>
                  <a:gd name="T8" fmla="*/ 6 w 281"/>
                  <a:gd name="T9" fmla="*/ 7 h 123"/>
                  <a:gd name="T10" fmla="*/ 0 w 281"/>
                  <a:gd name="T11" fmla="*/ 14 h 1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62" name="Freeform 1108">
                <a:extLst>
                  <a:ext uri="{FF2B5EF4-FFF2-40B4-BE49-F238E27FC236}">
                    <a16:creationId xmlns:a16="http://schemas.microsoft.com/office/drawing/2014/main" id="{9F1648E0-5921-4A59-A6A2-A01CB3488D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4" y="3090"/>
                <a:ext cx="107" cy="21"/>
              </a:xfrm>
              <a:custGeom>
                <a:avLst/>
                <a:gdLst>
                  <a:gd name="T0" fmla="*/ 35 w 319"/>
                  <a:gd name="T1" fmla="*/ 1 h 68"/>
                  <a:gd name="T2" fmla="*/ 27 w 319"/>
                  <a:gd name="T3" fmla="*/ 0 h 68"/>
                  <a:gd name="T4" fmla="*/ 19 w 319"/>
                  <a:gd name="T5" fmla="*/ 0 h 68"/>
                  <a:gd name="T6" fmla="*/ 12 w 319"/>
                  <a:gd name="T7" fmla="*/ 2 h 68"/>
                  <a:gd name="T8" fmla="*/ 5 w 319"/>
                  <a:gd name="T9" fmla="*/ 4 h 68"/>
                  <a:gd name="T10" fmla="*/ 0 w 319"/>
                  <a:gd name="T11" fmla="*/ 7 h 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63" name="Freeform 1109">
                <a:extLst>
                  <a:ext uri="{FF2B5EF4-FFF2-40B4-BE49-F238E27FC236}">
                    <a16:creationId xmlns:a16="http://schemas.microsoft.com/office/drawing/2014/main" id="{F235BC44-2554-4D7A-A62C-ED0C67E558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9" y="3012"/>
                <a:ext cx="47" cy="34"/>
              </a:xfrm>
              <a:custGeom>
                <a:avLst/>
                <a:gdLst>
                  <a:gd name="T0" fmla="*/ 17 w 150"/>
                  <a:gd name="T1" fmla="*/ 0 h 103"/>
                  <a:gd name="T2" fmla="*/ 11 w 150"/>
                  <a:gd name="T3" fmla="*/ 1 h 103"/>
                  <a:gd name="T4" fmla="*/ 5 w 150"/>
                  <a:gd name="T5" fmla="*/ 5 h 103"/>
                  <a:gd name="T6" fmla="*/ 0 w 150"/>
                  <a:gd name="T7" fmla="*/ 12 h 10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64" name="Freeform 1110">
                <a:extLst>
                  <a:ext uri="{FF2B5EF4-FFF2-40B4-BE49-F238E27FC236}">
                    <a16:creationId xmlns:a16="http://schemas.microsoft.com/office/drawing/2014/main" id="{1869E3EB-EFF9-495E-ABD4-55E49F9CAF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7" y="3085"/>
                <a:ext cx="81" cy="39"/>
              </a:xfrm>
              <a:custGeom>
                <a:avLst/>
                <a:gdLst>
                  <a:gd name="T0" fmla="*/ 27 w 242"/>
                  <a:gd name="T1" fmla="*/ 0 h 124"/>
                  <a:gd name="T2" fmla="*/ 18 w 242"/>
                  <a:gd name="T3" fmla="*/ 0 h 124"/>
                  <a:gd name="T4" fmla="*/ 13 w 242"/>
                  <a:gd name="T5" fmla="*/ 2 h 124"/>
                  <a:gd name="T6" fmla="*/ 7 w 242"/>
                  <a:gd name="T7" fmla="*/ 6 h 124"/>
                  <a:gd name="T8" fmla="*/ 0 w 242"/>
                  <a:gd name="T9" fmla="*/ 14 h 1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65" name="Freeform 1111">
                <a:extLst>
                  <a:ext uri="{FF2B5EF4-FFF2-40B4-BE49-F238E27FC236}">
                    <a16:creationId xmlns:a16="http://schemas.microsoft.com/office/drawing/2014/main" id="{54CC610A-F501-466D-9AE6-D45D3A1B63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3" y="3167"/>
                <a:ext cx="69" cy="34"/>
              </a:xfrm>
              <a:custGeom>
                <a:avLst/>
                <a:gdLst>
                  <a:gd name="T0" fmla="*/ 23 w 205"/>
                  <a:gd name="T1" fmla="*/ 0 h 95"/>
                  <a:gd name="T2" fmla="*/ 17 w 205"/>
                  <a:gd name="T3" fmla="*/ 0 h 95"/>
                  <a:gd name="T4" fmla="*/ 11 w 205"/>
                  <a:gd name="T5" fmla="*/ 2 h 95"/>
                  <a:gd name="T6" fmla="*/ 5 w 205"/>
                  <a:gd name="T7" fmla="*/ 5 h 95"/>
                  <a:gd name="T8" fmla="*/ 0 w 205"/>
                  <a:gd name="T9" fmla="*/ 11 h 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66" name="Freeform 1112">
                <a:extLst>
                  <a:ext uri="{FF2B5EF4-FFF2-40B4-BE49-F238E27FC236}">
                    <a16:creationId xmlns:a16="http://schemas.microsoft.com/office/drawing/2014/main" id="{2890A9DB-24BD-4E66-A429-72D8CA1FC9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9" y="3223"/>
                <a:ext cx="69" cy="34"/>
              </a:xfrm>
              <a:custGeom>
                <a:avLst/>
                <a:gdLst>
                  <a:gd name="T0" fmla="*/ 22 w 199"/>
                  <a:gd name="T1" fmla="*/ 0 h 101"/>
                  <a:gd name="T2" fmla="*/ 14 w 199"/>
                  <a:gd name="T3" fmla="*/ 2 h 101"/>
                  <a:gd name="T4" fmla="*/ 9 w 199"/>
                  <a:gd name="T5" fmla="*/ 3 h 101"/>
                  <a:gd name="T6" fmla="*/ 4 w 199"/>
                  <a:gd name="T7" fmla="*/ 7 h 101"/>
                  <a:gd name="T8" fmla="*/ 0 w 199"/>
                  <a:gd name="T9" fmla="*/ 11 h 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67" name="Freeform 1113">
                <a:extLst>
                  <a:ext uri="{FF2B5EF4-FFF2-40B4-BE49-F238E27FC236}">
                    <a16:creationId xmlns:a16="http://schemas.microsoft.com/office/drawing/2014/main" id="{A69C66C2-D7F9-4CD6-A9A9-7FEAF22689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9" y="2866"/>
                <a:ext cx="99" cy="82"/>
              </a:xfrm>
              <a:custGeom>
                <a:avLst/>
                <a:gdLst>
                  <a:gd name="T0" fmla="*/ 0 w 296"/>
                  <a:gd name="T1" fmla="*/ 29 h 253"/>
                  <a:gd name="T2" fmla="*/ 7 w 296"/>
                  <a:gd name="T3" fmla="*/ 23 h 253"/>
                  <a:gd name="T4" fmla="*/ 16 w 296"/>
                  <a:gd name="T5" fmla="*/ 16 h 253"/>
                  <a:gd name="T6" fmla="*/ 25 w 296"/>
                  <a:gd name="T7" fmla="*/ 8 h 253"/>
                  <a:gd name="T8" fmla="*/ 32 w 296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68" name="Freeform 1114">
                <a:extLst>
                  <a:ext uri="{FF2B5EF4-FFF2-40B4-BE49-F238E27FC236}">
                    <a16:creationId xmlns:a16="http://schemas.microsoft.com/office/drawing/2014/main" id="{ADA41B77-B17D-42EC-8045-BF1C29003D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9" y="3137"/>
                <a:ext cx="77" cy="34"/>
              </a:xfrm>
              <a:custGeom>
                <a:avLst/>
                <a:gdLst>
                  <a:gd name="T0" fmla="*/ 26 w 237"/>
                  <a:gd name="T1" fmla="*/ 0 h 96"/>
                  <a:gd name="T2" fmla="*/ 17 w 237"/>
                  <a:gd name="T3" fmla="*/ 1 h 96"/>
                  <a:gd name="T4" fmla="*/ 10 w 237"/>
                  <a:gd name="T5" fmla="*/ 3 h 96"/>
                  <a:gd name="T6" fmla="*/ 5 w 237"/>
                  <a:gd name="T7" fmla="*/ 6 h 96"/>
                  <a:gd name="T8" fmla="*/ 0 w 237"/>
                  <a:gd name="T9" fmla="*/ 11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69" name="Freeform 1115">
                <a:extLst>
                  <a:ext uri="{FF2B5EF4-FFF2-40B4-BE49-F238E27FC236}">
                    <a16:creationId xmlns:a16="http://schemas.microsoft.com/office/drawing/2014/main" id="{FA56B7FE-C95E-401D-906A-94CBAF3DDE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7" y="3085"/>
                <a:ext cx="64" cy="26"/>
              </a:xfrm>
              <a:custGeom>
                <a:avLst/>
                <a:gdLst>
                  <a:gd name="T0" fmla="*/ 22 w 198"/>
                  <a:gd name="T1" fmla="*/ 2 h 79"/>
                  <a:gd name="T2" fmla="*/ 16 w 198"/>
                  <a:gd name="T3" fmla="*/ 0 h 79"/>
                  <a:gd name="T4" fmla="*/ 11 w 198"/>
                  <a:gd name="T5" fmla="*/ 0 h 79"/>
                  <a:gd name="T6" fmla="*/ 5 w 198"/>
                  <a:gd name="T7" fmla="*/ 3 h 79"/>
                  <a:gd name="T8" fmla="*/ 2 w 198"/>
                  <a:gd name="T9" fmla="*/ 5 h 79"/>
                  <a:gd name="T10" fmla="*/ 0 w 198"/>
                  <a:gd name="T11" fmla="*/ 9 h 7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70" name="Freeform 1116">
                <a:extLst>
                  <a:ext uri="{FF2B5EF4-FFF2-40B4-BE49-F238E27FC236}">
                    <a16:creationId xmlns:a16="http://schemas.microsoft.com/office/drawing/2014/main" id="{AC8EA4F0-2868-44B7-92D6-721EBFE816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9" y="3176"/>
                <a:ext cx="60" cy="26"/>
              </a:xfrm>
              <a:custGeom>
                <a:avLst/>
                <a:gdLst>
                  <a:gd name="T0" fmla="*/ 20 w 184"/>
                  <a:gd name="T1" fmla="*/ 0 h 72"/>
                  <a:gd name="T2" fmla="*/ 17 w 184"/>
                  <a:gd name="T3" fmla="*/ 0 h 72"/>
                  <a:gd name="T4" fmla="*/ 11 w 184"/>
                  <a:gd name="T5" fmla="*/ 1 h 72"/>
                  <a:gd name="T6" fmla="*/ 7 w 184"/>
                  <a:gd name="T7" fmla="*/ 2 h 72"/>
                  <a:gd name="T8" fmla="*/ 4 w 184"/>
                  <a:gd name="T9" fmla="*/ 4 h 72"/>
                  <a:gd name="T10" fmla="*/ 2 w 184"/>
                  <a:gd name="T11" fmla="*/ 6 h 72"/>
                  <a:gd name="T12" fmla="*/ 0 w 184"/>
                  <a:gd name="T13" fmla="*/ 8 h 7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71" name="Freeform 1117">
                <a:extLst>
                  <a:ext uri="{FF2B5EF4-FFF2-40B4-BE49-F238E27FC236}">
                    <a16:creationId xmlns:a16="http://schemas.microsoft.com/office/drawing/2014/main" id="{3DD83558-8D30-48B0-BD19-13E49BB838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3" y="3055"/>
                <a:ext cx="13" cy="26"/>
              </a:xfrm>
              <a:custGeom>
                <a:avLst/>
                <a:gdLst>
                  <a:gd name="T0" fmla="*/ 0 w 38"/>
                  <a:gd name="T1" fmla="*/ 9 h 78"/>
                  <a:gd name="T2" fmla="*/ 1 w 38"/>
                  <a:gd name="T3" fmla="*/ 4 h 78"/>
                  <a:gd name="T4" fmla="*/ 3 w 38"/>
                  <a:gd name="T5" fmla="*/ 1 h 78"/>
                  <a:gd name="T6" fmla="*/ 4 w 38"/>
                  <a:gd name="T7" fmla="*/ 0 h 7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72" name="Freeform 1118">
                <a:extLst>
                  <a:ext uri="{FF2B5EF4-FFF2-40B4-BE49-F238E27FC236}">
                    <a16:creationId xmlns:a16="http://schemas.microsoft.com/office/drawing/2014/main" id="{4B8BFF0A-DFE9-4F58-9A26-17E0CB6298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4" y="2741"/>
                <a:ext cx="343" cy="90"/>
              </a:xfrm>
              <a:custGeom>
                <a:avLst/>
                <a:gdLst>
                  <a:gd name="T0" fmla="*/ 0 w 1027"/>
                  <a:gd name="T1" fmla="*/ 0 h 266"/>
                  <a:gd name="T2" fmla="*/ 18 w 1027"/>
                  <a:gd name="T3" fmla="*/ 16 h 266"/>
                  <a:gd name="T4" fmla="*/ 30 w 1027"/>
                  <a:gd name="T5" fmla="*/ 23 h 266"/>
                  <a:gd name="T6" fmla="*/ 42 w 1027"/>
                  <a:gd name="T7" fmla="*/ 28 h 266"/>
                  <a:gd name="T8" fmla="*/ 81 w 1027"/>
                  <a:gd name="T9" fmla="*/ 30 h 266"/>
                  <a:gd name="T10" fmla="*/ 96 w 1027"/>
                  <a:gd name="T11" fmla="*/ 26 h 266"/>
                  <a:gd name="T12" fmla="*/ 105 w 1027"/>
                  <a:gd name="T13" fmla="*/ 23 h 266"/>
                  <a:gd name="T14" fmla="*/ 114 w 1027"/>
                  <a:gd name="T15" fmla="*/ 23 h 26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73" name="Freeform 1119">
                <a:extLst>
                  <a:ext uri="{FF2B5EF4-FFF2-40B4-BE49-F238E27FC236}">
                    <a16:creationId xmlns:a16="http://schemas.microsoft.com/office/drawing/2014/main" id="{ED7A55D1-545D-47BE-ACA0-8AF341DF06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6" y="2763"/>
                <a:ext cx="56" cy="133"/>
              </a:xfrm>
              <a:custGeom>
                <a:avLst/>
                <a:gdLst>
                  <a:gd name="T0" fmla="*/ 0 w 174"/>
                  <a:gd name="T1" fmla="*/ 0 h 396"/>
                  <a:gd name="T2" fmla="*/ 9 w 174"/>
                  <a:gd name="T3" fmla="*/ 12 h 396"/>
                  <a:gd name="T4" fmla="*/ 14 w 174"/>
                  <a:gd name="T5" fmla="*/ 25 h 396"/>
                  <a:gd name="T6" fmla="*/ 16 w 174"/>
                  <a:gd name="T7" fmla="*/ 32 h 396"/>
                  <a:gd name="T8" fmla="*/ 19 w 174"/>
                  <a:gd name="T9" fmla="*/ 44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74" name="Freeform 1120">
                <a:extLst>
                  <a:ext uri="{FF2B5EF4-FFF2-40B4-BE49-F238E27FC236}">
                    <a16:creationId xmlns:a16="http://schemas.microsoft.com/office/drawing/2014/main" id="{7D8144F7-41C4-4DD6-B40B-FB1EB22D74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8" y="2926"/>
                <a:ext cx="330" cy="142"/>
              </a:xfrm>
              <a:custGeom>
                <a:avLst/>
                <a:gdLst>
                  <a:gd name="T0" fmla="*/ 110 w 992"/>
                  <a:gd name="T1" fmla="*/ 0 h 425"/>
                  <a:gd name="T2" fmla="*/ 89 w 992"/>
                  <a:gd name="T3" fmla="*/ 12 h 425"/>
                  <a:gd name="T4" fmla="*/ 75 w 992"/>
                  <a:gd name="T5" fmla="*/ 16 h 425"/>
                  <a:gd name="T6" fmla="*/ 56 w 992"/>
                  <a:gd name="T7" fmla="*/ 23 h 425"/>
                  <a:gd name="T8" fmla="*/ 37 w 992"/>
                  <a:gd name="T9" fmla="*/ 28 h 425"/>
                  <a:gd name="T10" fmla="*/ 19 w 992"/>
                  <a:gd name="T11" fmla="*/ 35 h 425"/>
                  <a:gd name="T12" fmla="*/ 2 w 992"/>
                  <a:gd name="T13" fmla="*/ 44 h 425"/>
                  <a:gd name="T14" fmla="*/ 0 w 992"/>
                  <a:gd name="T15" fmla="*/ 47 h 42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75" name="Freeform 1121">
                <a:extLst>
                  <a:ext uri="{FF2B5EF4-FFF2-40B4-BE49-F238E27FC236}">
                    <a16:creationId xmlns:a16="http://schemas.microsoft.com/office/drawing/2014/main" id="{9D8C9F11-485C-4B8E-B005-F9BBDD8C55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3" y="2939"/>
                <a:ext cx="9" cy="39"/>
              </a:xfrm>
              <a:custGeom>
                <a:avLst/>
                <a:gdLst>
                  <a:gd name="T0" fmla="*/ 2 w 27"/>
                  <a:gd name="T1" fmla="*/ 13 h 116"/>
                  <a:gd name="T2" fmla="*/ 3 w 27"/>
                  <a:gd name="T3" fmla="*/ 10 h 116"/>
                  <a:gd name="T4" fmla="*/ 0 w 27"/>
                  <a:gd name="T5" fmla="*/ 3 h 116"/>
                  <a:gd name="T6" fmla="*/ 0 w 27"/>
                  <a:gd name="T7" fmla="*/ 0 h 11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76" name="Freeform 1122">
                <a:extLst>
                  <a:ext uri="{FF2B5EF4-FFF2-40B4-BE49-F238E27FC236}">
                    <a16:creationId xmlns:a16="http://schemas.microsoft.com/office/drawing/2014/main" id="{FD846750-3004-4397-8C84-54EF12E90C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4" y="2814"/>
                <a:ext cx="69" cy="52"/>
              </a:xfrm>
              <a:custGeom>
                <a:avLst/>
                <a:gdLst>
                  <a:gd name="T0" fmla="*/ 0 w 204"/>
                  <a:gd name="T1" fmla="*/ 0 h 149"/>
                  <a:gd name="T2" fmla="*/ 6 w 204"/>
                  <a:gd name="T3" fmla="*/ 5 h 149"/>
                  <a:gd name="T4" fmla="*/ 12 w 204"/>
                  <a:gd name="T5" fmla="*/ 9 h 149"/>
                  <a:gd name="T6" fmla="*/ 23 w 204"/>
                  <a:gd name="T7" fmla="*/ 16 h 1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7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7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7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76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3" name="Group 23">
            <a:extLst>
              <a:ext uri="{FF2B5EF4-FFF2-40B4-BE49-F238E27FC236}">
                <a16:creationId xmlns:a16="http://schemas.microsoft.com/office/drawing/2014/main" id="{ED3CC820-9673-4A73-841D-BB1D685DBA79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1981200"/>
            <a:ext cx="6172200" cy="3200400"/>
            <a:chOff x="816" y="1392"/>
            <a:chExt cx="3888" cy="2016"/>
          </a:xfrm>
        </p:grpSpPr>
        <p:sp>
          <p:nvSpPr>
            <p:cNvPr id="11271" name="Rectangle 3">
              <a:extLst>
                <a:ext uri="{FF2B5EF4-FFF2-40B4-BE49-F238E27FC236}">
                  <a16:creationId xmlns:a16="http://schemas.microsoft.com/office/drawing/2014/main" id="{13FB600F-5280-49DF-95E5-C4F5B4DC1E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8" y="1688"/>
              <a:ext cx="3546" cy="1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.00000          0.00000         0.00000</a:t>
              </a:r>
            </a:p>
            <a:p>
              <a:pPr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.72000          0.90200         1.16400</a:t>
              </a:r>
            </a:p>
            <a:p>
              <a:pPr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.04308          1.16719         1.28205</a:t>
              </a:r>
            </a:p>
            <a:p>
              <a:pPr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.09313          1.19947         1.29972</a:t>
              </a:r>
            </a:p>
            <a:p>
              <a:pPr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.09913          1.19947         1.29972</a:t>
              </a:r>
            </a:p>
            <a:p>
              <a:pPr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.09989          1.19993         1.29996</a:t>
              </a:r>
            </a:p>
            <a:p>
              <a:pPr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.09999          1.19999         1.30000</a:t>
              </a:r>
            </a:p>
          </p:txBody>
        </p:sp>
        <p:sp>
          <p:nvSpPr>
            <p:cNvPr id="11272" name="Rectangle 4">
              <a:extLst>
                <a:ext uri="{FF2B5EF4-FFF2-40B4-BE49-F238E27FC236}">
                  <a16:creationId xmlns:a16="http://schemas.microsoft.com/office/drawing/2014/main" id="{A9094AA7-5AE4-4944-ACCC-F577007E08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1688"/>
              <a:ext cx="342" cy="1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5</a:t>
              </a:r>
            </a:p>
            <a:p>
              <a:pPr algn="ctr" eaLnBrk="1" hangingPunct="1"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1273" name="Rectangle 5">
              <a:extLst>
                <a:ext uri="{FF2B5EF4-FFF2-40B4-BE49-F238E27FC236}">
                  <a16:creationId xmlns:a16="http://schemas.microsoft.com/office/drawing/2014/main" id="{DDB191ED-BE6A-4E80-8D4D-09B4A51AA3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8" y="1400"/>
              <a:ext cx="35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74" name="Rectangle 6">
              <a:extLst>
                <a:ext uri="{FF2B5EF4-FFF2-40B4-BE49-F238E27FC236}">
                  <a16:creationId xmlns:a16="http://schemas.microsoft.com/office/drawing/2014/main" id="{496795CB-33EF-4DA7-AFF0-B64CE3D6CC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1400"/>
              <a:ext cx="3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75" name="Line 7">
              <a:extLst>
                <a:ext uri="{FF2B5EF4-FFF2-40B4-BE49-F238E27FC236}">
                  <a16:creationId xmlns:a16="http://schemas.microsoft.com/office/drawing/2014/main" id="{6049B135-71DA-467B-89AA-5A5FAF6C2D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1400"/>
              <a:ext cx="388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76" name="Line 8">
              <a:extLst>
                <a:ext uri="{FF2B5EF4-FFF2-40B4-BE49-F238E27FC236}">
                  <a16:creationId xmlns:a16="http://schemas.microsoft.com/office/drawing/2014/main" id="{589E7583-F20D-40CC-A287-D2CE3523B8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1688"/>
              <a:ext cx="38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77" name="Line 9">
              <a:extLst>
                <a:ext uri="{FF2B5EF4-FFF2-40B4-BE49-F238E27FC236}">
                  <a16:creationId xmlns:a16="http://schemas.microsoft.com/office/drawing/2014/main" id="{86668307-43C5-4AA2-8EDF-596A2422F7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1400"/>
              <a:ext cx="0" cy="200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78" name="Line 10">
              <a:extLst>
                <a:ext uri="{FF2B5EF4-FFF2-40B4-BE49-F238E27FC236}">
                  <a16:creationId xmlns:a16="http://schemas.microsoft.com/office/drawing/2014/main" id="{DB165F21-AF8B-4E06-B70C-A1A38355EC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8" y="1400"/>
              <a:ext cx="0" cy="2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79" name="Line 11">
              <a:extLst>
                <a:ext uri="{FF2B5EF4-FFF2-40B4-BE49-F238E27FC236}">
                  <a16:creationId xmlns:a16="http://schemas.microsoft.com/office/drawing/2014/main" id="{85672B03-3558-44CB-8419-2A41A1067A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408"/>
              <a:ext cx="388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0" name="Line 12">
              <a:extLst>
                <a:ext uri="{FF2B5EF4-FFF2-40B4-BE49-F238E27FC236}">
                  <a16:creationId xmlns:a16="http://schemas.microsoft.com/office/drawing/2014/main" id="{01191ECC-9B61-4600-883F-9C1A9DA57F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688"/>
              <a:ext cx="0" cy="1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1" name="Line 13">
              <a:extLst>
                <a:ext uri="{FF2B5EF4-FFF2-40B4-BE49-F238E27FC236}">
                  <a16:creationId xmlns:a16="http://schemas.microsoft.com/office/drawing/2014/main" id="{4A5B9F74-EE94-4C0F-AB43-496AE0D835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400"/>
              <a:ext cx="0" cy="2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282" name="Object 14">
              <a:extLst>
                <a:ext uri="{FF2B5EF4-FFF2-40B4-BE49-F238E27FC236}">
                  <a16:creationId xmlns:a16="http://schemas.microsoft.com/office/drawing/2014/main" id="{04EC3CB7-CD42-4908-9CFE-E00A5B5897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4" y="1442"/>
            <a:ext cx="177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0676" imgH="158773" progId="Equation.3">
                    <p:embed/>
                  </p:oleObj>
                </mc:Choice>
                <mc:Fallback>
                  <p:oleObj name="Equation" r:id="rId3" imgW="120676" imgH="158773" progId="Equation.3">
                    <p:embed/>
                    <p:pic>
                      <p:nvPicPr>
                        <p:cNvPr id="11282" name="Object 14">
                          <a:extLst>
                            <a:ext uri="{FF2B5EF4-FFF2-40B4-BE49-F238E27FC236}">
                              <a16:creationId xmlns:a16="http://schemas.microsoft.com/office/drawing/2014/main" id="{04EC3CB7-CD42-4908-9CFE-E00A5B5897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" y="1442"/>
                          <a:ext cx="177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3" name="Object 15">
              <a:extLst>
                <a:ext uri="{FF2B5EF4-FFF2-40B4-BE49-F238E27FC236}">
                  <a16:creationId xmlns:a16="http://schemas.microsoft.com/office/drawing/2014/main" id="{78BB9669-8B9C-48E6-81AA-B6419DA27B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9" y="1400"/>
            <a:ext cx="36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60428" imgH="203246" progId="Equation.3">
                    <p:embed/>
                  </p:oleObj>
                </mc:Choice>
                <mc:Fallback>
                  <p:oleObj name="Equation" r:id="rId5" imgW="260428" imgH="203246" progId="Equation.3">
                    <p:embed/>
                    <p:pic>
                      <p:nvPicPr>
                        <p:cNvPr id="11283" name="Object 15">
                          <a:extLst>
                            <a:ext uri="{FF2B5EF4-FFF2-40B4-BE49-F238E27FC236}">
                              <a16:creationId xmlns:a16="http://schemas.microsoft.com/office/drawing/2014/main" id="{78BB9669-8B9C-48E6-81AA-B6419DA27B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1400"/>
                          <a:ext cx="368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4" name="Object 16">
              <a:extLst>
                <a:ext uri="{FF2B5EF4-FFF2-40B4-BE49-F238E27FC236}">
                  <a16:creationId xmlns:a16="http://schemas.microsoft.com/office/drawing/2014/main" id="{F02FAA20-A338-4ECC-AAD2-33E5058504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12" y="1400"/>
            <a:ext cx="369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60428" imgH="203246" progId="Equation.3">
                    <p:embed/>
                  </p:oleObj>
                </mc:Choice>
                <mc:Fallback>
                  <p:oleObj name="Equation" r:id="rId7" imgW="260428" imgH="203246" progId="Equation.3">
                    <p:embed/>
                    <p:pic>
                      <p:nvPicPr>
                        <p:cNvPr id="11284" name="Object 16">
                          <a:extLst>
                            <a:ext uri="{FF2B5EF4-FFF2-40B4-BE49-F238E27FC236}">
                              <a16:creationId xmlns:a16="http://schemas.microsoft.com/office/drawing/2014/main" id="{F02FAA20-A338-4ECC-AAD2-33E5058504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2" y="1400"/>
                          <a:ext cx="369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5" name="Object 17">
              <a:extLst>
                <a:ext uri="{FF2B5EF4-FFF2-40B4-BE49-F238E27FC236}">
                  <a16:creationId xmlns:a16="http://schemas.microsoft.com/office/drawing/2014/main" id="{81660169-DFA1-4472-B892-47C10D89FA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0" y="1392"/>
            <a:ext cx="368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60428" imgH="222365" progId="Equation.3">
                    <p:embed/>
                  </p:oleObj>
                </mc:Choice>
                <mc:Fallback>
                  <p:oleObj name="Equation" r:id="rId9" imgW="260428" imgH="222365" progId="Equation.3">
                    <p:embed/>
                    <p:pic>
                      <p:nvPicPr>
                        <p:cNvPr id="11285" name="Object 17">
                          <a:extLst>
                            <a:ext uri="{FF2B5EF4-FFF2-40B4-BE49-F238E27FC236}">
                              <a16:creationId xmlns:a16="http://schemas.microsoft.com/office/drawing/2014/main" id="{81660169-DFA1-4472-B892-47C10D89FA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" y="1392"/>
                          <a:ext cx="368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04" name="Group 24">
            <a:extLst>
              <a:ext uri="{FF2B5EF4-FFF2-40B4-BE49-F238E27FC236}">
                <a16:creationId xmlns:a16="http://schemas.microsoft.com/office/drawing/2014/main" id="{8CF2533D-8014-404A-A27B-2F8C2370691F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33400"/>
            <a:ext cx="7924800" cy="1371600"/>
            <a:chOff x="432" y="480"/>
            <a:chExt cx="4992" cy="864"/>
          </a:xfrm>
        </p:grpSpPr>
        <p:sp>
          <p:nvSpPr>
            <p:cNvPr id="11269" name="Rectangle 19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5DF9E0C9-0C16-4517-B1BB-6F54ECC0FC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480"/>
              <a:ext cx="4992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仍取初值                                        ，按上式的计算结果见下表，与前面的表的计算结果比较，本公式的效果明显比前面的要好。</a:t>
              </a:r>
            </a:p>
          </p:txBody>
        </p:sp>
        <p:graphicFrame>
          <p:nvGraphicFramePr>
            <p:cNvPr id="11270" name="Object 20">
              <a:extLst>
                <a:ext uri="{FF2B5EF4-FFF2-40B4-BE49-F238E27FC236}">
                  <a16:creationId xmlns:a16="http://schemas.microsoft.com/office/drawing/2014/main" id="{EB19E332-77C8-4C70-9E8D-DC9D816A03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41" y="480"/>
            <a:ext cx="183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70207" imgH="222365" progId="Equation.3">
                    <p:embed/>
                  </p:oleObj>
                </mc:Choice>
                <mc:Fallback>
                  <p:oleObj name="Equation" r:id="rId11" imgW="1270207" imgH="222365" progId="Equation.3">
                    <p:embed/>
                    <p:pic>
                      <p:nvPicPr>
                        <p:cNvPr id="11270" name="Object 20">
                          <a:extLst>
                            <a:ext uri="{FF2B5EF4-FFF2-40B4-BE49-F238E27FC236}">
                              <a16:creationId xmlns:a16="http://schemas.microsoft.com/office/drawing/2014/main" id="{EB19E332-77C8-4C70-9E8D-DC9D816A03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1" y="480"/>
                          <a:ext cx="183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68" name="Rectangle 21">
            <a:extLst>
              <a:ext uri="{FF2B5EF4-FFF2-40B4-BE49-F238E27FC236}">
                <a16:creationId xmlns:a16="http://schemas.microsoft.com/office/drawing/2014/main" id="{153D5E8F-051C-4462-98A5-663519E48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0"/>
            <a:ext cx="5105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Jacobi &amp; Gauss-Seidel Iterative Methods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3AEADD18-3BA5-4510-8AFC-D50354F1E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0"/>
            <a:ext cx="5105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§6</a:t>
            </a:r>
            <a:r>
              <a:rPr lang="en-US" altLang="zh-CN" sz="36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Jacobi &amp; Gauss-Seidel Iterative Methods</a:t>
            </a:r>
          </a:p>
        </p:txBody>
      </p:sp>
      <p:sp>
        <p:nvSpPr>
          <p:cNvPr id="56394" name="Text Box 74">
            <a:extLst>
              <a:ext uri="{FF2B5EF4-FFF2-40B4-BE49-F238E27FC236}">
                <a16:creationId xmlns:a16="http://schemas.microsoft.com/office/drawing/2014/main" id="{C746DA29-7051-4A6D-9D73-244636219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5029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Gauss - Seidel Iterative Method</a:t>
            </a:r>
          </a:p>
        </p:txBody>
      </p:sp>
      <p:graphicFrame>
        <p:nvGraphicFramePr>
          <p:cNvPr id="56395" name="Object 75">
            <a:extLst>
              <a:ext uri="{FF2B5EF4-FFF2-40B4-BE49-F238E27FC236}">
                <a16:creationId xmlns:a16="http://schemas.microsoft.com/office/drawing/2014/main" id="{D566E90E-B822-430F-8659-D9AD225311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882710"/>
              </p:ext>
            </p:extLst>
          </p:nvPr>
        </p:nvGraphicFramePr>
        <p:xfrm>
          <a:off x="609600" y="1457325"/>
          <a:ext cx="67564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43300" imgH="381000" progId="Equation.3">
                  <p:embed/>
                </p:oleObj>
              </mc:Choice>
              <mc:Fallback>
                <p:oleObj name="Equation" r:id="rId6" imgW="3543300" imgH="381000" progId="Equation.3">
                  <p:embed/>
                  <p:pic>
                    <p:nvPicPr>
                      <p:cNvPr id="56395" name="Object 75">
                        <a:extLst>
                          <a:ext uri="{FF2B5EF4-FFF2-40B4-BE49-F238E27FC236}">
                            <a16:creationId xmlns:a16="http://schemas.microsoft.com/office/drawing/2014/main" id="{D566E90E-B822-430F-8659-D9AD225311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57325"/>
                        <a:ext cx="67564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96" name="Object 76">
            <a:extLst>
              <a:ext uri="{FF2B5EF4-FFF2-40B4-BE49-F238E27FC236}">
                <a16:creationId xmlns:a16="http://schemas.microsoft.com/office/drawing/2014/main" id="{9540CABD-1F73-4ADC-BA29-A641B635F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870074"/>
              </p:ext>
            </p:extLst>
          </p:nvPr>
        </p:nvGraphicFramePr>
        <p:xfrm>
          <a:off x="533400" y="2219325"/>
          <a:ext cx="70246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3000" imgH="381000" progId="Equation.3">
                  <p:embed/>
                </p:oleObj>
              </mc:Choice>
              <mc:Fallback>
                <p:oleObj name="Equation" r:id="rId8" imgW="3683000" imgH="381000" progId="Equation.3">
                  <p:embed/>
                  <p:pic>
                    <p:nvPicPr>
                      <p:cNvPr id="56396" name="Object 76">
                        <a:extLst>
                          <a:ext uri="{FF2B5EF4-FFF2-40B4-BE49-F238E27FC236}">
                            <a16:creationId xmlns:a16="http://schemas.microsoft.com/office/drawing/2014/main" id="{9540CABD-1F73-4ADC-BA29-A641B635FB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19325"/>
                        <a:ext cx="702468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97" name="Rectangle 77">
            <a:extLst>
              <a:ext uri="{FF2B5EF4-FFF2-40B4-BE49-F238E27FC236}">
                <a16:creationId xmlns:a16="http://schemas.microsoft.com/office/drawing/2014/main" id="{86F131F5-1DF7-49F7-8992-A499C550E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295525"/>
            <a:ext cx="1143000" cy="533400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6398" name="Object 78">
            <a:extLst>
              <a:ext uri="{FF2B5EF4-FFF2-40B4-BE49-F238E27FC236}">
                <a16:creationId xmlns:a16="http://schemas.microsoft.com/office/drawing/2014/main" id="{DF958E3E-1840-40A2-82ED-79542A38B3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267284"/>
              </p:ext>
            </p:extLst>
          </p:nvPr>
        </p:nvGraphicFramePr>
        <p:xfrm>
          <a:off x="533400" y="2981325"/>
          <a:ext cx="71929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71900" imgH="381000" progId="Equation.3">
                  <p:embed/>
                </p:oleObj>
              </mc:Choice>
              <mc:Fallback>
                <p:oleObj name="Equation" r:id="rId10" imgW="3771900" imgH="381000" progId="Equation.3">
                  <p:embed/>
                  <p:pic>
                    <p:nvPicPr>
                      <p:cNvPr id="56398" name="Object 78">
                        <a:extLst>
                          <a:ext uri="{FF2B5EF4-FFF2-40B4-BE49-F238E27FC236}">
                            <a16:creationId xmlns:a16="http://schemas.microsoft.com/office/drawing/2014/main" id="{DF958E3E-1840-40A2-82ED-79542A38B3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81325"/>
                        <a:ext cx="71929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99" name="Rectangle 79">
            <a:extLst>
              <a:ext uri="{FF2B5EF4-FFF2-40B4-BE49-F238E27FC236}">
                <a16:creationId xmlns:a16="http://schemas.microsoft.com/office/drawing/2014/main" id="{32F226E8-02B9-4933-84EA-CCCDB3D0D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048000"/>
            <a:ext cx="2362200" cy="533400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6400" name="Object 80">
            <a:extLst>
              <a:ext uri="{FF2B5EF4-FFF2-40B4-BE49-F238E27FC236}">
                <a16:creationId xmlns:a16="http://schemas.microsoft.com/office/drawing/2014/main" id="{377F0647-084F-46AB-B1EB-B01E6C0CE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368358"/>
              </p:ext>
            </p:extLst>
          </p:nvPr>
        </p:nvGraphicFramePr>
        <p:xfrm>
          <a:off x="457200" y="4124325"/>
          <a:ext cx="78470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14800" imgH="381000" progId="Equation.3">
                  <p:embed/>
                </p:oleObj>
              </mc:Choice>
              <mc:Fallback>
                <p:oleObj name="Equation" r:id="rId12" imgW="4114800" imgH="381000" progId="Equation.3">
                  <p:embed/>
                  <p:pic>
                    <p:nvPicPr>
                      <p:cNvPr id="56400" name="Object 80">
                        <a:extLst>
                          <a:ext uri="{FF2B5EF4-FFF2-40B4-BE49-F238E27FC236}">
                            <a16:creationId xmlns:a16="http://schemas.microsoft.com/office/drawing/2014/main" id="{377F0647-084F-46AB-B1EB-B01E6C0CE9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24325"/>
                        <a:ext cx="78470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01" name="Text Box 81">
            <a:extLst>
              <a:ext uri="{FF2B5EF4-FFF2-40B4-BE49-F238E27FC236}">
                <a16:creationId xmlns:a16="http://schemas.microsoft.com/office/drawing/2014/main" id="{ADCDA1FB-BB07-417E-BDDC-A34AE7E5F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590925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…    …    …    …</a:t>
            </a:r>
          </a:p>
        </p:txBody>
      </p:sp>
      <p:sp>
        <p:nvSpPr>
          <p:cNvPr id="56402" name="Rectangle 82">
            <a:extLst>
              <a:ext uri="{FF2B5EF4-FFF2-40B4-BE49-F238E27FC236}">
                <a16:creationId xmlns:a16="http://schemas.microsoft.com/office/drawing/2014/main" id="{897D30B0-EBF8-485A-917B-01C0F167C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191000"/>
            <a:ext cx="5638800" cy="533400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6403" name="AutoShape 83">
            <a:extLst>
              <a:ext uri="{FF2B5EF4-FFF2-40B4-BE49-F238E27FC236}">
                <a16:creationId xmlns:a16="http://schemas.microsoft.com/office/drawing/2014/main" id="{5724DCE6-326C-40A1-9D28-A670BA9C9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600200"/>
            <a:ext cx="3962400" cy="838200"/>
          </a:xfrm>
          <a:prstGeom prst="wedgeEllipseCallout">
            <a:avLst>
              <a:gd name="adj1" fmla="val -61819"/>
              <a:gd name="adj2" fmla="val -139204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只存一组向量即可。</a:t>
            </a:r>
          </a:p>
        </p:txBody>
      </p:sp>
      <p:grpSp>
        <p:nvGrpSpPr>
          <p:cNvPr id="56473" name="Group 153">
            <a:extLst>
              <a:ext uri="{FF2B5EF4-FFF2-40B4-BE49-F238E27FC236}">
                <a16:creationId xmlns:a16="http://schemas.microsoft.com/office/drawing/2014/main" id="{135A4E0D-8E92-42C8-BA87-6EBB6A3A87DD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4876800"/>
            <a:ext cx="6477000" cy="1600200"/>
            <a:chOff x="864" y="3072"/>
            <a:chExt cx="4080" cy="1008"/>
          </a:xfrm>
        </p:grpSpPr>
        <p:grpSp>
          <p:nvGrpSpPr>
            <p:cNvPr id="12356" name="Group 150">
              <a:extLst>
                <a:ext uri="{FF2B5EF4-FFF2-40B4-BE49-F238E27FC236}">
                  <a16:creationId xmlns:a16="http://schemas.microsoft.com/office/drawing/2014/main" id="{4D20C3AF-113F-49E1-836B-2F4A7EFBAD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3072"/>
              <a:ext cx="4080" cy="1008"/>
              <a:chOff x="288" y="2592"/>
              <a:chExt cx="528" cy="384"/>
            </a:xfrm>
          </p:grpSpPr>
          <p:sp>
            <p:nvSpPr>
              <p:cNvPr id="12358" name="AutoShape 151" descr="新闻纸">
                <a:extLst>
                  <a:ext uri="{FF2B5EF4-FFF2-40B4-BE49-F238E27FC236}">
                    <a16:creationId xmlns:a16="http://schemas.microsoft.com/office/drawing/2014/main" id="{DC0F4CC7-7A4B-40AB-8571-26135D51F9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14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59" name="Text Box 152">
                <a:extLst>
                  <a:ext uri="{FF2B5EF4-FFF2-40B4-BE49-F238E27FC236}">
                    <a16:creationId xmlns:a16="http://schemas.microsoft.com/office/drawing/2014/main" id="{725466D4-CBFD-41B2-97C9-E50DCEA2D2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  <a:defRPr/>
                </a:pPr>
                <a:endParaRPr lang="en-US" altLang="zh-CN" sz="20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2357" name="Object 95">
              <a:extLst>
                <a:ext uri="{FF2B5EF4-FFF2-40B4-BE49-F238E27FC236}">
                  <a16:creationId xmlns:a16="http://schemas.microsoft.com/office/drawing/2014/main" id="{FCA5C28E-09F7-4CC7-83B1-A2940B8841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4" y="3145"/>
            <a:ext cx="3366" cy="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489407" imgH="736508" progId="Equation.3">
                    <p:embed/>
                  </p:oleObj>
                </mc:Choice>
                <mc:Fallback>
                  <p:oleObj name="Equation" r:id="rId15" imgW="2489407" imgH="736508" progId="Equation.3">
                    <p:embed/>
                    <p:pic>
                      <p:nvPicPr>
                        <p:cNvPr id="12357" name="Object 95">
                          <a:extLst>
                            <a:ext uri="{FF2B5EF4-FFF2-40B4-BE49-F238E27FC236}">
                              <a16:creationId xmlns:a16="http://schemas.microsoft.com/office/drawing/2014/main" id="{FCA5C28E-09F7-4CC7-83B1-A2940B8841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3145"/>
                          <a:ext cx="3366" cy="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418" name="Group 98">
            <a:extLst>
              <a:ext uri="{FF2B5EF4-FFF2-40B4-BE49-F238E27FC236}">
                <a16:creationId xmlns:a16="http://schemas.microsoft.com/office/drawing/2014/main" id="{D723BDEF-4825-4ED3-B7D6-074CCB4CD6D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838200"/>
            <a:ext cx="4800600" cy="685800"/>
            <a:chOff x="288" y="528"/>
            <a:chExt cx="3024" cy="432"/>
          </a:xfrm>
        </p:grpSpPr>
        <p:sp>
          <p:nvSpPr>
            <p:cNvPr id="12354" name="Rectangle 96">
              <a:extLst>
                <a:ext uri="{FF2B5EF4-FFF2-40B4-BE49-F238E27FC236}">
                  <a16:creationId xmlns:a16="http://schemas.microsoft.com/office/drawing/2014/main" id="{7C0E49A7-0705-4996-9F0C-0A5A89C2B6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528"/>
              <a:ext cx="2976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Gauss-Seidel</a:t>
              </a:r>
              <a:r>
                <a:rPr lang="zh-CN" altLang="en-US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迭代分量形式</a:t>
              </a:r>
            </a:p>
          </p:txBody>
        </p:sp>
        <p:pic>
          <p:nvPicPr>
            <p:cNvPr id="12355" name="Picture 97" descr="toolbox">
              <a:extLst>
                <a:ext uri="{FF2B5EF4-FFF2-40B4-BE49-F238E27FC236}">
                  <a16:creationId xmlns:a16="http://schemas.microsoft.com/office/drawing/2014/main" id="{65AC7DFB-43CD-4547-838B-694811C22EE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624"/>
              <a:ext cx="295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6419" name="Group 99">
            <a:extLst>
              <a:ext uri="{FF2B5EF4-FFF2-40B4-BE49-F238E27FC236}">
                <a16:creationId xmlns:a16="http://schemas.microsoft.com/office/drawing/2014/main" id="{A93D1530-7605-4271-A9D0-0A2EE746D0E2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1676400"/>
            <a:ext cx="6775450" cy="3079750"/>
            <a:chOff x="1104" y="1056"/>
            <a:chExt cx="4268" cy="1940"/>
          </a:xfrm>
        </p:grpSpPr>
        <p:sp>
          <p:nvSpPr>
            <p:cNvPr id="12304" name="AutoShape 100">
              <a:extLst>
                <a:ext uri="{FF2B5EF4-FFF2-40B4-BE49-F238E27FC236}">
                  <a16:creationId xmlns:a16="http://schemas.microsoft.com/office/drawing/2014/main" id="{7440B7D0-24D4-4E1E-A97C-FD26597140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056"/>
              <a:ext cx="3024" cy="1104"/>
            </a:xfrm>
            <a:prstGeom prst="cloudCallout">
              <a:avLst>
                <a:gd name="adj1" fmla="val 69940"/>
                <a:gd name="adj2" fmla="val 52083"/>
              </a:avLst>
            </a:prstGeom>
            <a:solidFill>
              <a:srgbClr val="99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05" name="Rectangle 101">
              <a:extLst>
                <a:ext uri="{FF2B5EF4-FFF2-40B4-BE49-F238E27FC236}">
                  <a16:creationId xmlns:a16="http://schemas.microsoft.com/office/drawing/2014/main" id="{585BC8E8-FC75-4980-A14C-D066BD966A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200"/>
              <a:ext cx="2880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    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充分利用新值建立起来的公式称作</a:t>
              </a: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高斯</a:t>
              </a:r>
              <a:r>
                <a:rPr lang="en-US" altLang="zh-CN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塞德尔（</a:t>
              </a:r>
              <a:r>
                <a:rPr lang="en-US" altLang="zh-CN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Gauss-Seidel</a:t>
              </a: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  <a:r>
                <a:rPr lang="zh-CN" altLang="en-US" sz="24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公式</a:t>
              </a:r>
            </a:p>
          </p:txBody>
        </p:sp>
        <p:grpSp>
          <p:nvGrpSpPr>
            <p:cNvPr id="12306" name="Group 102">
              <a:extLst>
                <a:ext uri="{FF2B5EF4-FFF2-40B4-BE49-F238E27FC236}">
                  <a16:creationId xmlns:a16="http://schemas.microsoft.com/office/drawing/2014/main" id="{38E8BBE2-9A1C-42FA-8706-84EC76787A02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4368" y="1968"/>
              <a:ext cx="1004" cy="1028"/>
              <a:chOff x="2051" y="1696"/>
              <a:chExt cx="1004" cy="1028"/>
            </a:xfrm>
          </p:grpSpPr>
          <p:sp>
            <p:nvSpPr>
              <p:cNvPr id="12307" name="Freeform 103">
                <a:extLst>
                  <a:ext uri="{FF2B5EF4-FFF2-40B4-BE49-F238E27FC236}">
                    <a16:creationId xmlns:a16="http://schemas.microsoft.com/office/drawing/2014/main" id="{D1094016-7CB3-47C1-BC46-4CDC6672F168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261" y="1981"/>
                <a:ext cx="467" cy="582"/>
              </a:xfrm>
              <a:custGeom>
                <a:avLst/>
                <a:gdLst>
                  <a:gd name="T0" fmla="*/ 19 w 648"/>
                  <a:gd name="T1" fmla="*/ 68 h 858"/>
                  <a:gd name="T2" fmla="*/ 46 w 648"/>
                  <a:gd name="T3" fmla="*/ 47 h 858"/>
                  <a:gd name="T4" fmla="*/ 151 w 648"/>
                  <a:gd name="T5" fmla="*/ 18 h 858"/>
                  <a:gd name="T6" fmla="*/ 217 w 648"/>
                  <a:gd name="T7" fmla="*/ 3 h 858"/>
                  <a:gd name="T8" fmla="*/ 241 w 648"/>
                  <a:gd name="T9" fmla="*/ 0 h 858"/>
                  <a:gd name="T10" fmla="*/ 273 w 648"/>
                  <a:gd name="T11" fmla="*/ 45 h 858"/>
                  <a:gd name="T12" fmla="*/ 290 w 648"/>
                  <a:gd name="T13" fmla="*/ 95 h 858"/>
                  <a:gd name="T14" fmla="*/ 300 w 648"/>
                  <a:gd name="T15" fmla="*/ 142 h 858"/>
                  <a:gd name="T16" fmla="*/ 300 w 648"/>
                  <a:gd name="T17" fmla="*/ 228 h 858"/>
                  <a:gd name="T18" fmla="*/ 337 w 648"/>
                  <a:gd name="T19" fmla="*/ 312 h 858"/>
                  <a:gd name="T20" fmla="*/ 332 w 648"/>
                  <a:gd name="T21" fmla="*/ 351 h 858"/>
                  <a:gd name="T22" fmla="*/ 283 w 648"/>
                  <a:gd name="T23" fmla="*/ 374 h 858"/>
                  <a:gd name="T24" fmla="*/ 155 w 648"/>
                  <a:gd name="T25" fmla="*/ 395 h 858"/>
                  <a:gd name="T26" fmla="*/ 109 w 648"/>
                  <a:gd name="T27" fmla="*/ 371 h 858"/>
                  <a:gd name="T28" fmla="*/ 79 w 648"/>
                  <a:gd name="T29" fmla="*/ 304 h 858"/>
                  <a:gd name="T30" fmla="*/ 56 w 648"/>
                  <a:gd name="T31" fmla="*/ 229 h 858"/>
                  <a:gd name="T32" fmla="*/ 13 w 648"/>
                  <a:gd name="T33" fmla="*/ 191 h 858"/>
                  <a:gd name="T34" fmla="*/ 3 w 648"/>
                  <a:gd name="T35" fmla="*/ 151 h 858"/>
                  <a:gd name="T36" fmla="*/ 0 w 648"/>
                  <a:gd name="T37" fmla="*/ 101 h 858"/>
                  <a:gd name="T38" fmla="*/ 19 w 648"/>
                  <a:gd name="T39" fmla="*/ 68 h 85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648" h="858">
                    <a:moveTo>
                      <a:pt x="38" y="148"/>
                    </a:moveTo>
                    <a:lnTo>
                      <a:pt x="89" y="103"/>
                    </a:lnTo>
                    <a:lnTo>
                      <a:pt x="292" y="40"/>
                    </a:lnTo>
                    <a:lnTo>
                      <a:pt x="418" y="7"/>
                    </a:lnTo>
                    <a:lnTo>
                      <a:pt x="463" y="0"/>
                    </a:lnTo>
                    <a:lnTo>
                      <a:pt x="526" y="97"/>
                    </a:lnTo>
                    <a:lnTo>
                      <a:pt x="559" y="206"/>
                    </a:lnTo>
                    <a:lnTo>
                      <a:pt x="577" y="309"/>
                    </a:lnTo>
                    <a:lnTo>
                      <a:pt x="577" y="495"/>
                    </a:lnTo>
                    <a:lnTo>
                      <a:pt x="648" y="678"/>
                    </a:lnTo>
                    <a:lnTo>
                      <a:pt x="640" y="763"/>
                    </a:lnTo>
                    <a:lnTo>
                      <a:pt x="545" y="813"/>
                    </a:lnTo>
                    <a:lnTo>
                      <a:pt x="299" y="858"/>
                    </a:lnTo>
                    <a:lnTo>
                      <a:pt x="210" y="807"/>
                    </a:lnTo>
                    <a:lnTo>
                      <a:pt x="153" y="660"/>
                    </a:lnTo>
                    <a:lnTo>
                      <a:pt x="108" y="499"/>
                    </a:lnTo>
                    <a:lnTo>
                      <a:pt x="25" y="416"/>
                    </a:lnTo>
                    <a:lnTo>
                      <a:pt x="6" y="328"/>
                    </a:lnTo>
                    <a:lnTo>
                      <a:pt x="0" y="219"/>
                    </a:lnTo>
                    <a:lnTo>
                      <a:pt x="38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308" name="Group 104">
                <a:extLst>
                  <a:ext uri="{FF2B5EF4-FFF2-40B4-BE49-F238E27FC236}">
                    <a16:creationId xmlns:a16="http://schemas.microsoft.com/office/drawing/2014/main" id="{70DC2A67-E694-4C84-A8F7-F934ACB4C4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441" y="2029"/>
                <a:ext cx="511" cy="637"/>
                <a:chOff x="2308" y="1206"/>
                <a:chExt cx="710" cy="940"/>
              </a:xfrm>
            </p:grpSpPr>
            <p:sp>
              <p:nvSpPr>
                <p:cNvPr id="12352" name="Freeform 105">
                  <a:extLst>
                    <a:ext uri="{FF2B5EF4-FFF2-40B4-BE49-F238E27FC236}">
                      <a16:creationId xmlns:a16="http://schemas.microsoft.com/office/drawing/2014/main" id="{E4AFF465-195E-4C5D-BFCD-19AA298741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1206"/>
                  <a:ext cx="710" cy="940"/>
                </a:xfrm>
                <a:custGeom>
                  <a:avLst/>
                  <a:gdLst>
                    <a:gd name="T0" fmla="*/ 0 w 710"/>
                    <a:gd name="T1" fmla="*/ 58 h 940"/>
                    <a:gd name="T2" fmla="*/ 39 w 710"/>
                    <a:gd name="T3" fmla="*/ 113 h 940"/>
                    <a:gd name="T4" fmla="*/ 90 w 710"/>
                    <a:gd name="T5" fmla="*/ 197 h 940"/>
                    <a:gd name="T6" fmla="*/ 141 w 710"/>
                    <a:gd name="T7" fmla="*/ 307 h 940"/>
                    <a:gd name="T8" fmla="*/ 182 w 710"/>
                    <a:gd name="T9" fmla="*/ 415 h 940"/>
                    <a:gd name="T10" fmla="*/ 211 w 710"/>
                    <a:gd name="T11" fmla="*/ 503 h 940"/>
                    <a:gd name="T12" fmla="*/ 261 w 710"/>
                    <a:gd name="T13" fmla="*/ 685 h 940"/>
                    <a:gd name="T14" fmla="*/ 276 w 710"/>
                    <a:gd name="T15" fmla="*/ 741 h 940"/>
                    <a:gd name="T16" fmla="*/ 297 w 710"/>
                    <a:gd name="T17" fmla="*/ 777 h 940"/>
                    <a:gd name="T18" fmla="*/ 315 w 710"/>
                    <a:gd name="T19" fmla="*/ 807 h 940"/>
                    <a:gd name="T20" fmla="*/ 455 w 710"/>
                    <a:gd name="T21" fmla="*/ 901 h 940"/>
                    <a:gd name="T22" fmla="*/ 507 w 710"/>
                    <a:gd name="T23" fmla="*/ 940 h 940"/>
                    <a:gd name="T24" fmla="*/ 500 w 710"/>
                    <a:gd name="T25" fmla="*/ 844 h 940"/>
                    <a:gd name="T26" fmla="*/ 477 w 710"/>
                    <a:gd name="T27" fmla="*/ 766 h 940"/>
                    <a:gd name="T28" fmla="*/ 450 w 710"/>
                    <a:gd name="T29" fmla="*/ 684 h 940"/>
                    <a:gd name="T30" fmla="*/ 387 w 710"/>
                    <a:gd name="T31" fmla="*/ 583 h 940"/>
                    <a:gd name="T32" fmla="*/ 347 w 710"/>
                    <a:gd name="T33" fmla="*/ 472 h 940"/>
                    <a:gd name="T34" fmla="*/ 328 w 710"/>
                    <a:gd name="T35" fmla="*/ 307 h 940"/>
                    <a:gd name="T36" fmla="*/ 411 w 710"/>
                    <a:gd name="T37" fmla="*/ 371 h 940"/>
                    <a:gd name="T38" fmla="*/ 488 w 710"/>
                    <a:gd name="T39" fmla="*/ 423 h 940"/>
                    <a:gd name="T40" fmla="*/ 564 w 710"/>
                    <a:gd name="T41" fmla="*/ 448 h 940"/>
                    <a:gd name="T42" fmla="*/ 614 w 710"/>
                    <a:gd name="T43" fmla="*/ 460 h 940"/>
                    <a:gd name="T44" fmla="*/ 653 w 710"/>
                    <a:gd name="T45" fmla="*/ 454 h 940"/>
                    <a:gd name="T46" fmla="*/ 678 w 710"/>
                    <a:gd name="T47" fmla="*/ 423 h 940"/>
                    <a:gd name="T48" fmla="*/ 704 w 710"/>
                    <a:gd name="T49" fmla="*/ 335 h 940"/>
                    <a:gd name="T50" fmla="*/ 710 w 710"/>
                    <a:gd name="T51" fmla="*/ 271 h 940"/>
                    <a:gd name="T52" fmla="*/ 710 w 710"/>
                    <a:gd name="T53" fmla="*/ 163 h 940"/>
                    <a:gd name="T54" fmla="*/ 710 w 710"/>
                    <a:gd name="T55" fmla="*/ 73 h 940"/>
                    <a:gd name="T56" fmla="*/ 595 w 710"/>
                    <a:gd name="T57" fmla="*/ 76 h 940"/>
                    <a:gd name="T58" fmla="*/ 545 w 710"/>
                    <a:gd name="T59" fmla="*/ 64 h 940"/>
                    <a:gd name="T60" fmla="*/ 538 w 710"/>
                    <a:gd name="T61" fmla="*/ 166 h 940"/>
                    <a:gd name="T62" fmla="*/ 526 w 710"/>
                    <a:gd name="T63" fmla="*/ 198 h 940"/>
                    <a:gd name="T64" fmla="*/ 450 w 710"/>
                    <a:gd name="T65" fmla="*/ 160 h 940"/>
                    <a:gd name="T66" fmla="*/ 398 w 710"/>
                    <a:gd name="T67" fmla="*/ 116 h 940"/>
                    <a:gd name="T68" fmla="*/ 302 w 710"/>
                    <a:gd name="T69" fmla="*/ 64 h 940"/>
                    <a:gd name="T70" fmla="*/ 233 w 710"/>
                    <a:gd name="T71" fmla="*/ 19 h 940"/>
                    <a:gd name="T72" fmla="*/ 171 w 710"/>
                    <a:gd name="T73" fmla="*/ 0 h 940"/>
                    <a:gd name="T74" fmla="*/ 94 w 710"/>
                    <a:gd name="T75" fmla="*/ 31 h 940"/>
                    <a:gd name="T76" fmla="*/ 0 w 710"/>
                    <a:gd name="T77" fmla="*/ 58 h 940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0" t="0" r="r" b="b"/>
                  <a:pathLst>
                    <a:path w="710" h="940">
                      <a:moveTo>
                        <a:pt x="0" y="58"/>
                      </a:moveTo>
                      <a:lnTo>
                        <a:pt x="39" y="113"/>
                      </a:lnTo>
                      <a:lnTo>
                        <a:pt x="90" y="197"/>
                      </a:lnTo>
                      <a:lnTo>
                        <a:pt x="141" y="307"/>
                      </a:lnTo>
                      <a:lnTo>
                        <a:pt x="182" y="415"/>
                      </a:lnTo>
                      <a:lnTo>
                        <a:pt x="211" y="503"/>
                      </a:lnTo>
                      <a:lnTo>
                        <a:pt x="261" y="685"/>
                      </a:lnTo>
                      <a:lnTo>
                        <a:pt x="276" y="741"/>
                      </a:lnTo>
                      <a:lnTo>
                        <a:pt x="297" y="777"/>
                      </a:lnTo>
                      <a:lnTo>
                        <a:pt x="315" y="807"/>
                      </a:lnTo>
                      <a:lnTo>
                        <a:pt x="455" y="901"/>
                      </a:lnTo>
                      <a:lnTo>
                        <a:pt x="507" y="940"/>
                      </a:lnTo>
                      <a:lnTo>
                        <a:pt x="500" y="844"/>
                      </a:lnTo>
                      <a:lnTo>
                        <a:pt x="477" y="766"/>
                      </a:lnTo>
                      <a:lnTo>
                        <a:pt x="450" y="684"/>
                      </a:lnTo>
                      <a:lnTo>
                        <a:pt x="387" y="583"/>
                      </a:lnTo>
                      <a:lnTo>
                        <a:pt x="347" y="472"/>
                      </a:lnTo>
                      <a:lnTo>
                        <a:pt x="328" y="307"/>
                      </a:lnTo>
                      <a:lnTo>
                        <a:pt x="411" y="371"/>
                      </a:lnTo>
                      <a:lnTo>
                        <a:pt x="488" y="423"/>
                      </a:lnTo>
                      <a:lnTo>
                        <a:pt x="564" y="448"/>
                      </a:lnTo>
                      <a:lnTo>
                        <a:pt x="614" y="460"/>
                      </a:lnTo>
                      <a:lnTo>
                        <a:pt x="653" y="454"/>
                      </a:lnTo>
                      <a:lnTo>
                        <a:pt x="678" y="423"/>
                      </a:lnTo>
                      <a:lnTo>
                        <a:pt x="704" y="335"/>
                      </a:lnTo>
                      <a:lnTo>
                        <a:pt x="710" y="271"/>
                      </a:lnTo>
                      <a:lnTo>
                        <a:pt x="710" y="163"/>
                      </a:lnTo>
                      <a:lnTo>
                        <a:pt x="710" y="73"/>
                      </a:lnTo>
                      <a:lnTo>
                        <a:pt x="595" y="76"/>
                      </a:lnTo>
                      <a:lnTo>
                        <a:pt x="545" y="64"/>
                      </a:lnTo>
                      <a:lnTo>
                        <a:pt x="538" y="166"/>
                      </a:lnTo>
                      <a:lnTo>
                        <a:pt x="526" y="198"/>
                      </a:lnTo>
                      <a:lnTo>
                        <a:pt x="450" y="160"/>
                      </a:lnTo>
                      <a:lnTo>
                        <a:pt x="398" y="116"/>
                      </a:lnTo>
                      <a:lnTo>
                        <a:pt x="302" y="64"/>
                      </a:lnTo>
                      <a:lnTo>
                        <a:pt x="233" y="19"/>
                      </a:lnTo>
                      <a:lnTo>
                        <a:pt x="171" y="0"/>
                      </a:lnTo>
                      <a:lnTo>
                        <a:pt x="94" y="31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53" name="Freeform 106">
                  <a:extLst>
                    <a:ext uri="{FF2B5EF4-FFF2-40B4-BE49-F238E27FC236}">
                      <a16:creationId xmlns:a16="http://schemas.microsoft.com/office/drawing/2014/main" id="{DB5755CB-95AC-47E3-A343-F4A39652FC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56" y="1250"/>
                  <a:ext cx="199" cy="570"/>
                </a:xfrm>
                <a:custGeom>
                  <a:avLst/>
                  <a:gdLst>
                    <a:gd name="T0" fmla="*/ 0 w 199"/>
                    <a:gd name="T1" fmla="*/ 0 h 569"/>
                    <a:gd name="T2" fmla="*/ 87 w 199"/>
                    <a:gd name="T3" fmla="*/ 39 h 569"/>
                    <a:gd name="T4" fmla="*/ 79 w 199"/>
                    <a:gd name="T5" fmla="*/ 107 h 569"/>
                    <a:gd name="T6" fmla="*/ 134 w 199"/>
                    <a:gd name="T7" fmla="*/ 110 h 569"/>
                    <a:gd name="T8" fmla="*/ 169 w 199"/>
                    <a:gd name="T9" fmla="*/ 233 h 569"/>
                    <a:gd name="T10" fmla="*/ 189 w 199"/>
                    <a:gd name="T11" fmla="*/ 366 h 569"/>
                    <a:gd name="T12" fmla="*/ 197 w 199"/>
                    <a:gd name="T13" fmla="*/ 492 h 569"/>
                    <a:gd name="T14" fmla="*/ 199 w 199"/>
                    <a:gd name="T15" fmla="*/ 569 h 56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99" h="569">
                      <a:moveTo>
                        <a:pt x="0" y="0"/>
                      </a:moveTo>
                      <a:lnTo>
                        <a:pt x="87" y="39"/>
                      </a:lnTo>
                      <a:lnTo>
                        <a:pt x="79" y="107"/>
                      </a:lnTo>
                      <a:lnTo>
                        <a:pt x="134" y="110"/>
                      </a:lnTo>
                      <a:lnTo>
                        <a:pt x="169" y="233"/>
                      </a:lnTo>
                      <a:lnTo>
                        <a:pt x="189" y="366"/>
                      </a:lnTo>
                      <a:lnTo>
                        <a:pt x="197" y="492"/>
                      </a:lnTo>
                      <a:lnTo>
                        <a:pt x="199" y="569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309" name="Freeform 107">
                <a:extLst>
                  <a:ext uri="{FF2B5EF4-FFF2-40B4-BE49-F238E27FC236}">
                    <a16:creationId xmlns:a16="http://schemas.microsoft.com/office/drawing/2014/main" id="{808B4A32-E913-4643-8BCB-8BD41D67214D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406" y="1975"/>
                <a:ext cx="154" cy="119"/>
              </a:xfrm>
              <a:custGeom>
                <a:avLst/>
                <a:gdLst>
                  <a:gd name="T0" fmla="*/ 10 w 213"/>
                  <a:gd name="T1" fmla="*/ 26 h 176"/>
                  <a:gd name="T2" fmla="*/ 0 w 213"/>
                  <a:gd name="T3" fmla="*/ 39 h 176"/>
                  <a:gd name="T4" fmla="*/ 48 w 213"/>
                  <a:gd name="T5" fmla="*/ 80 h 176"/>
                  <a:gd name="T6" fmla="*/ 64 w 213"/>
                  <a:gd name="T7" fmla="*/ 32 h 176"/>
                  <a:gd name="T8" fmla="*/ 111 w 213"/>
                  <a:gd name="T9" fmla="*/ 55 h 176"/>
                  <a:gd name="T10" fmla="*/ 109 w 213"/>
                  <a:gd name="T11" fmla="*/ 14 h 176"/>
                  <a:gd name="T12" fmla="*/ 80 w 213"/>
                  <a:gd name="T13" fmla="*/ 0 h 176"/>
                  <a:gd name="T14" fmla="*/ 10 w 213"/>
                  <a:gd name="T15" fmla="*/ 26 h 17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13" h="176">
                    <a:moveTo>
                      <a:pt x="19" y="56"/>
                    </a:moveTo>
                    <a:lnTo>
                      <a:pt x="0" y="85"/>
                    </a:lnTo>
                    <a:lnTo>
                      <a:pt x="92" y="176"/>
                    </a:lnTo>
                    <a:lnTo>
                      <a:pt x="122" y="69"/>
                    </a:lnTo>
                    <a:lnTo>
                      <a:pt x="213" y="122"/>
                    </a:lnTo>
                    <a:lnTo>
                      <a:pt x="209" y="30"/>
                    </a:lnTo>
                    <a:lnTo>
                      <a:pt x="153" y="0"/>
                    </a:lnTo>
                    <a:lnTo>
                      <a:pt x="19" y="5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310" name="Group 108">
                <a:extLst>
                  <a:ext uri="{FF2B5EF4-FFF2-40B4-BE49-F238E27FC236}">
                    <a16:creationId xmlns:a16="http://schemas.microsoft.com/office/drawing/2014/main" id="{C66942CE-72AE-426F-B463-518D2B8858C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051" y="1977"/>
                <a:ext cx="454" cy="747"/>
                <a:chOff x="1799" y="1328"/>
                <a:chExt cx="630" cy="1101"/>
              </a:xfrm>
            </p:grpSpPr>
            <p:grpSp>
              <p:nvGrpSpPr>
                <p:cNvPr id="12345" name="Group 109">
                  <a:extLst>
                    <a:ext uri="{FF2B5EF4-FFF2-40B4-BE49-F238E27FC236}">
                      <a16:creationId xmlns:a16="http://schemas.microsoft.com/office/drawing/2014/main" id="{5D4B0CD6-C36C-4B42-93BD-28585945DD3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8" y="1328"/>
                  <a:ext cx="461" cy="1101"/>
                  <a:chOff x="1968" y="1328"/>
                  <a:chExt cx="461" cy="1101"/>
                </a:xfrm>
              </p:grpSpPr>
              <p:sp>
                <p:nvSpPr>
                  <p:cNvPr id="12350" name="Freeform 110">
                    <a:extLst>
                      <a:ext uri="{FF2B5EF4-FFF2-40B4-BE49-F238E27FC236}">
                        <a16:creationId xmlns:a16="http://schemas.microsoft.com/office/drawing/2014/main" id="{7B9A6EB3-506B-42B6-AC31-F68F736A346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8" y="1327"/>
                    <a:ext cx="461" cy="1101"/>
                  </a:xfrm>
                  <a:custGeom>
                    <a:avLst/>
                    <a:gdLst>
                      <a:gd name="T0" fmla="*/ 322 w 461"/>
                      <a:gd name="T1" fmla="*/ 1065 h 1101"/>
                      <a:gd name="T2" fmla="*/ 398 w 461"/>
                      <a:gd name="T3" fmla="*/ 1019 h 1101"/>
                      <a:gd name="T4" fmla="*/ 430 w 461"/>
                      <a:gd name="T5" fmla="*/ 916 h 1101"/>
                      <a:gd name="T6" fmla="*/ 454 w 461"/>
                      <a:gd name="T7" fmla="*/ 823 h 1101"/>
                      <a:gd name="T8" fmla="*/ 461 w 461"/>
                      <a:gd name="T9" fmla="*/ 720 h 1101"/>
                      <a:gd name="T10" fmla="*/ 434 w 461"/>
                      <a:gd name="T11" fmla="*/ 608 h 1101"/>
                      <a:gd name="T12" fmla="*/ 416 w 461"/>
                      <a:gd name="T13" fmla="*/ 516 h 1101"/>
                      <a:gd name="T14" fmla="*/ 392 w 461"/>
                      <a:gd name="T15" fmla="*/ 410 h 1101"/>
                      <a:gd name="T16" fmla="*/ 363 w 461"/>
                      <a:gd name="T17" fmla="*/ 331 h 1101"/>
                      <a:gd name="T18" fmla="*/ 315 w 461"/>
                      <a:gd name="T19" fmla="*/ 236 h 1101"/>
                      <a:gd name="T20" fmla="*/ 276 w 461"/>
                      <a:gd name="T21" fmla="*/ 149 h 1101"/>
                      <a:gd name="T22" fmla="*/ 207 w 461"/>
                      <a:gd name="T23" fmla="*/ 45 h 1101"/>
                      <a:gd name="T24" fmla="*/ 169 w 461"/>
                      <a:gd name="T25" fmla="*/ 0 h 1101"/>
                      <a:gd name="T26" fmla="*/ 124 w 461"/>
                      <a:gd name="T27" fmla="*/ 33 h 1101"/>
                      <a:gd name="T28" fmla="*/ 77 w 461"/>
                      <a:gd name="T29" fmla="*/ 76 h 1101"/>
                      <a:gd name="T30" fmla="*/ 13 w 461"/>
                      <a:gd name="T31" fmla="*/ 134 h 1101"/>
                      <a:gd name="T32" fmla="*/ 7 w 461"/>
                      <a:gd name="T33" fmla="*/ 153 h 1101"/>
                      <a:gd name="T34" fmla="*/ 0 w 461"/>
                      <a:gd name="T35" fmla="*/ 187 h 1101"/>
                      <a:gd name="T36" fmla="*/ 19 w 461"/>
                      <a:gd name="T37" fmla="*/ 247 h 1101"/>
                      <a:gd name="T38" fmla="*/ 45 w 461"/>
                      <a:gd name="T39" fmla="*/ 321 h 1101"/>
                      <a:gd name="T40" fmla="*/ 115 w 461"/>
                      <a:gd name="T41" fmla="*/ 457 h 1101"/>
                      <a:gd name="T42" fmla="*/ 141 w 461"/>
                      <a:gd name="T43" fmla="*/ 573 h 1101"/>
                      <a:gd name="T44" fmla="*/ 150 w 461"/>
                      <a:gd name="T45" fmla="*/ 661 h 1101"/>
                      <a:gd name="T46" fmla="*/ 153 w 461"/>
                      <a:gd name="T47" fmla="*/ 728 h 1101"/>
                      <a:gd name="T48" fmla="*/ 153 w 461"/>
                      <a:gd name="T49" fmla="*/ 843 h 1101"/>
                      <a:gd name="T50" fmla="*/ 141 w 461"/>
                      <a:gd name="T51" fmla="*/ 1024 h 1101"/>
                      <a:gd name="T52" fmla="*/ 141 w 461"/>
                      <a:gd name="T53" fmla="*/ 1086 h 1101"/>
                      <a:gd name="T54" fmla="*/ 162 w 461"/>
                      <a:gd name="T55" fmla="*/ 1095 h 1101"/>
                      <a:gd name="T56" fmla="*/ 224 w 461"/>
                      <a:gd name="T57" fmla="*/ 1101 h 1101"/>
                      <a:gd name="T58" fmla="*/ 269 w 461"/>
                      <a:gd name="T59" fmla="*/ 1088 h 1101"/>
                      <a:gd name="T60" fmla="*/ 322 w 461"/>
                      <a:gd name="T61" fmla="*/ 1065 h 1101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0" t="0" r="r" b="b"/>
                    <a:pathLst>
                      <a:path w="461" h="1101">
                        <a:moveTo>
                          <a:pt x="322" y="1065"/>
                        </a:moveTo>
                        <a:lnTo>
                          <a:pt x="398" y="1019"/>
                        </a:lnTo>
                        <a:lnTo>
                          <a:pt x="430" y="916"/>
                        </a:lnTo>
                        <a:lnTo>
                          <a:pt x="454" y="823"/>
                        </a:lnTo>
                        <a:lnTo>
                          <a:pt x="461" y="720"/>
                        </a:lnTo>
                        <a:lnTo>
                          <a:pt x="434" y="608"/>
                        </a:lnTo>
                        <a:lnTo>
                          <a:pt x="416" y="516"/>
                        </a:lnTo>
                        <a:lnTo>
                          <a:pt x="392" y="410"/>
                        </a:lnTo>
                        <a:lnTo>
                          <a:pt x="363" y="331"/>
                        </a:lnTo>
                        <a:lnTo>
                          <a:pt x="315" y="236"/>
                        </a:lnTo>
                        <a:lnTo>
                          <a:pt x="276" y="149"/>
                        </a:lnTo>
                        <a:lnTo>
                          <a:pt x="207" y="45"/>
                        </a:lnTo>
                        <a:lnTo>
                          <a:pt x="169" y="0"/>
                        </a:lnTo>
                        <a:lnTo>
                          <a:pt x="124" y="33"/>
                        </a:lnTo>
                        <a:lnTo>
                          <a:pt x="77" y="76"/>
                        </a:lnTo>
                        <a:lnTo>
                          <a:pt x="13" y="134"/>
                        </a:lnTo>
                        <a:lnTo>
                          <a:pt x="7" y="153"/>
                        </a:lnTo>
                        <a:lnTo>
                          <a:pt x="0" y="187"/>
                        </a:lnTo>
                        <a:lnTo>
                          <a:pt x="19" y="247"/>
                        </a:lnTo>
                        <a:lnTo>
                          <a:pt x="45" y="321"/>
                        </a:lnTo>
                        <a:lnTo>
                          <a:pt x="115" y="457"/>
                        </a:lnTo>
                        <a:lnTo>
                          <a:pt x="141" y="573"/>
                        </a:lnTo>
                        <a:lnTo>
                          <a:pt x="150" y="661"/>
                        </a:lnTo>
                        <a:lnTo>
                          <a:pt x="153" y="728"/>
                        </a:lnTo>
                        <a:lnTo>
                          <a:pt x="153" y="843"/>
                        </a:lnTo>
                        <a:lnTo>
                          <a:pt x="141" y="1024"/>
                        </a:lnTo>
                        <a:lnTo>
                          <a:pt x="141" y="1086"/>
                        </a:lnTo>
                        <a:lnTo>
                          <a:pt x="162" y="1095"/>
                        </a:lnTo>
                        <a:lnTo>
                          <a:pt x="224" y="1101"/>
                        </a:lnTo>
                        <a:lnTo>
                          <a:pt x="269" y="1088"/>
                        </a:lnTo>
                        <a:lnTo>
                          <a:pt x="322" y="106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351" name="Freeform 111">
                    <a:extLst>
                      <a:ext uri="{FF2B5EF4-FFF2-40B4-BE49-F238E27FC236}">
                        <a16:creationId xmlns:a16="http://schemas.microsoft.com/office/drawing/2014/main" id="{DEB60499-E6FC-4AA6-AE73-2EA070BC518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6" y="1369"/>
                    <a:ext cx="325" cy="621"/>
                  </a:xfrm>
                  <a:custGeom>
                    <a:avLst/>
                    <a:gdLst>
                      <a:gd name="T0" fmla="*/ 0 w 325"/>
                      <a:gd name="T1" fmla="*/ 0 h 620"/>
                      <a:gd name="T2" fmla="*/ 44 w 325"/>
                      <a:gd name="T3" fmla="*/ 144 h 620"/>
                      <a:gd name="T4" fmla="*/ 119 w 325"/>
                      <a:gd name="T5" fmla="*/ 125 h 620"/>
                      <a:gd name="T6" fmla="*/ 71 w 325"/>
                      <a:gd name="T7" fmla="*/ 200 h 620"/>
                      <a:gd name="T8" fmla="*/ 119 w 325"/>
                      <a:gd name="T9" fmla="*/ 255 h 620"/>
                      <a:gd name="T10" fmla="*/ 172 w 325"/>
                      <a:gd name="T11" fmla="*/ 341 h 620"/>
                      <a:gd name="T12" fmla="*/ 235 w 325"/>
                      <a:gd name="T13" fmla="*/ 440 h 620"/>
                      <a:gd name="T14" fmla="*/ 289 w 325"/>
                      <a:gd name="T15" fmla="*/ 535 h 620"/>
                      <a:gd name="T16" fmla="*/ 325 w 325"/>
                      <a:gd name="T17" fmla="*/ 620 h 620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325" h="620">
                        <a:moveTo>
                          <a:pt x="0" y="0"/>
                        </a:moveTo>
                        <a:lnTo>
                          <a:pt x="44" y="144"/>
                        </a:lnTo>
                        <a:lnTo>
                          <a:pt x="119" y="125"/>
                        </a:lnTo>
                        <a:lnTo>
                          <a:pt x="71" y="200"/>
                        </a:lnTo>
                        <a:lnTo>
                          <a:pt x="119" y="255"/>
                        </a:lnTo>
                        <a:lnTo>
                          <a:pt x="172" y="341"/>
                        </a:lnTo>
                        <a:lnTo>
                          <a:pt x="235" y="440"/>
                        </a:lnTo>
                        <a:lnTo>
                          <a:pt x="289" y="535"/>
                        </a:lnTo>
                        <a:lnTo>
                          <a:pt x="325" y="620"/>
                        </a:ln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2346" name="Group 112">
                  <a:extLst>
                    <a:ext uri="{FF2B5EF4-FFF2-40B4-BE49-F238E27FC236}">
                      <a16:creationId xmlns:a16="http://schemas.microsoft.com/office/drawing/2014/main" id="{7A764EFF-CA65-4380-A882-A7CD6EB4593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99" y="1444"/>
                  <a:ext cx="549" cy="922"/>
                  <a:chOff x="1799" y="1444"/>
                  <a:chExt cx="549" cy="922"/>
                </a:xfrm>
              </p:grpSpPr>
              <p:sp>
                <p:nvSpPr>
                  <p:cNvPr id="12347" name="Freeform 113">
                    <a:extLst>
                      <a:ext uri="{FF2B5EF4-FFF2-40B4-BE49-F238E27FC236}">
                        <a16:creationId xmlns:a16="http://schemas.microsoft.com/office/drawing/2014/main" id="{1BEA3B4C-F793-4590-8B21-CE53EEF01D9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45" y="2150"/>
                    <a:ext cx="204" cy="214"/>
                  </a:xfrm>
                  <a:custGeom>
                    <a:avLst/>
                    <a:gdLst>
                      <a:gd name="T0" fmla="*/ 63 w 204"/>
                      <a:gd name="T1" fmla="*/ 0 h 214"/>
                      <a:gd name="T2" fmla="*/ 102 w 204"/>
                      <a:gd name="T3" fmla="*/ 28 h 214"/>
                      <a:gd name="T4" fmla="*/ 142 w 204"/>
                      <a:gd name="T5" fmla="*/ 29 h 214"/>
                      <a:gd name="T6" fmla="*/ 176 w 204"/>
                      <a:gd name="T7" fmla="*/ 37 h 214"/>
                      <a:gd name="T8" fmla="*/ 192 w 204"/>
                      <a:gd name="T9" fmla="*/ 50 h 214"/>
                      <a:gd name="T10" fmla="*/ 196 w 204"/>
                      <a:gd name="T11" fmla="*/ 66 h 214"/>
                      <a:gd name="T12" fmla="*/ 189 w 204"/>
                      <a:gd name="T13" fmla="*/ 95 h 214"/>
                      <a:gd name="T14" fmla="*/ 204 w 204"/>
                      <a:gd name="T15" fmla="*/ 115 h 214"/>
                      <a:gd name="T16" fmla="*/ 203 w 204"/>
                      <a:gd name="T17" fmla="*/ 143 h 214"/>
                      <a:gd name="T18" fmla="*/ 187 w 204"/>
                      <a:gd name="T19" fmla="*/ 160 h 214"/>
                      <a:gd name="T20" fmla="*/ 175 w 204"/>
                      <a:gd name="T21" fmla="*/ 181 h 214"/>
                      <a:gd name="T22" fmla="*/ 147 w 204"/>
                      <a:gd name="T23" fmla="*/ 191 h 214"/>
                      <a:gd name="T24" fmla="*/ 129 w 204"/>
                      <a:gd name="T25" fmla="*/ 214 h 214"/>
                      <a:gd name="T26" fmla="*/ 95 w 204"/>
                      <a:gd name="T27" fmla="*/ 210 h 214"/>
                      <a:gd name="T28" fmla="*/ 75 w 204"/>
                      <a:gd name="T29" fmla="*/ 197 h 214"/>
                      <a:gd name="T30" fmla="*/ 56 w 204"/>
                      <a:gd name="T31" fmla="*/ 176 h 214"/>
                      <a:gd name="T32" fmla="*/ 44 w 204"/>
                      <a:gd name="T33" fmla="*/ 127 h 214"/>
                      <a:gd name="T34" fmla="*/ 0 w 204"/>
                      <a:gd name="T35" fmla="*/ 83 h 214"/>
                      <a:gd name="T36" fmla="*/ 63 w 204"/>
                      <a:gd name="T37" fmla="*/ 0 h 21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04" h="214">
                        <a:moveTo>
                          <a:pt x="63" y="0"/>
                        </a:moveTo>
                        <a:lnTo>
                          <a:pt x="102" y="28"/>
                        </a:lnTo>
                        <a:lnTo>
                          <a:pt x="142" y="29"/>
                        </a:lnTo>
                        <a:lnTo>
                          <a:pt x="176" y="37"/>
                        </a:lnTo>
                        <a:lnTo>
                          <a:pt x="192" y="50"/>
                        </a:lnTo>
                        <a:lnTo>
                          <a:pt x="196" y="66"/>
                        </a:lnTo>
                        <a:lnTo>
                          <a:pt x="189" y="95"/>
                        </a:lnTo>
                        <a:lnTo>
                          <a:pt x="204" y="115"/>
                        </a:lnTo>
                        <a:lnTo>
                          <a:pt x="203" y="143"/>
                        </a:lnTo>
                        <a:lnTo>
                          <a:pt x="187" y="160"/>
                        </a:lnTo>
                        <a:lnTo>
                          <a:pt x="175" y="181"/>
                        </a:lnTo>
                        <a:lnTo>
                          <a:pt x="147" y="191"/>
                        </a:lnTo>
                        <a:lnTo>
                          <a:pt x="129" y="214"/>
                        </a:lnTo>
                        <a:lnTo>
                          <a:pt x="95" y="210"/>
                        </a:lnTo>
                        <a:lnTo>
                          <a:pt x="75" y="197"/>
                        </a:lnTo>
                        <a:lnTo>
                          <a:pt x="56" y="176"/>
                        </a:lnTo>
                        <a:lnTo>
                          <a:pt x="44" y="127"/>
                        </a:lnTo>
                        <a:lnTo>
                          <a:pt x="0" y="83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348" name="Freeform 114">
                    <a:extLst>
                      <a:ext uri="{FF2B5EF4-FFF2-40B4-BE49-F238E27FC236}">
                        <a16:creationId xmlns:a16="http://schemas.microsoft.com/office/drawing/2014/main" id="{ABB9915F-BCEF-4DFF-93C7-598814763DB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17" y="2139"/>
                    <a:ext cx="121" cy="137"/>
                  </a:xfrm>
                  <a:custGeom>
                    <a:avLst/>
                    <a:gdLst>
                      <a:gd name="T0" fmla="*/ 91 w 121"/>
                      <a:gd name="T1" fmla="*/ 0 h 137"/>
                      <a:gd name="T2" fmla="*/ 121 w 121"/>
                      <a:gd name="T3" fmla="*/ 20 h 137"/>
                      <a:gd name="T4" fmla="*/ 105 w 121"/>
                      <a:gd name="T5" fmla="*/ 52 h 137"/>
                      <a:gd name="T6" fmla="*/ 75 w 121"/>
                      <a:gd name="T7" fmla="*/ 92 h 137"/>
                      <a:gd name="T8" fmla="*/ 33 w 121"/>
                      <a:gd name="T9" fmla="*/ 137 h 137"/>
                      <a:gd name="T10" fmla="*/ 0 w 121"/>
                      <a:gd name="T11" fmla="*/ 97 h 137"/>
                      <a:gd name="T12" fmla="*/ 91 w 121"/>
                      <a:gd name="T13" fmla="*/ 0 h 137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21" h="137">
                        <a:moveTo>
                          <a:pt x="91" y="0"/>
                        </a:moveTo>
                        <a:lnTo>
                          <a:pt x="121" y="20"/>
                        </a:lnTo>
                        <a:lnTo>
                          <a:pt x="105" y="52"/>
                        </a:lnTo>
                        <a:lnTo>
                          <a:pt x="75" y="92"/>
                        </a:lnTo>
                        <a:lnTo>
                          <a:pt x="33" y="137"/>
                        </a:lnTo>
                        <a:lnTo>
                          <a:pt x="0" y="97"/>
                        </a:lnTo>
                        <a:lnTo>
                          <a:pt x="9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349" name="Freeform 115">
                    <a:extLst>
                      <a:ext uri="{FF2B5EF4-FFF2-40B4-BE49-F238E27FC236}">
                        <a16:creationId xmlns:a16="http://schemas.microsoft.com/office/drawing/2014/main" id="{027AA2F0-8784-412A-923D-B4E80FCD64D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9" y="1443"/>
                    <a:ext cx="444" cy="839"/>
                  </a:xfrm>
                  <a:custGeom>
                    <a:avLst/>
                    <a:gdLst>
                      <a:gd name="T0" fmla="*/ 133 w 444"/>
                      <a:gd name="T1" fmla="*/ 64 h 840"/>
                      <a:gd name="T2" fmla="*/ 107 w 444"/>
                      <a:gd name="T3" fmla="*/ 118 h 840"/>
                      <a:gd name="T4" fmla="*/ 61 w 444"/>
                      <a:gd name="T5" fmla="*/ 196 h 840"/>
                      <a:gd name="T6" fmla="*/ 46 w 444"/>
                      <a:gd name="T7" fmla="*/ 258 h 840"/>
                      <a:gd name="T8" fmla="*/ 22 w 444"/>
                      <a:gd name="T9" fmla="*/ 329 h 840"/>
                      <a:gd name="T10" fmla="*/ 5 w 444"/>
                      <a:gd name="T11" fmla="*/ 447 h 840"/>
                      <a:gd name="T12" fmla="*/ 0 w 444"/>
                      <a:gd name="T13" fmla="*/ 510 h 840"/>
                      <a:gd name="T14" fmla="*/ 14 w 444"/>
                      <a:gd name="T15" fmla="*/ 526 h 840"/>
                      <a:gd name="T16" fmla="*/ 56 w 444"/>
                      <a:gd name="T17" fmla="*/ 583 h 840"/>
                      <a:gd name="T18" fmla="*/ 106 w 444"/>
                      <a:gd name="T19" fmla="*/ 644 h 840"/>
                      <a:gd name="T20" fmla="*/ 163 w 444"/>
                      <a:gd name="T21" fmla="*/ 698 h 840"/>
                      <a:gd name="T22" fmla="*/ 318 w 444"/>
                      <a:gd name="T23" fmla="*/ 840 h 840"/>
                      <a:gd name="T24" fmla="*/ 389 w 444"/>
                      <a:gd name="T25" fmla="*/ 753 h 840"/>
                      <a:gd name="T26" fmla="*/ 444 w 444"/>
                      <a:gd name="T27" fmla="*/ 683 h 840"/>
                      <a:gd name="T28" fmla="*/ 297 w 444"/>
                      <a:gd name="T29" fmla="*/ 556 h 840"/>
                      <a:gd name="T30" fmla="*/ 248 w 444"/>
                      <a:gd name="T31" fmla="*/ 519 h 840"/>
                      <a:gd name="T32" fmla="*/ 218 w 444"/>
                      <a:gd name="T33" fmla="*/ 486 h 840"/>
                      <a:gd name="T34" fmla="*/ 193 w 444"/>
                      <a:gd name="T35" fmla="*/ 471 h 840"/>
                      <a:gd name="T36" fmla="*/ 232 w 444"/>
                      <a:gd name="T37" fmla="*/ 368 h 840"/>
                      <a:gd name="T38" fmla="*/ 255 w 444"/>
                      <a:gd name="T39" fmla="*/ 288 h 840"/>
                      <a:gd name="T40" fmla="*/ 267 w 444"/>
                      <a:gd name="T41" fmla="*/ 252 h 840"/>
                      <a:gd name="T42" fmla="*/ 280 w 444"/>
                      <a:gd name="T43" fmla="*/ 213 h 840"/>
                      <a:gd name="T44" fmla="*/ 286 w 444"/>
                      <a:gd name="T45" fmla="*/ 167 h 840"/>
                      <a:gd name="T46" fmla="*/ 286 w 444"/>
                      <a:gd name="T47" fmla="*/ 123 h 840"/>
                      <a:gd name="T48" fmla="*/ 286 w 444"/>
                      <a:gd name="T49" fmla="*/ 88 h 840"/>
                      <a:gd name="T50" fmla="*/ 280 w 444"/>
                      <a:gd name="T51" fmla="*/ 52 h 840"/>
                      <a:gd name="T52" fmla="*/ 258 w 444"/>
                      <a:gd name="T53" fmla="*/ 24 h 840"/>
                      <a:gd name="T54" fmla="*/ 229 w 444"/>
                      <a:gd name="T55" fmla="*/ 5 h 840"/>
                      <a:gd name="T56" fmla="*/ 208 w 444"/>
                      <a:gd name="T57" fmla="*/ 0 h 840"/>
                      <a:gd name="T58" fmla="*/ 169 w 444"/>
                      <a:gd name="T59" fmla="*/ 25 h 840"/>
                      <a:gd name="T60" fmla="*/ 133 w 444"/>
                      <a:gd name="T61" fmla="*/ 64 h 840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0" t="0" r="r" b="b"/>
                    <a:pathLst>
                      <a:path w="444" h="840">
                        <a:moveTo>
                          <a:pt x="133" y="64"/>
                        </a:moveTo>
                        <a:lnTo>
                          <a:pt x="107" y="118"/>
                        </a:lnTo>
                        <a:lnTo>
                          <a:pt x="61" y="196"/>
                        </a:lnTo>
                        <a:lnTo>
                          <a:pt x="46" y="258"/>
                        </a:lnTo>
                        <a:lnTo>
                          <a:pt x="22" y="329"/>
                        </a:lnTo>
                        <a:lnTo>
                          <a:pt x="5" y="447"/>
                        </a:lnTo>
                        <a:lnTo>
                          <a:pt x="0" y="510"/>
                        </a:lnTo>
                        <a:lnTo>
                          <a:pt x="14" y="526"/>
                        </a:lnTo>
                        <a:lnTo>
                          <a:pt x="56" y="583"/>
                        </a:lnTo>
                        <a:lnTo>
                          <a:pt x="106" y="644"/>
                        </a:lnTo>
                        <a:lnTo>
                          <a:pt x="163" y="698"/>
                        </a:lnTo>
                        <a:lnTo>
                          <a:pt x="318" y="840"/>
                        </a:lnTo>
                        <a:lnTo>
                          <a:pt x="389" y="753"/>
                        </a:lnTo>
                        <a:lnTo>
                          <a:pt x="444" y="683"/>
                        </a:lnTo>
                        <a:lnTo>
                          <a:pt x="297" y="556"/>
                        </a:lnTo>
                        <a:lnTo>
                          <a:pt x="248" y="519"/>
                        </a:lnTo>
                        <a:lnTo>
                          <a:pt x="218" y="486"/>
                        </a:lnTo>
                        <a:lnTo>
                          <a:pt x="193" y="471"/>
                        </a:lnTo>
                        <a:lnTo>
                          <a:pt x="232" y="368"/>
                        </a:lnTo>
                        <a:lnTo>
                          <a:pt x="255" y="288"/>
                        </a:lnTo>
                        <a:lnTo>
                          <a:pt x="267" y="252"/>
                        </a:lnTo>
                        <a:lnTo>
                          <a:pt x="280" y="213"/>
                        </a:lnTo>
                        <a:lnTo>
                          <a:pt x="286" y="167"/>
                        </a:lnTo>
                        <a:lnTo>
                          <a:pt x="286" y="123"/>
                        </a:lnTo>
                        <a:lnTo>
                          <a:pt x="286" y="88"/>
                        </a:lnTo>
                        <a:lnTo>
                          <a:pt x="280" y="52"/>
                        </a:lnTo>
                        <a:lnTo>
                          <a:pt x="258" y="24"/>
                        </a:lnTo>
                        <a:lnTo>
                          <a:pt x="229" y="5"/>
                        </a:lnTo>
                        <a:lnTo>
                          <a:pt x="208" y="0"/>
                        </a:lnTo>
                        <a:lnTo>
                          <a:pt x="169" y="25"/>
                        </a:lnTo>
                        <a:lnTo>
                          <a:pt x="133" y="6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12311" name="Group 116">
                <a:extLst>
                  <a:ext uri="{FF2B5EF4-FFF2-40B4-BE49-F238E27FC236}">
                    <a16:creationId xmlns:a16="http://schemas.microsoft.com/office/drawing/2014/main" id="{D59C984C-4620-432C-81ED-495EF74FE8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327" y="1696"/>
                <a:ext cx="255" cy="314"/>
                <a:chOff x="1947" y="869"/>
                <a:chExt cx="355" cy="463"/>
              </a:xfrm>
            </p:grpSpPr>
            <p:grpSp>
              <p:nvGrpSpPr>
                <p:cNvPr id="12329" name="Group 117">
                  <a:extLst>
                    <a:ext uri="{FF2B5EF4-FFF2-40B4-BE49-F238E27FC236}">
                      <a16:creationId xmlns:a16="http://schemas.microsoft.com/office/drawing/2014/main" id="{FA23BEF4-C01E-43F6-891B-30326C7F3FA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82" y="1005"/>
                  <a:ext cx="305" cy="220"/>
                  <a:chOff x="1982" y="1005"/>
                  <a:chExt cx="305" cy="220"/>
                </a:xfrm>
              </p:grpSpPr>
              <p:sp>
                <p:nvSpPr>
                  <p:cNvPr id="12343" name="Freeform 118">
                    <a:extLst>
                      <a:ext uri="{FF2B5EF4-FFF2-40B4-BE49-F238E27FC236}">
                        <a16:creationId xmlns:a16="http://schemas.microsoft.com/office/drawing/2014/main" id="{FB3910B6-8C55-4E9E-9C17-974BFE60C25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45" y="1003"/>
                    <a:ext cx="43" cy="100"/>
                  </a:xfrm>
                  <a:custGeom>
                    <a:avLst/>
                    <a:gdLst>
                      <a:gd name="T0" fmla="*/ 0 w 43"/>
                      <a:gd name="T1" fmla="*/ 11 h 100"/>
                      <a:gd name="T2" fmla="*/ 7 w 43"/>
                      <a:gd name="T3" fmla="*/ 0 h 100"/>
                      <a:gd name="T4" fmla="*/ 21 w 43"/>
                      <a:gd name="T5" fmla="*/ 0 h 100"/>
                      <a:gd name="T6" fmla="*/ 27 w 43"/>
                      <a:gd name="T7" fmla="*/ 7 h 100"/>
                      <a:gd name="T8" fmla="*/ 33 w 43"/>
                      <a:gd name="T9" fmla="*/ 19 h 100"/>
                      <a:gd name="T10" fmla="*/ 38 w 43"/>
                      <a:gd name="T11" fmla="*/ 44 h 100"/>
                      <a:gd name="T12" fmla="*/ 43 w 43"/>
                      <a:gd name="T13" fmla="*/ 76 h 100"/>
                      <a:gd name="T14" fmla="*/ 43 w 43"/>
                      <a:gd name="T15" fmla="*/ 100 h 100"/>
                      <a:gd name="T16" fmla="*/ 32 w 43"/>
                      <a:gd name="T17" fmla="*/ 100 h 100"/>
                      <a:gd name="T18" fmla="*/ 0 w 43"/>
                      <a:gd name="T19" fmla="*/ 11 h 100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43" h="100">
                        <a:moveTo>
                          <a:pt x="0" y="11"/>
                        </a:moveTo>
                        <a:lnTo>
                          <a:pt x="7" y="0"/>
                        </a:lnTo>
                        <a:lnTo>
                          <a:pt x="21" y="0"/>
                        </a:lnTo>
                        <a:lnTo>
                          <a:pt x="27" y="7"/>
                        </a:lnTo>
                        <a:lnTo>
                          <a:pt x="33" y="19"/>
                        </a:lnTo>
                        <a:lnTo>
                          <a:pt x="38" y="44"/>
                        </a:lnTo>
                        <a:lnTo>
                          <a:pt x="43" y="76"/>
                        </a:lnTo>
                        <a:lnTo>
                          <a:pt x="43" y="100"/>
                        </a:lnTo>
                        <a:lnTo>
                          <a:pt x="32" y="100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344" name="Freeform 119">
                    <a:extLst>
                      <a:ext uri="{FF2B5EF4-FFF2-40B4-BE49-F238E27FC236}">
                        <a16:creationId xmlns:a16="http://schemas.microsoft.com/office/drawing/2014/main" id="{E246E5E8-CA72-40FE-886B-23E97482937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82" y="1139"/>
                    <a:ext cx="72" cy="83"/>
                  </a:xfrm>
                  <a:custGeom>
                    <a:avLst/>
                    <a:gdLst>
                      <a:gd name="T0" fmla="*/ 17 w 73"/>
                      <a:gd name="T1" fmla="*/ 0 h 82"/>
                      <a:gd name="T2" fmla="*/ 4 w 73"/>
                      <a:gd name="T3" fmla="*/ 7 h 82"/>
                      <a:gd name="T4" fmla="*/ 0 w 73"/>
                      <a:gd name="T5" fmla="*/ 16 h 82"/>
                      <a:gd name="T6" fmla="*/ 4 w 73"/>
                      <a:gd name="T7" fmla="*/ 29 h 82"/>
                      <a:gd name="T8" fmla="*/ 14 w 73"/>
                      <a:gd name="T9" fmla="*/ 43 h 82"/>
                      <a:gd name="T10" fmla="*/ 25 w 73"/>
                      <a:gd name="T11" fmla="*/ 56 h 82"/>
                      <a:gd name="T12" fmla="*/ 46 w 73"/>
                      <a:gd name="T13" fmla="*/ 77 h 82"/>
                      <a:gd name="T14" fmla="*/ 60 w 73"/>
                      <a:gd name="T15" fmla="*/ 82 h 82"/>
                      <a:gd name="T16" fmla="*/ 73 w 73"/>
                      <a:gd name="T17" fmla="*/ 72 h 82"/>
                      <a:gd name="T18" fmla="*/ 17 w 73"/>
                      <a:gd name="T19" fmla="*/ 0 h 8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73" h="82">
                        <a:moveTo>
                          <a:pt x="17" y="0"/>
                        </a:moveTo>
                        <a:lnTo>
                          <a:pt x="4" y="7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4" y="43"/>
                        </a:lnTo>
                        <a:lnTo>
                          <a:pt x="25" y="56"/>
                        </a:lnTo>
                        <a:lnTo>
                          <a:pt x="46" y="77"/>
                        </a:lnTo>
                        <a:lnTo>
                          <a:pt x="60" y="82"/>
                        </a:lnTo>
                        <a:lnTo>
                          <a:pt x="73" y="72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2330" name="Freeform 120">
                  <a:extLst>
                    <a:ext uri="{FF2B5EF4-FFF2-40B4-BE49-F238E27FC236}">
                      <a16:creationId xmlns:a16="http://schemas.microsoft.com/office/drawing/2014/main" id="{F542D150-85E8-4914-BB4D-6439CCB898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3" y="919"/>
                  <a:ext cx="340" cy="413"/>
                </a:xfrm>
                <a:custGeom>
                  <a:avLst/>
                  <a:gdLst>
                    <a:gd name="T0" fmla="*/ 30 w 340"/>
                    <a:gd name="T1" fmla="*/ 59 h 413"/>
                    <a:gd name="T2" fmla="*/ 13 w 340"/>
                    <a:gd name="T3" fmla="*/ 82 h 413"/>
                    <a:gd name="T4" fmla="*/ 4 w 340"/>
                    <a:gd name="T5" fmla="*/ 111 h 413"/>
                    <a:gd name="T6" fmla="*/ 0 w 340"/>
                    <a:gd name="T7" fmla="*/ 145 h 413"/>
                    <a:gd name="T8" fmla="*/ 5 w 340"/>
                    <a:gd name="T9" fmla="*/ 173 h 413"/>
                    <a:gd name="T10" fmla="*/ 17 w 340"/>
                    <a:gd name="T11" fmla="*/ 199 h 413"/>
                    <a:gd name="T12" fmla="*/ 37 w 340"/>
                    <a:gd name="T13" fmla="*/ 222 h 413"/>
                    <a:gd name="T14" fmla="*/ 54 w 340"/>
                    <a:gd name="T15" fmla="*/ 247 h 413"/>
                    <a:gd name="T16" fmla="*/ 71 w 340"/>
                    <a:gd name="T17" fmla="*/ 282 h 413"/>
                    <a:gd name="T18" fmla="*/ 90 w 340"/>
                    <a:gd name="T19" fmla="*/ 323 h 413"/>
                    <a:gd name="T20" fmla="*/ 109 w 340"/>
                    <a:gd name="T21" fmla="*/ 356 h 413"/>
                    <a:gd name="T22" fmla="*/ 128 w 340"/>
                    <a:gd name="T23" fmla="*/ 375 h 413"/>
                    <a:gd name="T24" fmla="*/ 149 w 340"/>
                    <a:gd name="T25" fmla="*/ 387 h 413"/>
                    <a:gd name="T26" fmla="*/ 185 w 340"/>
                    <a:gd name="T27" fmla="*/ 403 h 413"/>
                    <a:gd name="T28" fmla="*/ 222 w 340"/>
                    <a:gd name="T29" fmla="*/ 413 h 413"/>
                    <a:gd name="T30" fmla="*/ 247 w 340"/>
                    <a:gd name="T31" fmla="*/ 410 h 413"/>
                    <a:gd name="T32" fmla="*/ 268 w 340"/>
                    <a:gd name="T33" fmla="*/ 406 h 413"/>
                    <a:gd name="T34" fmla="*/ 304 w 340"/>
                    <a:gd name="T35" fmla="*/ 393 h 413"/>
                    <a:gd name="T36" fmla="*/ 319 w 340"/>
                    <a:gd name="T37" fmla="*/ 379 h 413"/>
                    <a:gd name="T38" fmla="*/ 326 w 340"/>
                    <a:gd name="T39" fmla="*/ 360 h 413"/>
                    <a:gd name="T40" fmla="*/ 337 w 340"/>
                    <a:gd name="T41" fmla="*/ 319 h 413"/>
                    <a:gd name="T42" fmla="*/ 340 w 340"/>
                    <a:gd name="T43" fmla="*/ 288 h 413"/>
                    <a:gd name="T44" fmla="*/ 340 w 340"/>
                    <a:gd name="T45" fmla="*/ 251 h 413"/>
                    <a:gd name="T46" fmla="*/ 335 w 340"/>
                    <a:gd name="T47" fmla="*/ 224 h 413"/>
                    <a:gd name="T48" fmla="*/ 326 w 340"/>
                    <a:gd name="T49" fmla="*/ 194 h 413"/>
                    <a:gd name="T50" fmla="*/ 310 w 340"/>
                    <a:gd name="T51" fmla="*/ 152 h 413"/>
                    <a:gd name="T52" fmla="*/ 291 w 340"/>
                    <a:gd name="T53" fmla="*/ 121 h 413"/>
                    <a:gd name="T54" fmla="*/ 282 w 340"/>
                    <a:gd name="T55" fmla="*/ 86 h 413"/>
                    <a:gd name="T56" fmla="*/ 264 w 340"/>
                    <a:gd name="T57" fmla="*/ 46 h 413"/>
                    <a:gd name="T58" fmla="*/ 244 w 340"/>
                    <a:gd name="T59" fmla="*/ 25 h 413"/>
                    <a:gd name="T60" fmla="*/ 224 w 340"/>
                    <a:gd name="T61" fmla="*/ 13 h 413"/>
                    <a:gd name="T62" fmla="*/ 186 w 340"/>
                    <a:gd name="T63" fmla="*/ 1 h 413"/>
                    <a:gd name="T64" fmla="*/ 160 w 340"/>
                    <a:gd name="T65" fmla="*/ 0 h 413"/>
                    <a:gd name="T66" fmla="*/ 122 w 340"/>
                    <a:gd name="T67" fmla="*/ 7 h 413"/>
                    <a:gd name="T68" fmla="*/ 87 w 340"/>
                    <a:gd name="T69" fmla="*/ 19 h 413"/>
                    <a:gd name="T70" fmla="*/ 52 w 340"/>
                    <a:gd name="T71" fmla="*/ 41 h 413"/>
                    <a:gd name="T72" fmla="*/ 30 w 340"/>
                    <a:gd name="T73" fmla="*/ 59 h 41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340" h="413">
                      <a:moveTo>
                        <a:pt x="30" y="59"/>
                      </a:moveTo>
                      <a:lnTo>
                        <a:pt x="13" y="82"/>
                      </a:lnTo>
                      <a:lnTo>
                        <a:pt x="4" y="111"/>
                      </a:lnTo>
                      <a:lnTo>
                        <a:pt x="0" y="145"/>
                      </a:lnTo>
                      <a:lnTo>
                        <a:pt x="5" y="173"/>
                      </a:lnTo>
                      <a:lnTo>
                        <a:pt x="17" y="199"/>
                      </a:lnTo>
                      <a:lnTo>
                        <a:pt x="37" y="222"/>
                      </a:lnTo>
                      <a:lnTo>
                        <a:pt x="54" y="247"/>
                      </a:lnTo>
                      <a:lnTo>
                        <a:pt x="71" y="282"/>
                      </a:lnTo>
                      <a:lnTo>
                        <a:pt x="90" y="323"/>
                      </a:lnTo>
                      <a:lnTo>
                        <a:pt x="109" y="356"/>
                      </a:lnTo>
                      <a:lnTo>
                        <a:pt x="128" y="375"/>
                      </a:lnTo>
                      <a:lnTo>
                        <a:pt x="149" y="387"/>
                      </a:lnTo>
                      <a:lnTo>
                        <a:pt x="185" y="403"/>
                      </a:lnTo>
                      <a:lnTo>
                        <a:pt x="222" y="413"/>
                      </a:lnTo>
                      <a:lnTo>
                        <a:pt x="247" y="410"/>
                      </a:lnTo>
                      <a:lnTo>
                        <a:pt x="268" y="406"/>
                      </a:lnTo>
                      <a:lnTo>
                        <a:pt x="304" y="393"/>
                      </a:lnTo>
                      <a:lnTo>
                        <a:pt x="319" y="379"/>
                      </a:lnTo>
                      <a:lnTo>
                        <a:pt x="326" y="360"/>
                      </a:lnTo>
                      <a:lnTo>
                        <a:pt x="337" y="319"/>
                      </a:lnTo>
                      <a:lnTo>
                        <a:pt x="340" y="288"/>
                      </a:lnTo>
                      <a:lnTo>
                        <a:pt x="340" y="251"/>
                      </a:lnTo>
                      <a:lnTo>
                        <a:pt x="335" y="224"/>
                      </a:lnTo>
                      <a:lnTo>
                        <a:pt x="326" y="194"/>
                      </a:lnTo>
                      <a:lnTo>
                        <a:pt x="310" y="152"/>
                      </a:lnTo>
                      <a:lnTo>
                        <a:pt x="291" y="121"/>
                      </a:lnTo>
                      <a:lnTo>
                        <a:pt x="282" y="86"/>
                      </a:lnTo>
                      <a:lnTo>
                        <a:pt x="264" y="46"/>
                      </a:lnTo>
                      <a:lnTo>
                        <a:pt x="244" y="25"/>
                      </a:lnTo>
                      <a:lnTo>
                        <a:pt x="224" y="13"/>
                      </a:lnTo>
                      <a:lnTo>
                        <a:pt x="186" y="1"/>
                      </a:lnTo>
                      <a:lnTo>
                        <a:pt x="160" y="0"/>
                      </a:lnTo>
                      <a:lnTo>
                        <a:pt x="122" y="7"/>
                      </a:lnTo>
                      <a:lnTo>
                        <a:pt x="87" y="19"/>
                      </a:lnTo>
                      <a:lnTo>
                        <a:pt x="52" y="41"/>
                      </a:lnTo>
                      <a:lnTo>
                        <a:pt x="30" y="59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2331" name="Group 121">
                  <a:extLst>
                    <a:ext uri="{FF2B5EF4-FFF2-40B4-BE49-F238E27FC236}">
                      <a16:creationId xmlns:a16="http://schemas.microsoft.com/office/drawing/2014/main" id="{23215404-DBCC-41DD-8384-3E53AD5326F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97" y="1009"/>
                  <a:ext cx="257" cy="143"/>
                  <a:chOff x="1997" y="1009"/>
                  <a:chExt cx="257" cy="143"/>
                </a:xfrm>
              </p:grpSpPr>
              <p:sp>
                <p:nvSpPr>
                  <p:cNvPr id="12340" name="Freeform 122">
                    <a:extLst>
                      <a:ext uri="{FF2B5EF4-FFF2-40B4-BE49-F238E27FC236}">
                        <a16:creationId xmlns:a16="http://schemas.microsoft.com/office/drawing/2014/main" id="{37569855-9993-46BB-BD83-F744720629E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25" y="1073"/>
                    <a:ext cx="19" cy="21"/>
                  </a:xfrm>
                  <a:custGeom>
                    <a:avLst/>
                    <a:gdLst>
                      <a:gd name="T0" fmla="*/ 0 w 19"/>
                      <a:gd name="T1" fmla="*/ 12 h 21"/>
                      <a:gd name="T2" fmla="*/ 6 w 19"/>
                      <a:gd name="T3" fmla="*/ 4 h 21"/>
                      <a:gd name="T4" fmla="*/ 17 w 19"/>
                      <a:gd name="T5" fmla="*/ 0 h 21"/>
                      <a:gd name="T6" fmla="*/ 19 w 19"/>
                      <a:gd name="T7" fmla="*/ 11 h 21"/>
                      <a:gd name="T8" fmla="*/ 10 w 19"/>
                      <a:gd name="T9" fmla="*/ 11 h 21"/>
                      <a:gd name="T10" fmla="*/ 3 w 19"/>
                      <a:gd name="T11" fmla="*/ 21 h 21"/>
                      <a:gd name="T12" fmla="*/ 0 w 19"/>
                      <a:gd name="T13" fmla="*/ 12 h 21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9" h="21">
                        <a:moveTo>
                          <a:pt x="0" y="12"/>
                        </a:moveTo>
                        <a:lnTo>
                          <a:pt x="6" y="4"/>
                        </a:lnTo>
                        <a:lnTo>
                          <a:pt x="17" y="0"/>
                        </a:lnTo>
                        <a:lnTo>
                          <a:pt x="19" y="11"/>
                        </a:lnTo>
                        <a:lnTo>
                          <a:pt x="10" y="11"/>
                        </a:lnTo>
                        <a:lnTo>
                          <a:pt x="3" y="21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341" name="Freeform 123">
                    <a:extLst>
                      <a:ext uri="{FF2B5EF4-FFF2-40B4-BE49-F238E27FC236}">
                        <a16:creationId xmlns:a16="http://schemas.microsoft.com/office/drawing/2014/main" id="{B2AEA381-2905-41CD-BC39-B2029C3C75D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99" y="1127"/>
                    <a:ext cx="38" cy="24"/>
                  </a:xfrm>
                  <a:custGeom>
                    <a:avLst/>
                    <a:gdLst>
                      <a:gd name="T0" fmla="*/ 31 w 37"/>
                      <a:gd name="T1" fmla="*/ 0 h 24"/>
                      <a:gd name="T2" fmla="*/ 37 w 37"/>
                      <a:gd name="T3" fmla="*/ 13 h 24"/>
                      <a:gd name="T4" fmla="*/ 6 w 37"/>
                      <a:gd name="T5" fmla="*/ 24 h 24"/>
                      <a:gd name="T6" fmla="*/ 0 w 37"/>
                      <a:gd name="T7" fmla="*/ 18 h 24"/>
                      <a:gd name="T8" fmla="*/ 31 w 37"/>
                      <a:gd name="T9" fmla="*/ 0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7" h="24">
                        <a:moveTo>
                          <a:pt x="31" y="0"/>
                        </a:moveTo>
                        <a:lnTo>
                          <a:pt x="37" y="13"/>
                        </a:lnTo>
                        <a:lnTo>
                          <a:pt x="6" y="24"/>
                        </a:lnTo>
                        <a:lnTo>
                          <a:pt x="0" y="18"/>
                        </a:lnTo>
                        <a:lnTo>
                          <a:pt x="31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342" name="Freeform 124">
                    <a:extLst>
                      <a:ext uri="{FF2B5EF4-FFF2-40B4-BE49-F238E27FC236}">
                        <a16:creationId xmlns:a16="http://schemas.microsoft.com/office/drawing/2014/main" id="{DC555110-34C6-4F44-ADE9-E1E457D95B0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23" y="1009"/>
                    <a:ext cx="33" cy="24"/>
                  </a:xfrm>
                  <a:custGeom>
                    <a:avLst/>
                    <a:gdLst>
                      <a:gd name="T0" fmla="*/ 0 w 33"/>
                      <a:gd name="T1" fmla="*/ 13 h 24"/>
                      <a:gd name="T2" fmla="*/ 7 w 33"/>
                      <a:gd name="T3" fmla="*/ 24 h 24"/>
                      <a:gd name="T4" fmla="*/ 33 w 33"/>
                      <a:gd name="T5" fmla="*/ 6 h 24"/>
                      <a:gd name="T6" fmla="*/ 30 w 33"/>
                      <a:gd name="T7" fmla="*/ 0 h 24"/>
                      <a:gd name="T8" fmla="*/ 0 w 33"/>
                      <a:gd name="T9" fmla="*/ 13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3" h="24">
                        <a:moveTo>
                          <a:pt x="0" y="13"/>
                        </a:moveTo>
                        <a:lnTo>
                          <a:pt x="7" y="24"/>
                        </a:lnTo>
                        <a:lnTo>
                          <a:pt x="33" y="6"/>
                        </a:lnTo>
                        <a:lnTo>
                          <a:pt x="30" y="0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2332" name="Group 125">
                  <a:extLst>
                    <a:ext uri="{FF2B5EF4-FFF2-40B4-BE49-F238E27FC236}">
                      <a16:creationId xmlns:a16="http://schemas.microsoft.com/office/drawing/2014/main" id="{130A12A5-86EB-4A45-B8AB-66DD6D11491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27" y="1019"/>
                  <a:ext cx="218" cy="158"/>
                  <a:chOff x="2027" y="1019"/>
                  <a:chExt cx="218" cy="158"/>
                </a:xfrm>
              </p:grpSpPr>
              <p:sp>
                <p:nvSpPr>
                  <p:cNvPr id="12336" name="Freeform 126">
                    <a:extLst>
                      <a:ext uri="{FF2B5EF4-FFF2-40B4-BE49-F238E27FC236}">
                        <a16:creationId xmlns:a16="http://schemas.microsoft.com/office/drawing/2014/main" id="{2DC66754-4B0B-4E2A-A4AC-560CDA16B43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6" y="1075"/>
                    <a:ext cx="110" cy="100"/>
                  </a:xfrm>
                  <a:custGeom>
                    <a:avLst/>
                    <a:gdLst>
                      <a:gd name="T0" fmla="*/ 0 w 110"/>
                      <a:gd name="T1" fmla="*/ 51 h 100"/>
                      <a:gd name="T2" fmla="*/ 90 w 110"/>
                      <a:gd name="T3" fmla="*/ 0 h 100"/>
                      <a:gd name="T4" fmla="*/ 105 w 110"/>
                      <a:gd name="T5" fmla="*/ 26 h 100"/>
                      <a:gd name="T6" fmla="*/ 110 w 110"/>
                      <a:gd name="T7" fmla="*/ 44 h 100"/>
                      <a:gd name="T8" fmla="*/ 109 w 110"/>
                      <a:gd name="T9" fmla="*/ 63 h 100"/>
                      <a:gd name="T10" fmla="*/ 101 w 110"/>
                      <a:gd name="T11" fmla="*/ 75 h 100"/>
                      <a:gd name="T12" fmla="*/ 89 w 110"/>
                      <a:gd name="T13" fmla="*/ 85 h 100"/>
                      <a:gd name="T14" fmla="*/ 71 w 110"/>
                      <a:gd name="T15" fmla="*/ 92 h 100"/>
                      <a:gd name="T16" fmla="*/ 60 w 110"/>
                      <a:gd name="T17" fmla="*/ 99 h 100"/>
                      <a:gd name="T18" fmla="*/ 49 w 110"/>
                      <a:gd name="T19" fmla="*/ 100 h 100"/>
                      <a:gd name="T20" fmla="*/ 35 w 110"/>
                      <a:gd name="T21" fmla="*/ 98 h 100"/>
                      <a:gd name="T22" fmla="*/ 25 w 110"/>
                      <a:gd name="T23" fmla="*/ 91 h 100"/>
                      <a:gd name="T24" fmla="*/ 18 w 110"/>
                      <a:gd name="T25" fmla="*/ 83 h 100"/>
                      <a:gd name="T26" fmla="*/ 14 w 110"/>
                      <a:gd name="T27" fmla="*/ 75 h 100"/>
                      <a:gd name="T28" fmla="*/ 6 w 110"/>
                      <a:gd name="T29" fmla="*/ 60 h 100"/>
                      <a:gd name="T30" fmla="*/ 0 w 110"/>
                      <a:gd name="T31" fmla="*/ 51 h 100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10" h="100">
                        <a:moveTo>
                          <a:pt x="0" y="51"/>
                        </a:moveTo>
                        <a:lnTo>
                          <a:pt x="90" y="0"/>
                        </a:lnTo>
                        <a:lnTo>
                          <a:pt x="105" y="26"/>
                        </a:lnTo>
                        <a:lnTo>
                          <a:pt x="110" y="44"/>
                        </a:lnTo>
                        <a:lnTo>
                          <a:pt x="109" y="63"/>
                        </a:lnTo>
                        <a:lnTo>
                          <a:pt x="101" y="75"/>
                        </a:lnTo>
                        <a:lnTo>
                          <a:pt x="89" y="85"/>
                        </a:lnTo>
                        <a:lnTo>
                          <a:pt x="71" y="92"/>
                        </a:lnTo>
                        <a:lnTo>
                          <a:pt x="60" y="99"/>
                        </a:lnTo>
                        <a:lnTo>
                          <a:pt x="49" y="100"/>
                        </a:lnTo>
                        <a:lnTo>
                          <a:pt x="35" y="98"/>
                        </a:lnTo>
                        <a:lnTo>
                          <a:pt x="25" y="91"/>
                        </a:lnTo>
                        <a:lnTo>
                          <a:pt x="18" y="83"/>
                        </a:lnTo>
                        <a:lnTo>
                          <a:pt x="14" y="75"/>
                        </a:lnTo>
                        <a:lnTo>
                          <a:pt x="6" y="60"/>
                        </a:lnTo>
                        <a:lnTo>
                          <a:pt x="0" y="51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337" name="Oval 127">
                    <a:extLst>
                      <a:ext uri="{FF2B5EF4-FFF2-40B4-BE49-F238E27FC236}">
                        <a16:creationId xmlns:a16="http://schemas.microsoft.com/office/drawing/2014/main" id="{88B83B91-8393-4A4C-AEF5-C130AE7D904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76" y="1121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338" name="Freeform 128">
                    <a:extLst>
                      <a:ext uri="{FF2B5EF4-FFF2-40B4-BE49-F238E27FC236}">
                        <a16:creationId xmlns:a16="http://schemas.microsoft.com/office/drawing/2014/main" id="{9C041E61-0A44-46B7-8DE4-6B995C70FAD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34" y="1018"/>
                    <a:ext cx="111" cy="99"/>
                  </a:xfrm>
                  <a:custGeom>
                    <a:avLst/>
                    <a:gdLst>
                      <a:gd name="T0" fmla="*/ 0 w 111"/>
                      <a:gd name="T1" fmla="*/ 50 h 99"/>
                      <a:gd name="T2" fmla="*/ 92 w 111"/>
                      <a:gd name="T3" fmla="*/ 0 h 99"/>
                      <a:gd name="T4" fmla="*/ 105 w 111"/>
                      <a:gd name="T5" fmla="*/ 28 h 99"/>
                      <a:gd name="T6" fmla="*/ 111 w 111"/>
                      <a:gd name="T7" fmla="*/ 45 h 99"/>
                      <a:gd name="T8" fmla="*/ 108 w 111"/>
                      <a:gd name="T9" fmla="*/ 62 h 99"/>
                      <a:gd name="T10" fmla="*/ 101 w 111"/>
                      <a:gd name="T11" fmla="*/ 73 h 99"/>
                      <a:gd name="T12" fmla="*/ 88 w 111"/>
                      <a:gd name="T13" fmla="*/ 84 h 99"/>
                      <a:gd name="T14" fmla="*/ 73 w 111"/>
                      <a:gd name="T15" fmla="*/ 92 h 99"/>
                      <a:gd name="T16" fmla="*/ 61 w 111"/>
                      <a:gd name="T17" fmla="*/ 97 h 99"/>
                      <a:gd name="T18" fmla="*/ 48 w 111"/>
                      <a:gd name="T19" fmla="*/ 99 h 99"/>
                      <a:gd name="T20" fmla="*/ 36 w 111"/>
                      <a:gd name="T21" fmla="*/ 97 h 99"/>
                      <a:gd name="T22" fmla="*/ 25 w 111"/>
                      <a:gd name="T23" fmla="*/ 90 h 99"/>
                      <a:gd name="T24" fmla="*/ 19 w 111"/>
                      <a:gd name="T25" fmla="*/ 84 h 99"/>
                      <a:gd name="T26" fmla="*/ 14 w 111"/>
                      <a:gd name="T27" fmla="*/ 74 h 99"/>
                      <a:gd name="T28" fmla="*/ 6 w 111"/>
                      <a:gd name="T29" fmla="*/ 60 h 99"/>
                      <a:gd name="T30" fmla="*/ 0 w 111"/>
                      <a:gd name="T31" fmla="*/ 50 h 99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11" h="99">
                        <a:moveTo>
                          <a:pt x="0" y="50"/>
                        </a:moveTo>
                        <a:lnTo>
                          <a:pt x="92" y="0"/>
                        </a:lnTo>
                        <a:lnTo>
                          <a:pt x="105" y="28"/>
                        </a:lnTo>
                        <a:lnTo>
                          <a:pt x="111" y="45"/>
                        </a:lnTo>
                        <a:lnTo>
                          <a:pt x="108" y="62"/>
                        </a:lnTo>
                        <a:lnTo>
                          <a:pt x="101" y="73"/>
                        </a:lnTo>
                        <a:lnTo>
                          <a:pt x="88" y="84"/>
                        </a:lnTo>
                        <a:lnTo>
                          <a:pt x="73" y="92"/>
                        </a:lnTo>
                        <a:lnTo>
                          <a:pt x="61" y="97"/>
                        </a:lnTo>
                        <a:lnTo>
                          <a:pt x="48" y="99"/>
                        </a:lnTo>
                        <a:lnTo>
                          <a:pt x="36" y="97"/>
                        </a:lnTo>
                        <a:lnTo>
                          <a:pt x="25" y="90"/>
                        </a:lnTo>
                        <a:lnTo>
                          <a:pt x="19" y="84"/>
                        </a:lnTo>
                        <a:lnTo>
                          <a:pt x="14" y="74"/>
                        </a:lnTo>
                        <a:lnTo>
                          <a:pt x="6" y="60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339" name="Oval 129">
                    <a:extLst>
                      <a:ext uri="{FF2B5EF4-FFF2-40B4-BE49-F238E27FC236}">
                        <a16:creationId xmlns:a16="http://schemas.microsoft.com/office/drawing/2014/main" id="{06B015DC-483D-4FE0-84CA-33D0D284EFF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84" y="1062"/>
                    <a:ext cx="19" cy="19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2333" name="Freeform 130">
                  <a:extLst>
                    <a:ext uri="{FF2B5EF4-FFF2-40B4-BE49-F238E27FC236}">
                      <a16:creationId xmlns:a16="http://schemas.microsoft.com/office/drawing/2014/main" id="{2A04E11D-A231-4CE2-A695-7E30F068BF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0" y="1180"/>
                  <a:ext cx="110" cy="90"/>
                </a:xfrm>
                <a:custGeom>
                  <a:avLst/>
                  <a:gdLst>
                    <a:gd name="T0" fmla="*/ 0 w 110"/>
                    <a:gd name="T1" fmla="*/ 46 h 89"/>
                    <a:gd name="T2" fmla="*/ 17 w 110"/>
                    <a:gd name="T3" fmla="*/ 46 h 89"/>
                    <a:gd name="T4" fmla="*/ 32 w 110"/>
                    <a:gd name="T5" fmla="*/ 43 h 89"/>
                    <a:gd name="T6" fmla="*/ 50 w 110"/>
                    <a:gd name="T7" fmla="*/ 38 h 89"/>
                    <a:gd name="T8" fmla="*/ 66 w 110"/>
                    <a:gd name="T9" fmla="*/ 33 h 89"/>
                    <a:gd name="T10" fmla="*/ 83 w 110"/>
                    <a:gd name="T11" fmla="*/ 21 h 89"/>
                    <a:gd name="T12" fmla="*/ 93 w 110"/>
                    <a:gd name="T13" fmla="*/ 12 h 89"/>
                    <a:gd name="T14" fmla="*/ 103 w 110"/>
                    <a:gd name="T15" fmla="*/ 0 h 89"/>
                    <a:gd name="T16" fmla="*/ 109 w 110"/>
                    <a:gd name="T17" fmla="*/ 24 h 89"/>
                    <a:gd name="T18" fmla="*/ 110 w 110"/>
                    <a:gd name="T19" fmla="*/ 33 h 89"/>
                    <a:gd name="T20" fmla="*/ 110 w 110"/>
                    <a:gd name="T21" fmla="*/ 51 h 89"/>
                    <a:gd name="T22" fmla="*/ 106 w 110"/>
                    <a:gd name="T23" fmla="*/ 63 h 89"/>
                    <a:gd name="T24" fmla="*/ 98 w 110"/>
                    <a:gd name="T25" fmla="*/ 76 h 89"/>
                    <a:gd name="T26" fmla="*/ 88 w 110"/>
                    <a:gd name="T27" fmla="*/ 84 h 89"/>
                    <a:gd name="T28" fmla="*/ 76 w 110"/>
                    <a:gd name="T29" fmla="*/ 88 h 89"/>
                    <a:gd name="T30" fmla="*/ 62 w 110"/>
                    <a:gd name="T31" fmla="*/ 89 h 89"/>
                    <a:gd name="T32" fmla="*/ 49 w 110"/>
                    <a:gd name="T33" fmla="*/ 88 h 89"/>
                    <a:gd name="T34" fmla="*/ 37 w 110"/>
                    <a:gd name="T35" fmla="*/ 82 h 89"/>
                    <a:gd name="T36" fmla="*/ 31 w 110"/>
                    <a:gd name="T37" fmla="*/ 80 h 89"/>
                    <a:gd name="T38" fmla="*/ 19 w 110"/>
                    <a:gd name="T39" fmla="*/ 72 h 89"/>
                    <a:gd name="T40" fmla="*/ 11 w 110"/>
                    <a:gd name="T41" fmla="*/ 57 h 89"/>
                    <a:gd name="T42" fmla="*/ 0 w 110"/>
                    <a:gd name="T43" fmla="*/ 46 h 89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110" h="89">
                      <a:moveTo>
                        <a:pt x="0" y="46"/>
                      </a:moveTo>
                      <a:lnTo>
                        <a:pt x="17" y="46"/>
                      </a:lnTo>
                      <a:lnTo>
                        <a:pt x="32" y="43"/>
                      </a:lnTo>
                      <a:lnTo>
                        <a:pt x="50" y="38"/>
                      </a:lnTo>
                      <a:lnTo>
                        <a:pt x="66" y="33"/>
                      </a:lnTo>
                      <a:lnTo>
                        <a:pt x="83" y="21"/>
                      </a:lnTo>
                      <a:lnTo>
                        <a:pt x="93" y="12"/>
                      </a:lnTo>
                      <a:lnTo>
                        <a:pt x="103" y="0"/>
                      </a:lnTo>
                      <a:lnTo>
                        <a:pt x="109" y="24"/>
                      </a:lnTo>
                      <a:lnTo>
                        <a:pt x="110" y="33"/>
                      </a:lnTo>
                      <a:lnTo>
                        <a:pt x="110" y="51"/>
                      </a:lnTo>
                      <a:lnTo>
                        <a:pt x="106" y="63"/>
                      </a:lnTo>
                      <a:lnTo>
                        <a:pt x="98" y="76"/>
                      </a:lnTo>
                      <a:lnTo>
                        <a:pt x="88" y="84"/>
                      </a:lnTo>
                      <a:lnTo>
                        <a:pt x="76" y="88"/>
                      </a:lnTo>
                      <a:lnTo>
                        <a:pt x="62" y="89"/>
                      </a:lnTo>
                      <a:lnTo>
                        <a:pt x="49" y="88"/>
                      </a:lnTo>
                      <a:lnTo>
                        <a:pt x="37" y="82"/>
                      </a:lnTo>
                      <a:lnTo>
                        <a:pt x="31" y="80"/>
                      </a:lnTo>
                      <a:lnTo>
                        <a:pt x="19" y="72"/>
                      </a:lnTo>
                      <a:lnTo>
                        <a:pt x="11" y="57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34" name="Freeform 131">
                  <a:extLst>
                    <a:ext uri="{FF2B5EF4-FFF2-40B4-BE49-F238E27FC236}">
                      <a16:creationId xmlns:a16="http://schemas.microsoft.com/office/drawing/2014/main" id="{368591D4-1FD2-43B1-991E-0953032862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50" y="1151"/>
                  <a:ext cx="57" cy="32"/>
                </a:xfrm>
                <a:custGeom>
                  <a:avLst/>
                  <a:gdLst>
                    <a:gd name="T0" fmla="*/ 0 w 57"/>
                    <a:gd name="T1" fmla="*/ 32 h 32"/>
                    <a:gd name="T2" fmla="*/ 17 w 57"/>
                    <a:gd name="T3" fmla="*/ 31 h 32"/>
                    <a:gd name="T4" fmla="*/ 24 w 57"/>
                    <a:gd name="T5" fmla="*/ 28 h 32"/>
                    <a:gd name="T6" fmla="*/ 33 w 57"/>
                    <a:gd name="T7" fmla="*/ 25 h 32"/>
                    <a:gd name="T8" fmla="*/ 43 w 57"/>
                    <a:gd name="T9" fmla="*/ 19 h 32"/>
                    <a:gd name="T10" fmla="*/ 49 w 57"/>
                    <a:gd name="T11" fmla="*/ 10 h 32"/>
                    <a:gd name="T12" fmla="*/ 57 w 57"/>
                    <a:gd name="T13" fmla="*/ 0 h 3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57" h="32">
                      <a:moveTo>
                        <a:pt x="0" y="32"/>
                      </a:moveTo>
                      <a:lnTo>
                        <a:pt x="17" y="31"/>
                      </a:lnTo>
                      <a:lnTo>
                        <a:pt x="24" y="28"/>
                      </a:lnTo>
                      <a:lnTo>
                        <a:pt x="33" y="25"/>
                      </a:lnTo>
                      <a:lnTo>
                        <a:pt x="43" y="19"/>
                      </a:lnTo>
                      <a:lnTo>
                        <a:pt x="49" y="10"/>
                      </a:lnTo>
                      <a:lnTo>
                        <a:pt x="57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35" name="Freeform 132">
                  <a:extLst>
                    <a:ext uri="{FF2B5EF4-FFF2-40B4-BE49-F238E27FC236}">
                      <a16:creationId xmlns:a16="http://schemas.microsoft.com/office/drawing/2014/main" id="{C028070C-067C-4846-83FA-01C108F0F8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7" y="868"/>
                  <a:ext cx="308" cy="282"/>
                </a:xfrm>
                <a:custGeom>
                  <a:avLst/>
                  <a:gdLst>
                    <a:gd name="T0" fmla="*/ 52 w 307"/>
                    <a:gd name="T1" fmla="*/ 282 h 282"/>
                    <a:gd name="T2" fmla="*/ 65 w 307"/>
                    <a:gd name="T3" fmla="*/ 276 h 282"/>
                    <a:gd name="T4" fmla="*/ 68 w 307"/>
                    <a:gd name="T5" fmla="*/ 258 h 282"/>
                    <a:gd name="T6" fmla="*/ 70 w 307"/>
                    <a:gd name="T7" fmla="*/ 233 h 282"/>
                    <a:gd name="T8" fmla="*/ 58 w 307"/>
                    <a:gd name="T9" fmla="*/ 183 h 282"/>
                    <a:gd name="T10" fmla="*/ 51 w 307"/>
                    <a:gd name="T11" fmla="*/ 154 h 282"/>
                    <a:gd name="T12" fmla="*/ 89 w 307"/>
                    <a:gd name="T13" fmla="*/ 155 h 282"/>
                    <a:gd name="T14" fmla="*/ 139 w 307"/>
                    <a:gd name="T15" fmla="*/ 153 h 282"/>
                    <a:gd name="T16" fmla="*/ 155 w 307"/>
                    <a:gd name="T17" fmla="*/ 137 h 282"/>
                    <a:gd name="T18" fmla="*/ 181 w 307"/>
                    <a:gd name="T19" fmla="*/ 118 h 282"/>
                    <a:gd name="T20" fmla="*/ 221 w 307"/>
                    <a:gd name="T21" fmla="*/ 122 h 282"/>
                    <a:gd name="T22" fmla="*/ 260 w 307"/>
                    <a:gd name="T23" fmla="*/ 101 h 282"/>
                    <a:gd name="T24" fmla="*/ 265 w 307"/>
                    <a:gd name="T25" fmla="*/ 123 h 282"/>
                    <a:gd name="T26" fmla="*/ 281 w 307"/>
                    <a:gd name="T27" fmla="*/ 132 h 282"/>
                    <a:gd name="T28" fmla="*/ 298 w 307"/>
                    <a:gd name="T29" fmla="*/ 160 h 282"/>
                    <a:gd name="T30" fmla="*/ 307 w 307"/>
                    <a:gd name="T31" fmla="*/ 154 h 282"/>
                    <a:gd name="T32" fmla="*/ 307 w 307"/>
                    <a:gd name="T33" fmla="*/ 135 h 282"/>
                    <a:gd name="T34" fmla="*/ 303 w 307"/>
                    <a:gd name="T35" fmla="*/ 106 h 282"/>
                    <a:gd name="T36" fmla="*/ 295 w 307"/>
                    <a:gd name="T37" fmla="*/ 82 h 282"/>
                    <a:gd name="T38" fmla="*/ 280 w 307"/>
                    <a:gd name="T39" fmla="*/ 64 h 282"/>
                    <a:gd name="T40" fmla="*/ 282 w 307"/>
                    <a:gd name="T41" fmla="*/ 33 h 282"/>
                    <a:gd name="T42" fmla="*/ 282 w 307"/>
                    <a:gd name="T43" fmla="*/ 16 h 282"/>
                    <a:gd name="T44" fmla="*/ 261 w 307"/>
                    <a:gd name="T45" fmla="*/ 19 h 282"/>
                    <a:gd name="T46" fmla="*/ 238 w 307"/>
                    <a:gd name="T47" fmla="*/ 19 h 282"/>
                    <a:gd name="T48" fmla="*/ 225 w 307"/>
                    <a:gd name="T49" fmla="*/ 14 h 282"/>
                    <a:gd name="T50" fmla="*/ 209 w 307"/>
                    <a:gd name="T51" fmla="*/ 0 h 282"/>
                    <a:gd name="T52" fmla="*/ 195 w 307"/>
                    <a:gd name="T53" fmla="*/ 13 h 282"/>
                    <a:gd name="T54" fmla="*/ 182 w 307"/>
                    <a:gd name="T55" fmla="*/ 19 h 282"/>
                    <a:gd name="T56" fmla="*/ 156 w 307"/>
                    <a:gd name="T57" fmla="*/ 21 h 282"/>
                    <a:gd name="T58" fmla="*/ 132 w 307"/>
                    <a:gd name="T59" fmla="*/ 26 h 282"/>
                    <a:gd name="T60" fmla="*/ 106 w 307"/>
                    <a:gd name="T61" fmla="*/ 35 h 282"/>
                    <a:gd name="T62" fmla="*/ 84 w 307"/>
                    <a:gd name="T63" fmla="*/ 49 h 282"/>
                    <a:gd name="T64" fmla="*/ 58 w 307"/>
                    <a:gd name="T65" fmla="*/ 73 h 282"/>
                    <a:gd name="T66" fmla="*/ 42 w 307"/>
                    <a:gd name="T67" fmla="*/ 78 h 282"/>
                    <a:gd name="T68" fmla="*/ 28 w 307"/>
                    <a:gd name="T69" fmla="*/ 91 h 282"/>
                    <a:gd name="T70" fmla="*/ 16 w 307"/>
                    <a:gd name="T71" fmla="*/ 103 h 282"/>
                    <a:gd name="T72" fmla="*/ 10 w 307"/>
                    <a:gd name="T73" fmla="*/ 122 h 282"/>
                    <a:gd name="T74" fmla="*/ 2 w 307"/>
                    <a:gd name="T75" fmla="*/ 143 h 282"/>
                    <a:gd name="T76" fmla="*/ 0 w 307"/>
                    <a:gd name="T77" fmla="*/ 161 h 282"/>
                    <a:gd name="T78" fmla="*/ 0 w 307"/>
                    <a:gd name="T79" fmla="*/ 200 h 282"/>
                    <a:gd name="T80" fmla="*/ 10 w 307"/>
                    <a:gd name="T81" fmla="*/ 241 h 282"/>
                    <a:gd name="T82" fmla="*/ 52 w 307"/>
                    <a:gd name="T83" fmla="*/ 282 h 282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307" h="282">
                      <a:moveTo>
                        <a:pt x="52" y="282"/>
                      </a:moveTo>
                      <a:lnTo>
                        <a:pt x="65" y="276"/>
                      </a:lnTo>
                      <a:lnTo>
                        <a:pt x="68" y="258"/>
                      </a:lnTo>
                      <a:lnTo>
                        <a:pt x="70" y="233"/>
                      </a:lnTo>
                      <a:lnTo>
                        <a:pt x="58" y="183"/>
                      </a:lnTo>
                      <a:lnTo>
                        <a:pt x="51" y="154"/>
                      </a:lnTo>
                      <a:lnTo>
                        <a:pt x="89" y="155"/>
                      </a:lnTo>
                      <a:lnTo>
                        <a:pt x="139" y="153"/>
                      </a:lnTo>
                      <a:lnTo>
                        <a:pt x="155" y="137"/>
                      </a:lnTo>
                      <a:lnTo>
                        <a:pt x="181" y="118"/>
                      </a:lnTo>
                      <a:lnTo>
                        <a:pt x="221" y="122"/>
                      </a:lnTo>
                      <a:lnTo>
                        <a:pt x="260" y="101"/>
                      </a:lnTo>
                      <a:lnTo>
                        <a:pt x="265" y="123"/>
                      </a:lnTo>
                      <a:lnTo>
                        <a:pt x="281" y="132"/>
                      </a:lnTo>
                      <a:lnTo>
                        <a:pt x="298" y="160"/>
                      </a:lnTo>
                      <a:lnTo>
                        <a:pt x="307" y="154"/>
                      </a:lnTo>
                      <a:lnTo>
                        <a:pt x="307" y="135"/>
                      </a:lnTo>
                      <a:lnTo>
                        <a:pt x="303" y="106"/>
                      </a:lnTo>
                      <a:lnTo>
                        <a:pt x="295" y="82"/>
                      </a:lnTo>
                      <a:lnTo>
                        <a:pt x="280" y="64"/>
                      </a:lnTo>
                      <a:lnTo>
                        <a:pt x="282" y="33"/>
                      </a:lnTo>
                      <a:lnTo>
                        <a:pt x="282" y="16"/>
                      </a:lnTo>
                      <a:lnTo>
                        <a:pt x="261" y="19"/>
                      </a:lnTo>
                      <a:lnTo>
                        <a:pt x="238" y="19"/>
                      </a:lnTo>
                      <a:lnTo>
                        <a:pt x="225" y="14"/>
                      </a:lnTo>
                      <a:lnTo>
                        <a:pt x="209" y="0"/>
                      </a:lnTo>
                      <a:lnTo>
                        <a:pt x="195" y="13"/>
                      </a:lnTo>
                      <a:lnTo>
                        <a:pt x="182" y="19"/>
                      </a:lnTo>
                      <a:lnTo>
                        <a:pt x="156" y="21"/>
                      </a:lnTo>
                      <a:lnTo>
                        <a:pt x="132" y="26"/>
                      </a:lnTo>
                      <a:lnTo>
                        <a:pt x="106" y="35"/>
                      </a:lnTo>
                      <a:lnTo>
                        <a:pt x="84" y="49"/>
                      </a:lnTo>
                      <a:lnTo>
                        <a:pt x="58" y="73"/>
                      </a:lnTo>
                      <a:lnTo>
                        <a:pt x="42" y="78"/>
                      </a:lnTo>
                      <a:lnTo>
                        <a:pt x="28" y="91"/>
                      </a:lnTo>
                      <a:lnTo>
                        <a:pt x="16" y="103"/>
                      </a:lnTo>
                      <a:lnTo>
                        <a:pt x="10" y="122"/>
                      </a:lnTo>
                      <a:lnTo>
                        <a:pt x="2" y="143"/>
                      </a:lnTo>
                      <a:lnTo>
                        <a:pt x="0" y="161"/>
                      </a:lnTo>
                      <a:lnTo>
                        <a:pt x="0" y="200"/>
                      </a:lnTo>
                      <a:lnTo>
                        <a:pt x="10" y="241"/>
                      </a:lnTo>
                      <a:lnTo>
                        <a:pt x="52" y="282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312" name="Freeform 133">
                <a:extLst>
                  <a:ext uri="{FF2B5EF4-FFF2-40B4-BE49-F238E27FC236}">
                    <a16:creationId xmlns:a16="http://schemas.microsoft.com/office/drawing/2014/main" id="{F77EFDC0-0C61-4A2D-88B7-ED707BA52529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393" y="2047"/>
                <a:ext cx="219" cy="518"/>
              </a:xfrm>
              <a:custGeom>
                <a:avLst/>
                <a:gdLst>
                  <a:gd name="T0" fmla="*/ 8 w 304"/>
                  <a:gd name="T1" fmla="*/ 3 h 764"/>
                  <a:gd name="T2" fmla="*/ 17 w 304"/>
                  <a:gd name="T3" fmla="*/ 0 h 764"/>
                  <a:gd name="T4" fmla="*/ 39 w 304"/>
                  <a:gd name="T5" fmla="*/ 12 h 764"/>
                  <a:gd name="T6" fmla="*/ 39 w 304"/>
                  <a:gd name="T7" fmla="*/ 33 h 764"/>
                  <a:gd name="T8" fmla="*/ 57 w 304"/>
                  <a:gd name="T9" fmla="*/ 52 h 764"/>
                  <a:gd name="T10" fmla="*/ 75 w 304"/>
                  <a:gd name="T11" fmla="*/ 73 h 764"/>
                  <a:gd name="T12" fmla="*/ 94 w 304"/>
                  <a:gd name="T13" fmla="*/ 101 h 764"/>
                  <a:gd name="T14" fmla="*/ 108 w 304"/>
                  <a:gd name="T15" fmla="*/ 127 h 764"/>
                  <a:gd name="T16" fmla="*/ 123 w 304"/>
                  <a:gd name="T17" fmla="*/ 164 h 764"/>
                  <a:gd name="T18" fmla="*/ 135 w 304"/>
                  <a:gd name="T19" fmla="*/ 197 h 764"/>
                  <a:gd name="T20" fmla="*/ 151 w 304"/>
                  <a:gd name="T21" fmla="*/ 262 h 764"/>
                  <a:gd name="T22" fmla="*/ 158 w 304"/>
                  <a:gd name="T23" fmla="*/ 302 h 764"/>
                  <a:gd name="T24" fmla="*/ 138 w 304"/>
                  <a:gd name="T25" fmla="*/ 351 h 764"/>
                  <a:gd name="T26" fmla="*/ 98 w 304"/>
                  <a:gd name="T27" fmla="*/ 312 h 764"/>
                  <a:gd name="T28" fmla="*/ 87 w 304"/>
                  <a:gd name="T29" fmla="*/ 246 h 764"/>
                  <a:gd name="T30" fmla="*/ 79 w 304"/>
                  <a:gd name="T31" fmla="*/ 206 h 764"/>
                  <a:gd name="T32" fmla="*/ 67 w 304"/>
                  <a:gd name="T33" fmla="*/ 168 h 764"/>
                  <a:gd name="T34" fmla="*/ 53 w 304"/>
                  <a:gd name="T35" fmla="*/ 140 h 764"/>
                  <a:gd name="T36" fmla="*/ 36 w 304"/>
                  <a:gd name="T37" fmla="*/ 100 h 764"/>
                  <a:gd name="T38" fmla="*/ 25 w 304"/>
                  <a:gd name="T39" fmla="*/ 72 h 764"/>
                  <a:gd name="T40" fmla="*/ 16 w 304"/>
                  <a:gd name="T41" fmla="*/ 39 h 764"/>
                  <a:gd name="T42" fmla="*/ 0 w 304"/>
                  <a:gd name="T43" fmla="*/ 31 h 764"/>
                  <a:gd name="T44" fmla="*/ 8 w 304"/>
                  <a:gd name="T45" fmla="*/ 3 h 764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304" h="764">
                    <a:moveTo>
                      <a:pt x="15" y="6"/>
                    </a:moveTo>
                    <a:lnTo>
                      <a:pt x="34" y="0"/>
                    </a:lnTo>
                    <a:lnTo>
                      <a:pt x="75" y="26"/>
                    </a:lnTo>
                    <a:lnTo>
                      <a:pt x="75" y="71"/>
                    </a:lnTo>
                    <a:lnTo>
                      <a:pt x="110" y="114"/>
                    </a:lnTo>
                    <a:lnTo>
                      <a:pt x="144" y="160"/>
                    </a:lnTo>
                    <a:lnTo>
                      <a:pt x="180" y="220"/>
                    </a:lnTo>
                    <a:lnTo>
                      <a:pt x="208" y="276"/>
                    </a:lnTo>
                    <a:lnTo>
                      <a:pt x="237" y="357"/>
                    </a:lnTo>
                    <a:lnTo>
                      <a:pt x="261" y="428"/>
                    </a:lnTo>
                    <a:lnTo>
                      <a:pt x="291" y="570"/>
                    </a:lnTo>
                    <a:lnTo>
                      <a:pt x="304" y="658"/>
                    </a:lnTo>
                    <a:lnTo>
                      <a:pt x="265" y="764"/>
                    </a:lnTo>
                    <a:lnTo>
                      <a:pt x="189" y="679"/>
                    </a:lnTo>
                    <a:lnTo>
                      <a:pt x="168" y="536"/>
                    </a:lnTo>
                    <a:lnTo>
                      <a:pt x="152" y="449"/>
                    </a:lnTo>
                    <a:lnTo>
                      <a:pt x="129" y="366"/>
                    </a:lnTo>
                    <a:lnTo>
                      <a:pt x="103" y="306"/>
                    </a:lnTo>
                    <a:lnTo>
                      <a:pt x="69" y="219"/>
                    </a:lnTo>
                    <a:lnTo>
                      <a:pt x="49" y="156"/>
                    </a:lnTo>
                    <a:lnTo>
                      <a:pt x="30" y="84"/>
                    </a:lnTo>
                    <a:lnTo>
                      <a:pt x="0" y="66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313" name="Group 134">
                <a:extLst>
                  <a:ext uri="{FF2B5EF4-FFF2-40B4-BE49-F238E27FC236}">
                    <a16:creationId xmlns:a16="http://schemas.microsoft.com/office/drawing/2014/main" id="{4B994EF8-A3EC-46F1-B28F-3152C72216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928" y="1942"/>
                <a:ext cx="127" cy="227"/>
                <a:chOff x="2833" y="962"/>
                <a:chExt cx="176" cy="334"/>
              </a:xfrm>
            </p:grpSpPr>
            <p:sp>
              <p:nvSpPr>
                <p:cNvPr id="12314" name="Freeform 135">
                  <a:extLst>
                    <a:ext uri="{FF2B5EF4-FFF2-40B4-BE49-F238E27FC236}">
                      <a16:creationId xmlns:a16="http://schemas.microsoft.com/office/drawing/2014/main" id="{510697DA-2CAA-4071-A0E1-A0B0323649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5" y="1085"/>
                  <a:ext cx="175" cy="210"/>
                </a:xfrm>
                <a:custGeom>
                  <a:avLst/>
                  <a:gdLst>
                    <a:gd name="T0" fmla="*/ 19 w 1229"/>
                    <a:gd name="T1" fmla="*/ 30 h 1468"/>
                    <a:gd name="T2" fmla="*/ 20 w 1229"/>
                    <a:gd name="T3" fmla="*/ 26 h 1468"/>
                    <a:gd name="T4" fmla="*/ 21 w 1229"/>
                    <a:gd name="T5" fmla="*/ 24 h 1468"/>
                    <a:gd name="T6" fmla="*/ 23 w 1229"/>
                    <a:gd name="T7" fmla="*/ 22 h 1468"/>
                    <a:gd name="T8" fmla="*/ 24 w 1229"/>
                    <a:gd name="T9" fmla="*/ 19 h 1468"/>
                    <a:gd name="T10" fmla="*/ 25 w 1229"/>
                    <a:gd name="T11" fmla="*/ 17 h 1468"/>
                    <a:gd name="T12" fmla="*/ 25 w 1229"/>
                    <a:gd name="T13" fmla="*/ 15 h 1468"/>
                    <a:gd name="T14" fmla="*/ 24 w 1229"/>
                    <a:gd name="T15" fmla="*/ 12 h 1468"/>
                    <a:gd name="T16" fmla="*/ 23 w 1229"/>
                    <a:gd name="T17" fmla="*/ 10 h 1468"/>
                    <a:gd name="T18" fmla="*/ 24 w 1229"/>
                    <a:gd name="T19" fmla="*/ 8 h 1468"/>
                    <a:gd name="T20" fmla="*/ 23 w 1229"/>
                    <a:gd name="T21" fmla="*/ 7 h 1468"/>
                    <a:gd name="T22" fmla="*/ 23 w 1229"/>
                    <a:gd name="T23" fmla="*/ 6 h 1468"/>
                    <a:gd name="T24" fmla="*/ 22 w 1229"/>
                    <a:gd name="T25" fmla="*/ 5 h 1468"/>
                    <a:gd name="T26" fmla="*/ 22 w 1229"/>
                    <a:gd name="T27" fmla="*/ 4 h 1468"/>
                    <a:gd name="T28" fmla="*/ 21 w 1229"/>
                    <a:gd name="T29" fmla="*/ 4 h 1468"/>
                    <a:gd name="T30" fmla="*/ 20 w 1229"/>
                    <a:gd name="T31" fmla="*/ 3 h 1468"/>
                    <a:gd name="T32" fmla="*/ 20 w 1229"/>
                    <a:gd name="T33" fmla="*/ 4 h 1468"/>
                    <a:gd name="T34" fmla="*/ 19 w 1229"/>
                    <a:gd name="T35" fmla="*/ 6 h 1468"/>
                    <a:gd name="T36" fmla="*/ 18 w 1229"/>
                    <a:gd name="T37" fmla="*/ 8 h 1468"/>
                    <a:gd name="T38" fmla="*/ 19 w 1229"/>
                    <a:gd name="T39" fmla="*/ 4 h 1468"/>
                    <a:gd name="T40" fmla="*/ 20 w 1229"/>
                    <a:gd name="T41" fmla="*/ 3 h 1468"/>
                    <a:gd name="T42" fmla="*/ 19 w 1229"/>
                    <a:gd name="T43" fmla="*/ 2 h 1468"/>
                    <a:gd name="T44" fmla="*/ 19 w 1229"/>
                    <a:gd name="T45" fmla="*/ 2 h 1468"/>
                    <a:gd name="T46" fmla="*/ 18 w 1229"/>
                    <a:gd name="T47" fmla="*/ 1 h 1468"/>
                    <a:gd name="T48" fmla="*/ 16 w 1229"/>
                    <a:gd name="T49" fmla="*/ 1 h 1468"/>
                    <a:gd name="T50" fmla="*/ 16 w 1229"/>
                    <a:gd name="T51" fmla="*/ 1 h 1468"/>
                    <a:gd name="T52" fmla="*/ 15 w 1229"/>
                    <a:gd name="T53" fmla="*/ 0 h 1468"/>
                    <a:gd name="T54" fmla="*/ 12 w 1229"/>
                    <a:gd name="T55" fmla="*/ 1 h 1468"/>
                    <a:gd name="T56" fmla="*/ 7 w 1229"/>
                    <a:gd name="T57" fmla="*/ 3 h 1468"/>
                    <a:gd name="T58" fmla="*/ 7 w 1229"/>
                    <a:gd name="T59" fmla="*/ 4 h 1468"/>
                    <a:gd name="T60" fmla="*/ 6 w 1229"/>
                    <a:gd name="T61" fmla="*/ 5 h 1468"/>
                    <a:gd name="T62" fmla="*/ 4 w 1229"/>
                    <a:gd name="T63" fmla="*/ 6 h 1468"/>
                    <a:gd name="T64" fmla="*/ 3 w 1229"/>
                    <a:gd name="T65" fmla="*/ 7 h 1468"/>
                    <a:gd name="T66" fmla="*/ 2 w 1229"/>
                    <a:gd name="T67" fmla="*/ 8 h 1468"/>
                    <a:gd name="T68" fmla="*/ 1 w 1229"/>
                    <a:gd name="T69" fmla="*/ 10 h 1468"/>
                    <a:gd name="T70" fmla="*/ 0 w 1229"/>
                    <a:gd name="T71" fmla="*/ 12 h 1468"/>
                    <a:gd name="T72" fmla="*/ 0 w 1229"/>
                    <a:gd name="T73" fmla="*/ 13 h 1468"/>
                    <a:gd name="T74" fmla="*/ 0 w 1229"/>
                    <a:gd name="T75" fmla="*/ 15 h 1468"/>
                    <a:gd name="T76" fmla="*/ 1 w 1229"/>
                    <a:gd name="T77" fmla="*/ 18 h 1468"/>
                    <a:gd name="T78" fmla="*/ 2 w 1229"/>
                    <a:gd name="T79" fmla="*/ 20 h 1468"/>
                    <a:gd name="T80" fmla="*/ 3 w 1229"/>
                    <a:gd name="T81" fmla="*/ 23 h 1468"/>
                    <a:gd name="T82" fmla="*/ 4 w 1229"/>
                    <a:gd name="T83" fmla="*/ 25 h 1468"/>
                    <a:gd name="T84" fmla="*/ 5 w 1229"/>
                    <a:gd name="T85" fmla="*/ 25 h 1468"/>
                    <a:gd name="T86" fmla="*/ 6 w 1229"/>
                    <a:gd name="T87" fmla="*/ 26 h 1468"/>
                    <a:gd name="T88" fmla="*/ 6 w 1229"/>
                    <a:gd name="T89" fmla="*/ 30 h 1468"/>
                    <a:gd name="T90" fmla="*/ 19 w 1229"/>
                    <a:gd name="T91" fmla="*/ 30 h 146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0" t="0" r="r" b="b"/>
                  <a:pathLst>
                    <a:path w="1229" h="1468">
                      <a:moveTo>
                        <a:pt x="957" y="1468"/>
                      </a:moveTo>
                      <a:lnTo>
                        <a:pt x="981" y="1270"/>
                      </a:lnTo>
                      <a:lnTo>
                        <a:pt x="1049" y="1164"/>
                      </a:lnTo>
                      <a:lnTo>
                        <a:pt x="1118" y="1071"/>
                      </a:lnTo>
                      <a:lnTo>
                        <a:pt x="1182" y="953"/>
                      </a:lnTo>
                      <a:lnTo>
                        <a:pt x="1216" y="854"/>
                      </a:lnTo>
                      <a:lnTo>
                        <a:pt x="1229" y="734"/>
                      </a:lnTo>
                      <a:lnTo>
                        <a:pt x="1202" y="604"/>
                      </a:lnTo>
                      <a:lnTo>
                        <a:pt x="1159" y="500"/>
                      </a:lnTo>
                      <a:lnTo>
                        <a:pt x="1166" y="405"/>
                      </a:lnTo>
                      <a:lnTo>
                        <a:pt x="1149" y="320"/>
                      </a:lnTo>
                      <a:lnTo>
                        <a:pt x="1125" y="272"/>
                      </a:lnTo>
                      <a:lnTo>
                        <a:pt x="1091" y="231"/>
                      </a:lnTo>
                      <a:lnTo>
                        <a:pt x="1079" y="204"/>
                      </a:lnTo>
                      <a:lnTo>
                        <a:pt x="1032" y="176"/>
                      </a:lnTo>
                      <a:lnTo>
                        <a:pt x="992" y="170"/>
                      </a:lnTo>
                      <a:lnTo>
                        <a:pt x="963" y="185"/>
                      </a:lnTo>
                      <a:lnTo>
                        <a:pt x="927" y="279"/>
                      </a:lnTo>
                      <a:lnTo>
                        <a:pt x="861" y="414"/>
                      </a:lnTo>
                      <a:lnTo>
                        <a:pt x="958" y="181"/>
                      </a:lnTo>
                      <a:lnTo>
                        <a:pt x="975" y="152"/>
                      </a:lnTo>
                      <a:lnTo>
                        <a:pt x="953" y="100"/>
                      </a:lnTo>
                      <a:lnTo>
                        <a:pt x="918" y="82"/>
                      </a:lnTo>
                      <a:lnTo>
                        <a:pt x="871" y="62"/>
                      </a:lnTo>
                      <a:lnTo>
                        <a:pt x="806" y="39"/>
                      </a:lnTo>
                      <a:lnTo>
                        <a:pt x="790" y="25"/>
                      </a:lnTo>
                      <a:lnTo>
                        <a:pt x="760" y="0"/>
                      </a:lnTo>
                      <a:lnTo>
                        <a:pt x="582" y="39"/>
                      </a:lnTo>
                      <a:lnTo>
                        <a:pt x="346" y="169"/>
                      </a:lnTo>
                      <a:lnTo>
                        <a:pt x="329" y="204"/>
                      </a:lnTo>
                      <a:lnTo>
                        <a:pt x="274" y="259"/>
                      </a:lnTo>
                      <a:lnTo>
                        <a:pt x="210" y="303"/>
                      </a:lnTo>
                      <a:lnTo>
                        <a:pt x="154" y="326"/>
                      </a:lnTo>
                      <a:lnTo>
                        <a:pt x="102" y="378"/>
                      </a:lnTo>
                      <a:lnTo>
                        <a:pt x="67" y="466"/>
                      </a:lnTo>
                      <a:lnTo>
                        <a:pt x="20" y="584"/>
                      </a:lnTo>
                      <a:lnTo>
                        <a:pt x="0" y="649"/>
                      </a:lnTo>
                      <a:lnTo>
                        <a:pt x="20" y="753"/>
                      </a:lnTo>
                      <a:lnTo>
                        <a:pt x="55" y="861"/>
                      </a:lnTo>
                      <a:lnTo>
                        <a:pt x="110" y="998"/>
                      </a:lnTo>
                      <a:lnTo>
                        <a:pt x="141" y="1111"/>
                      </a:lnTo>
                      <a:lnTo>
                        <a:pt x="218" y="1215"/>
                      </a:lnTo>
                      <a:lnTo>
                        <a:pt x="257" y="1233"/>
                      </a:lnTo>
                      <a:lnTo>
                        <a:pt x="279" y="1290"/>
                      </a:lnTo>
                      <a:lnTo>
                        <a:pt x="283" y="1465"/>
                      </a:lnTo>
                      <a:lnTo>
                        <a:pt x="957" y="146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15" name="Freeform 136">
                  <a:extLst>
                    <a:ext uri="{FF2B5EF4-FFF2-40B4-BE49-F238E27FC236}">
                      <a16:creationId xmlns:a16="http://schemas.microsoft.com/office/drawing/2014/main" id="{0C87B3B7-E06B-4554-A1A9-07ABE0BE32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3" y="1150"/>
                  <a:ext cx="78" cy="41"/>
                </a:xfrm>
                <a:custGeom>
                  <a:avLst/>
                  <a:gdLst>
                    <a:gd name="T0" fmla="*/ 0 w 538"/>
                    <a:gd name="T1" fmla="*/ 0 h 275"/>
                    <a:gd name="T2" fmla="*/ 5 w 538"/>
                    <a:gd name="T3" fmla="*/ 3 h 275"/>
                    <a:gd name="T4" fmla="*/ 9 w 538"/>
                    <a:gd name="T5" fmla="*/ 5 h 275"/>
                    <a:gd name="T6" fmla="*/ 11 w 538"/>
                    <a:gd name="T7" fmla="*/ 6 h 27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538" h="275">
                      <a:moveTo>
                        <a:pt x="0" y="0"/>
                      </a:moveTo>
                      <a:lnTo>
                        <a:pt x="234" y="164"/>
                      </a:lnTo>
                      <a:lnTo>
                        <a:pt x="445" y="246"/>
                      </a:lnTo>
                      <a:lnTo>
                        <a:pt x="538" y="275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16" name="Freeform 137">
                  <a:extLst>
                    <a:ext uri="{FF2B5EF4-FFF2-40B4-BE49-F238E27FC236}">
                      <a16:creationId xmlns:a16="http://schemas.microsoft.com/office/drawing/2014/main" id="{349747B1-FA41-4F6F-943C-644973E2B6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7" y="1140"/>
                  <a:ext cx="86" cy="91"/>
                </a:xfrm>
                <a:custGeom>
                  <a:avLst/>
                  <a:gdLst>
                    <a:gd name="T0" fmla="*/ 0 w 601"/>
                    <a:gd name="T1" fmla="*/ 0 h 643"/>
                    <a:gd name="T2" fmla="*/ 7 w 601"/>
                    <a:gd name="T3" fmla="*/ 4 h 643"/>
                    <a:gd name="T4" fmla="*/ 8 w 601"/>
                    <a:gd name="T5" fmla="*/ 5 h 643"/>
                    <a:gd name="T6" fmla="*/ 10 w 601"/>
                    <a:gd name="T7" fmla="*/ 7 h 643"/>
                    <a:gd name="T8" fmla="*/ 11 w 601"/>
                    <a:gd name="T9" fmla="*/ 9 h 643"/>
                    <a:gd name="T10" fmla="*/ 12 w 601"/>
                    <a:gd name="T11" fmla="*/ 11 h 643"/>
                    <a:gd name="T12" fmla="*/ 12 w 601"/>
                    <a:gd name="T13" fmla="*/ 13 h 6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601" h="643">
                      <a:moveTo>
                        <a:pt x="0" y="0"/>
                      </a:moveTo>
                      <a:lnTo>
                        <a:pt x="337" y="180"/>
                      </a:lnTo>
                      <a:lnTo>
                        <a:pt x="413" y="245"/>
                      </a:lnTo>
                      <a:lnTo>
                        <a:pt x="510" y="360"/>
                      </a:lnTo>
                      <a:lnTo>
                        <a:pt x="551" y="454"/>
                      </a:lnTo>
                      <a:lnTo>
                        <a:pt x="573" y="534"/>
                      </a:lnTo>
                      <a:lnTo>
                        <a:pt x="601" y="643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17" name="Freeform 138">
                  <a:extLst>
                    <a:ext uri="{FF2B5EF4-FFF2-40B4-BE49-F238E27FC236}">
                      <a16:creationId xmlns:a16="http://schemas.microsoft.com/office/drawing/2014/main" id="{DD4E451F-42D9-4026-99B6-EF3BCD79AB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0" y="1088"/>
                  <a:ext cx="57" cy="88"/>
                </a:xfrm>
                <a:custGeom>
                  <a:avLst/>
                  <a:gdLst>
                    <a:gd name="T0" fmla="*/ 8 w 395"/>
                    <a:gd name="T1" fmla="*/ 3 h 623"/>
                    <a:gd name="T2" fmla="*/ 8 w 395"/>
                    <a:gd name="T3" fmla="*/ 2 h 623"/>
                    <a:gd name="T4" fmla="*/ 8 w 395"/>
                    <a:gd name="T5" fmla="*/ 1 h 623"/>
                    <a:gd name="T6" fmla="*/ 7 w 395"/>
                    <a:gd name="T7" fmla="*/ 0 h 623"/>
                    <a:gd name="T8" fmla="*/ 6 w 395"/>
                    <a:gd name="T9" fmla="*/ 0 h 623"/>
                    <a:gd name="T10" fmla="*/ 5 w 395"/>
                    <a:gd name="T11" fmla="*/ 0 h 623"/>
                    <a:gd name="T12" fmla="*/ 4 w 395"/>
                    <a:gd name="T13" fmla="*/ 0 h 623"/>
                    <a:gd name="T14" fmla="*/ 4 w 395"/>
                    <a:gd name="T15" fmla="*/ 1 h 623"/>
                    <a:gd name="T16" fmla="*/ 3 w 395"/>
                    <a:gd name="T17" fmla="*/ 3 h 623"/>
                    <a:gd name="T18" fmla="*/ 2 w 395"/>
                    <a:gd name="T19" fmla="*/ 6 h 623"/>
                    <a:gd name="T20" fmla="*/ 1 w 395"/>
                    <a:gd name="T21" fmla="*/ 8 h 623"/>
                    <a:gd name="T22" fmla="*/ 0 w 395"/>
                    <a:gd name="T23" fmla="*/ 10 h 623"/>
                    <a:gd name="T24" fmla="*/ 0 w 395"/>
                    <a:gd name="T25" fmla="*/ 12 h 623"/>
                    <a:gd name="T26" fmla="*/ 1 w 395"/>
                    <a:gd name="T27" fmla="*/ 12 h 623"/>
                    <a:gd name="T28" fmla="*/ 1 w 395"/>
                    <a:gd name="T29" fmla="*/ 13 h 623"/>
                    <a:gd name="T30" fmla="*/ 2 w 395"/>
                    <a:gd name="T31" fmla="*/ 13 h 623"/>
                    <a:gd name="T32" fmla="*/ 3 w 395"/>
                    <a:gd name="T33" fmla="*/ 12 h 623"/>
                    <a:gd name="T34" fmla="*/ 4 w 395"/>
                    <a:gd name="T35" fmla="*/ 11 h 623"/>
                    <a:gd name="T36" fmla="*/ 4 w 395"/>
                    <a:gd name="T37" fmla="*/ 9 h 623"/>
                    <a:gd name="T38" fmla="*/ 5 w 395"/>
                    <a:gd name="T39" fmla="*/ 8 h 623"/>
                    <a:gd name="T40" fmla="*/ 5 w 395"/>
                    <a:gd name="T41" fmla="*/ 7 h 623"/>
                    <a:gd name="T42" fmla="*/ 6 w 395"/>
                    <a:gd name="T43" fmla="*/ 5 h 623"/>
                    <a:gd name="T44" fmla="*/ 8 w 395"/>
                    <a:gd name="T45" fmla="*/ 4 h 623"/>
                    <a:gd name="T46" fmla="*/ 8 w 395"/>
                    <a:gd name="T47" fmla="*/ 3 h 62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395" h="623">
                      <a:moveTo>
                        <a:pt x="391" y="139"/>
                      </a:moveTo>
                      <a:lnTo>
                        <a:pt x="395" y="98"/>
                      </a:lnTo>
                      <a:lnTo>
                        <a:pt x="368" y="42"/>
                      </a:lnTo>
                      <a:lnTo>
                        <a:pt x="328" y="15"/>
                      </a:lnTo>
                      <a:lnTo>
                        <a:pt x="290" y="0"/>
                      </a:lnTo>
                      <a:lnTo>
                        <a:pt x="248" y="1"/>
                      </a:lnTo>
                      <a:lnTo>
                        <a:pt x="211" y="10"/>
                      </a:lnTo>
                      <a:lnTo>
                        <a:pt x="181" y="28"/>
                      </a:lnTo>
                      <a:lnTo>
                        <a:pt x="123" y="167"/>
                      </a:lnTo>
                      <a:lnTo>
                        <a:pt x="83" y="298"/>
                      </a:lnTo>
                      <a:lnTo>
                        <a:pt x="45" y="401"/>
                      </a:lnTo>
                      <a:lnTo>
                        <a:pt x="0" y="512"/>
                      </a:lnTo>
                      <a:lnTo>
                        <a:pt x="16" y="581"/>
                      </a:lnTo>
                      <a:lnTo>
                        <a:pt x="38" y="604"/>
                      </a:lnTo>
                      <a:lnTo>
                        <a:pt x="72" y="623"/>
                      </a:lnTo>
                      <a:lnTo>
                        <a:pt x="110" y="618"/>
                      </a:lnTo>
                      <a:lnTo>
                        <a:pt x="148" y="602"/>
                      </a:lnTo>
                      <a:lnTo>
                        <a:pt x="186" y="540"/>
                      </a:lnTo>
                      <a:lnTo>
                        <a:pt x="201" y="453"/>
                      </a:lnTo>
                      <a:lnTo>
                        <a:pt x="235" y="398"/>
                      </a:lnTo>
                      <a:lnTo>
                        <a:pt x="265" y="332"/>
                      </a:lnTo>
                      <a:lnTo>
                        <a:pt x="315" y="267"/>
                      </a:lnTo>
                      <a:lnTo>
                        <a:pt x="364" y="183"/>
                      </a:lnTo>
                      <a:lnTo>
                        <a:pt x="391" y="139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18" name="Freeform 139">
                  <a:extLst>
                    <a:ext uri="{FF2B5EF4-FFF2-40B4-BE49-F238E27FC236}">
                      <a16:creationId xmlns:a16="http://schemas.microsoft.com/office/drawing/2014/main" id="{61B3A9C9-4161-481B-825E-A54307A842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4" y="1153"/>
                  <a:ext cx="17" cy="22"/>
                </a:xfrm>
                <a:custGeom>
                  <a:avLst/>
                  <a:gdLst>
                    <a:gd name="T0" fmla="*/ 0 w 114"/>
                    <a:gd name="T1" fmla="*/ 0 h 148"/>
                    <a:gd name="T2" fmla="*/ 1 w 114"/>
                    <a:gd name="T3" fmla="*/ 0 h 148"/>
                    <a:gd name="T4" fmla="*/ 2 w 114"/>
                    <a:gd name="T5" fmla="*/ 0 h 148"/>
                    <a:gd name="T6" fmla="*/ 2 w 114"/>
                    <a:gd name="T7" fmla="*/ 0 h 148"/>
                    <a:gd name="T8" fmla="*/ 2 w 114"/>
                    <a:gd name="T9" fmla="*/ 2 h 148"/>
                    <a:gd name="T10" fmla="*/ 2 w 114"/>
                    <a:gd name="T11" fmla="*/ 2 h 148"/>
                    <a:gd name="T12" fmla="*/ 2 w 114"/>
                    <a:gd name="T13" fmla="*/ 3 h 148"/>
                    <a:gd name="T14" fmla="*/ 1 w 114"/>
                    <a:gd name="T15" fmla="*/ 3 h 148"/>
                    <a:gd name="T16" fmla="*/ 1 w 114"/>
                    <a:gd name="T17" fmla="*/ 3 h 148"/>
                    <a:gd name="T18" fmla="*/ 0 w 114"/>
                    <a:gd name="T19" fmla="*/ 3 h 148"/>
                    <a:gd name="T20" fmla="*/ 0 w 114"/>
                    <a:gd name="T21" fmla="*/ 2 h 148"/>
                    <a:gd name="T22" fmla="*/ 0 w 114"/>
                    <a:gd name="T23" fmla="*/ 0 h 14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14" h="148">
                      <a:moveTo>
                        <a:pt x="16" y="18"/>
                      </a:moveTo>
                      <a:lnTo>
                        <a:pt x="38" y="0"/>
                      </a:lnTo>
                      <a:lnTo>
                        <a:pt x="77" y="4"/>
                      </a:lnTo>
                      <a:lnTo>
                        <a:pt x="114" y="22"/>
                      </a:lnTo>
                      <a:lnTo>
                        <a:pt x="114" y="77"/>
                      </a:lnTo>
                      <a:lnTo>
                        <a:pt x="108" y="107"/>
                      </a:lnTo>
                      <a:lnTo>
                        <a:pt x="92" y="139"/>
                      </a:lnTo>
                      <a:lnTo>
                        <a:pt x="54" y="148"/>
                      </a:lnTo>
                      <a:lnTo>
                        <a:pt x="35" y="146"/>
                      </a:lnTo>
                      <a:lnTo>
                        <a:pt x="13" y="124"/>
                      </a:lnTo>
                      <a:lnTo>
                        <a:pt x="0" y="98"/>
                      </a:lnTo>
                      <a:lnTo>
                        <a:pt x="16" y="1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19" name="Freeform 140">
                  <a:extLst>
                    <a:ext uri="{FF2B5EF4-FFF2-40B4-BE49-F238E27FC236}">
                      <a16:creationId xmlns:a16="http://schemas.microsoft.com/office/drawing/2014/main" id="{E468C6D1-1E9E-4157-B84A-180F5C4C6E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1" y="961"/>
                  <a:ext cx="42" cy="154"/>
                </a:xfrm>
                <a:custGeom>
                  <a:avLst/>
                  <a:gdLst>
                    <a:gd name="T0" fmla="*/ 6 w 290"/>
                    <a:gd name="T1" fmla="*/ 20 h 1090"/>
                    <a:gd name="T2" fmla="*/ 6 w 290"/>
                    <a:gd name="T3" fmla="*/ 19 h 1090"/>
                    <a:gd name="T4" fmla="*/ 6 w 290"/>
                    <a:gd name="T5" fmla="*/ 16 h 1090"/>
                    <a:gd name="T6" fmla="*/ 6 w 290"/>
                    <a:gd name="T7" fmla="*/ 14 h 1090"/>
                    <a:gd name="T8" fmla="*/ 6 w 290"/>
                    <a:gd name="T9" fmla="*/ 13 h 1090"/>
                    <a:gd name="T10" fmla="*/ 6 w 290"/>
                    <a:gd name="T11" fmla="*/ 12 h 1090"/>
                    <a:gd name="T12" fmla="*/ 6 w 290"/>
                    <a:gd name="T13" fmla="*/ 10 h 1090"/>
                    <a:gd name="T14" fmla="*/ 6 w 290"/>
                    <a:gd name="T15" fmla="*/ 8 h 1090"/>
                    <a:gd name="T16" fmla="*/ 6 w 290"/>
                    <a:gd name="T17" fmla="*/ 7 h 1090"/>
                    <a:gd name="T18" fmla="*/ 6 w 290"/>
                    <a:gd name="T19" fmla="*/ 6 h 1090"/>
                    <a:gd name="T20" fmla="*/ 6 w 290"/>
                    <a:gd name="T21" fmla="*/ 3 h 1090"/>
                    <a:gd name="T22" fmla="*/ 5 w 290"/>
                    <a:gd name="T23" fmla="*/ 2 h 1090"/>
                    <a:gd name="T24" fmla="*/ 5 w 290"/>
                    <a:gd name="T25" fmla="*/ 0 h 1090"/>
                    <a:gd name="T26" fmla="*/ 4 w 290"/>
                    <a:gd name="T27" fmla="*/ 0 h 1090"/>
                    <a:gd name="T28" fmla="*/ 4 w 290"/>
                    <a:gd name="T29" fmla="*/ 0 h 1090"/>
                    <a:gd name="T30" fmla="*/ 3 w 290"/>
                    <a:gd name="T31" fmla="*/ 0 h 1090"/>
                    <a:gd name="T32" fmla="*/ 3 w 290"/>
                    <a:gd name="T33" fmla="*/ 0 h 1090"/>
                    <a:gd name="T34" fmla="*/ 2 w 290"/>
                    <a:gd name="T35" fmla="*/ 1 h 1090"/>
                    <a:gd name="T36" fmla="*/ 2 w 290"/>
                    <a:gd name="T37" fmla="*/ 3 h 1090"/>
                    <a:gd name="T38" fmla="*/ 2 w 290"/>
                    <a:gd name="T39" fmla="*/ 5 h 1090"/>
                    <a:gd name="T40" fmla="*/ 2 w 290"/>
                    <a:gd name="T41" fmla="*/ 7 h 1090"/>
                    <a:gd name="T42" fmla="*/ 1 w 290"/>
                    <a:gd name="T43" fmla="*/ 8 h 1090"/>
                    <a:gd name="T44" fmla="*/ 1 w 290"/>
                    <a:gd name="T45" fmla="*/ 10 h 1090"/>
                    <a:gd name="T46" fmla="*/ 1 w 290"/>
                    <a:gd name="T47" fmla="*/ 12 h 1090"/>
                    <a:gd name="T48" fmla="*/ 1 w 290"/>
                    <a:gd name="T49" fmla="*/ 13 h 1090"/>
                    <a:gd name="T50" fmla="*/ 1 w 290"/>
                    <a:gd name="T51" fmla="*/ 16 h 1090"/>
                    <a:gd name="T52" fmla="*/ 0 w 290"/>
                    <a:gd name="T53" fmla="*/ 18 h 1090"/>
                    <a:gd name="T54" fmla="*/ 0 w 290"/>
                    <a:gd name="T55" fmla="*/ 20 h 1090"/>
                    <a:gd name="T56" fmla="*/ 0 w 290"/>
                    <a:gd name="T57" fmla="*/ 22 h 1090"/>
                    <a:gd name="T58" fmla="*/ 6 w 290"/>
                    <a:gd name="T59" fmla="*/ 22 h 1090"/>
                    <a:gd name="T60" fmla="*/ 6 w 290"/>
                    <a:gd name="T61" fmla="*/ 20 h 109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0" t="0" r="r" b="b"/>
                  <a:pathLst>
                    <a:path w="290" h="1090">
                      <a:moveTo>
                        <a:pt x="284" y="1005"/>
                      </a:moveTo>
                      <a:lnTo>
                        <a:pt x="289" y="947"/>
                      </a:lnTo>
                      <a:lnTo>
                        <a:pt x="290" y="818"/>
                      </a:lnTo>
                      <a:lnTo>
                        <a:pt x="281" y="691"/>
                      </a:lnTo>
                      <a:lnTo>
                        <a:pt x="275" y="635"/>
                      </a:lnTo>
                      <a:lnTo>
                        <a:pt x="271" y="594"/>
                      </a:lnTo>
                      <a:lnTo>
                        <a:pt x="271" y="505"/>
                      </a:lnTo>
                      <a:lnTo>
                        <a:pt x="276" y="406"/>
                      </a:lnTo>
                      <a:lnTo>
                        <a:pt x="275" y="332"/>
                      </a:lnTo>
                      <a:lnTo>
                        <a:pt x="273" y="276"/>
                      </a:lnTo>
                      <a:lnTo>
                        <a:pt x="262" y="166"/>
                      </a:lnTo>
                      <a:lnTo>
                        <a:pt x="253" y="88"/>
                      </a:lnTo>
                      <a:lnTo>
                        <a:pt x="236" y="24"/>
                      </a:lnTo>
                      <a:lnTo>
                        <a:pt x="214" y="3"/>
                      </a:lnTo>
                      <a:lnTo>
                        <a:pt x="186" y="1"/>
                      </a:lnTo>
                      <a:lnTo>
                        <a:pt x="156" y="0"/>
                      </a:lnTo>
                      <a:lnTo>
                        <a:pt x="121" y="14"/>
                      </a:lnTo>
                      <a:lnTo>
                        <a:pt x="92" y="70"/>
                      </a:lnTo>
                      <a:lnTo>
                        <a:pt x="85" y="160"/>
                      </a:lnTo>
                      <a:lnTo>
                        <a:pt x="82" y="264"/>
                      </a:lnTo>
                      <a:lnTo>
                        <a:pt x="76" y="332"/>
                      </a:lnTo>
                      <a:lnTo>
                        <a:pt x="67" y="402"/>
                      </a:lnTo>
                      <a:lnTo>
                        <a:pt x="68" y="485"/>
                      </a:lnTo>
                      <a:lnTo>
                        <a:pt x="64" y="580"/>
                      </a:lnTo>
                      <a:lnTo>
                        <a:pt x="51" y="651"/>
                      </a:lnTo>
                      <a:lnTo>
                        <a:pt x="37" y="765"/>
                      </a:lnTo>
                      <a:lnTo>
                        <a:pt x="19" y="885"/>
                      </a:lnTo>
                      <a:lnTo>
                        <a:pt x="3" y="986"/>
                      </a:lnTo>
                      <a:lnTo>
                        <a:pt x="0" y="1090"/>
                      </a:lnTo>
                      <a:lnTo>
                        <a:pt x="266" y="1085"/>
                      </a:lnTo>
                      <a:lnTo>
                        <a:pt x="284" y="1005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20" name="Freeform 141">
                  <a:extLst>
                    <a:ext uri="{FF2B5EF4-FFF2-40B4-BE49-F238E27FC236}">
                      <a16:creationId xmlns:a16="http://schemas.microsoft.com/office/drawing/2014/main" id="{E54CB907-8EB3-456A-9881-C9FE1764C1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68" y="1155"/>
                  <a:ext cx="32" cy="4"/>
                </a:xfrm>
                <a:custGeom>
                  <a:avLst/>
                  <a:gdLst>
                    <a:gd name="T0" fmla="*/ 4 w 221"/>
                    <a:gd name="T1" fmla="*/ 0 h 28"/>
                    <a:gd name="T2" fmla="*/ 3 w 221"/>
                    <a:gd name="T3" fmla="*/ 0 h 28"/>
                    <a:gd name="T4" fmla="*/ 2 w 221"/>
                    <a:gd name="T5" fmla="*/ 1 h 28"/>
                    <a:gd name="T6" fmla="*/ 1 w 221"/>
                    <a:gd name="T7" fmla="*/ 0 h 28"/>
                    <a:gd name="T8" fmla="*/ 0 w 221"/>
                    <a:gd name="T9" fmla="*/ 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21" h="28">
                      <a:moveTo>
                        <a:pt x="221" y="14"/>
                      </a:moveTo>
                      <a:lnTo>
                        <a:pt x="156" y="24"/>
                      </a:lnTo>
                      <a:lnTo>
                        <a:pt x="104" y="28"/>
                      </a:lnTo>
                      <a:lnTo>
                        <a:pt x="35" y="1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21" name="Freeform 142">
                  <a:extLst>
                    <a:ext uri="{FF2B5EF4-FFF2-40B4-BE49-F238E27FC236}">
                      <a16:creationId xmlns:a16="http://schemas.microsoft.com/office/drawing/2014/main" id="{7524E039-0964-4DB8-93BA-3D9C593E57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2" y="1262"/>
                  <a:ext cx="26" cy="3"/>
                </a:xfrm>
                <a:custGeom>
                  <a:avLst/>
                  <a:gdLst>
                    <a:gd name="T0" fmla="*/ 0 w 181"/>
                    <a:gd name="T1" fmla="*/ 0 h 14"/>
                    <a:gd name="T2" fmla="*/ 1 w 181"/>
                    <a:gd name="T3" fmla="*/ 0 h 14"/>
                    <a:gd name="T4" fmla="*/ 3 w 181"/>
                    <a:gd name="T5" fmla="*/ 0 h 14"/>
                    <a:gd name="T6" fmla="*/ 4 w 181"/>
                    <a:gd name="T7" fmla="*/ 0 h 1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81" h="14">
                      <a:moveTo>
                        <a:pt x="0" y="0"/>
                      </a:moveTo>
                      <a:lnTo>
                        <a:pt x="70" y="14"/>
                      </a:lnTo>
                      <a:lnTo>
                        <a:pt x="146" y="14"/>
                      </a:lnTo>
                      <a:lnTo>
                        <a:pt x="181" y="7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22" name="Freeform 143">
                  <a:extLst>
                    <a:ext uri="{FF2B5EF4-FFF2-40B4-BE49-F238E27FC236}">
                      <a16:creationId xmlns:a16="http://schemas.microsoft.com/office/drawing/2014/main" id="{04D9300C-071C-4EF1-8BED-4893AB5162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9" y="1104"/>
                  <a:ext cx="53" cy="71"/>
                </a:xfrm>
                <a:custGeom>
                  <a:avLst/>
                  <a:gdLst>
                    <a:gd name="T0" fmla="*/ 8 w 370"/>
                    <a:gd name="T1" fmla="*/ 2 h 501"/>
                    <a:gd name="T2" fmla="*/ 7 w 370"/>
                    <a:gd name="T3" fmla="*/ 3 h 501"/>
                    <a:gd name="T4" fmla="*/ 7 w 370"/>
                    <a:gd name="T5" fmla="*/ 4 h 501"/>
                    <a:gd name="T6" fmla="*/ 6 w 370"/>
                    <a:gd name="T7" fmla="*/ 5 h 501"/>
                    <a:gd name="T8" fmla="*/ 5 w 370"/>
                    <a:gd name="T9" fmla="*/ 6 h 501"/>
                    <a:gd name="T10" fmla="*/ 4 w 370"/>
                    <a:gd name="T11" fmla="*/ 6 h 501"/>
                    <a:gd name="T12" fmla="*/ 4 w 370"/>
                    <a:gd name="T13" fmla="*/ 7 h 501"/>
                    <a:gd name="T14" fmla="*/ 3 w 370"/>
                    <a:gd name="T15" fmla="*/ 8 h 501"/>
                    <a:gd name="T16" fmla="*/ 3 w 370"/>
                    <a:gd name="T17" fmla="*/ 10 h 501"/>
                    <a:gd name="T18" fmla="*/ 2 w 370"/>
                    <a:gd name="T19" fmla="*/ 10 h 501"/>
                    <a:gd name="T20" fmla="*/ 1 w 370"/>
                    <a:gd name="T21" fmla="*/ 10 h 501"/>
                    <a:gd name="T22" fmla="*/ 0 w 370"/>
                    <a:gd name="T23" fmla="*/ 10 h 501"/>
                    <a:gd name="T24" fmla="*/ 0 w 370"/>
                    <a:gd name="T25" fmla="*/ 9 h 501"/>
                    <a:gd name="T26" fmla="*/ 0 w 370"/>
                    <a:gd name="T27" fmla="*/ 8 h 501"/>
                    <a:gd name="T28" fmla="*/ 0 w 370"/>
                    <a:gd name="T29" fmla="*/ 7 h 501"/>
                    <a:gd name="T30" fmla="*/ 1 w 370"/>
                    <a:gd name="T31" fmla="*/ 5 h 501"/>
                    <a:gd name="T32" fmla="*/ 2 w 370"/>
                    <a:gd name="T33" fmla="*/ 4 h 501"/>
                    <a:gd name="T34" fmla="*/ 3 w 370"/>
                    <a:gd name="T35" fmla="*/ 1 h 501"/>
                    <a:gd name="T36" fmla="*/ 4 w 370"/>
                    <a:gd name="T37" fmla="*/ 0 h 501"/>
                    <a:gd name="T38" fmla="*/ 6 w 370"/>
                    <a:gd name="T39" fmla="*/ 0 h 501"/>
                    <a:gd name="T40" fmla="*/ 6 w 370"/>
                    <a:gd name="T41" fmla="*/ 0 h 501"/>
                    <a:gd name="T42" fmla="*/ 7 w 370"/>
                    <a:gd name="T43" fmla="*/ 1 h 501"/>
                    <a:gd name="T44" fmla="*/ 7 w 370"/>
                    <a:gd name="T45" fmla="*/ 1 h 501"/>
                    <a:gd name="T46" fmla="*/ 8 w 370"/>
                    <a:gd name="T47" fmla="*/ 2 h 50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370" h="501">
                      <a:moveTo>
                        <a:pt x="370" y="97"/>
                      </a:moveTo>
                      <a:lnTo>
                        <a:pt x="362" y="159"/>
                      </a:lnTo>
                      <a:lnTo>
                        <a:pt x="331" y="214"/>
                      </a:lnTo>
                      <a:lnTo>
                        <a:pt x="276" y="266"/>
                      </a:lnTo>
                      <a:lnTo>
                        <a:pt x="239" y="279"/>
                      </a:lnTo>
                      <a:lnTo>
                        <a:pt x="209" y="294"/>
                      </a:lnTo>
                      <a:lnTo>
                        <a:pt x="191" y="344"/>
                      </a:lnTo>
                      <a:lnTo>
                        <a:pt x="163" y="414"/>
                      </a:lnTo>
                      <a:lnTo>
                        <a:pt x="132" y="480"/>
                      </a:lnTo>
                      <a:lnTo>
                        <a:pt x="97" y="501"/>
                      </a:lnTo>
                      <a:lnTo>
                        <a:pt x="46" y="501"/>
                      </a:lnTo>
                      <a:lnTo>
                        <a:pt x="14" y="486"/>
                      </a:lnTo>
                      <a:lnTo>
                        <a:pt x="0" y="446"/>
                      </a:lnTo>
                      <a:lnTo>
                        <a:pt x="3" y="401"/>
                      </a:lnTo>
                      <a:lnTo>
                        <a:pt x="19" y="318"/>
                      </a:lnTo>
                      <a:lnTo>
                        <a:pt x="52" y="251"/>
                      </a:lnTo>
                      <a:lnTo>
                        <a:pt x="90" y="193"/>
                      </a:lnTo>
                      <a:lnTo>
                        <a:pt x="160" y="69"/>
                      </a:lnTo>
                      <a:lnTo>
                        <a:pt x="207" y="14"/>
                      </a:lnTo>
                      <a:lnTo>
                        <a:pt x="269" y="0"/>
                      </a:lnTo>
                      <a:lnTo>
                        <a:pt x="305" y="9"/>
                      </a:lnTo>
                      <a:lnTo>
                        <a:pt x="331" y="28"/>
                      </a:lnTo>
                      <a:lnTo>
                        <a:pt x="357" y="61"/>
                      </a:lnTo>
                      <a:lnTo>
                        <a:pt x="370" y="9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23" name="Freeform 144">
                  <a:extLst>
                    <a:ext uri="{FF2B5EF4-FFF2-40B4-BE49-F238E27FC236}">
                      <a16:creationId xmlns:a16="http://schemas.microsoft.com/office/drawing/2014/main" id="{C982443F-B1EE-48B5-8B51-D2183CD925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9" y="1163"/>
                  <a:ext cx="14" cy="16"/>
                </a:xfrm>
                <a:custGeom>
                  <a:avLst/>
                  <a:gdLst>
                    <a:gd name="T0" fmla="*/ 0 w 98"/>
                    <a:gd name="T1" fmla="*/ 0 h 114"/>
                    <a:gd name="T2" fmla="*/ 1 w 98"/>
                    <a:gd name="T3" fmla="*/ 0 h 114"/>
                    <a:gd name="T4" fmla="*/ 2 w 98"/>
                    <a:gd name="T5" fmla="*/ 0 h 114"/>
                    <a:gd name="T6" fmla="*/ 2 w 98"/>
                    <a:gd name="T7" fmla="*/ 1 h 114"/>
                    <a:gd name="T8" fmla="*/ 2 w 98"/>
                    <a:gd name="T9" fmla="*/ 2 h 114"/>
                    <a:gd name="T10" fmla="*/ 1 w 98"/>
                    <a:gd name="T11" fmla="*/ 3 h 114"/>
                    <a:gd name="T12" fmla="*/ 0 w 98"/>
                    <a:gd name="T13" fmla="*/ 2 h 114"/>
                    <a:gd name="T14" fmla="*/ 0 w 98"/>
                    <a:gd name="T15" fmla="*/ 2 h 114"/>
                    <a:gd name="T16" fmla="*/ 0 w 98"/>
                    <a:gd name="T17" fmla="*/ 1 h 114"/>
                    <a:gd name="T18" fmla="*/ 0 w 98"/>
                    <a:gd name="T19" fmla="*/ 0 h 114"/>
                    <a:gd name="T20" fmla="*/ 0 w 98"/>
                    <a:gd name="T21" fmla="*/ 0 h 11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98" h="114">
                      <a:moveTo>
                        <a:pt x="17" y="0"/>
                      </a:moveTo>
                      <a:lnTo>
                        <a:pt x="57" y="0"/>
                      </a:lnTo>
                      <a:lnTo>
                        <a:pt x="96" y="14"/>
                      </a:lnTo>
                      <a:lnTo>
                        <a:pt x="98" y="59"/>
                      </a:lnTo>
                      <a:lnTo>
                        <a:pt x="86" y="92"/>
                      </a:lnTo>
                      <a:lnTo>
                        <a:pt x="48" y="114"/>
                      </a:lnTo>
                      <a:lnTo>
                        <a:pt x="21" y="102"/>
                      </a:lnTo>
                      <a:lnTo>
                        <a:pt x="11" y="83"/>
                      </a:lnTo>
                      <a:lnTo>
                        <a:pt x="0" y="54"/>
                      </a:lnTo>
                      <a:lnTo>
                        <a:pt x="4" y="1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24" name="Freeform 145">
                  <a:extLst>
                    <a:ext uri="{FF2B5EF4-FFF2-40B4-BE49-F238E27FC236}">
                      <a16:creationId xmlns:a16="http://schemas.microsoft.com/office/drawing/2014/main" id="{0DA908C6-D476-4867-9808-45F75F7F79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3" y="1082"/>
                  <a:ext cx="44" cy="90"/>
                </a:xfrm>
                <a:custGeom>
                  <a:avLst/>
                  <a:gdLst>
                    <a:gd name="T0" fmla="*/ 6 w 317"/>
                    <a:gd name="T1" fmla="*/ 2 h 626"/>
                    <a:gd name="T2" fmla="*/ 6 w 317"/>
                    <a:gd name="T3" fmla="*/ 1 h 626"/>
                    <a:gd name="T4" fmla="*/ 6 w 317"/>
                    <a:gd name="T5" fmla="*/ 0 h 626"/>
                    <a:gd name="T6" fmla="*/ 5 w 317"/>
                    <a:gd name="T7" fmla="*/ 0 h 626"/>
                    <a:gd name="T8" fmla="*/ 4 w 317"/>
                    <a:gd name="T9" fmla="*/ 0 h 626"/>
                    <a:gd name="T10" fmla="*/ 3 w 317"/>
                    <a:gd name="T11" fmla="*/ 0 h 626"/>
                    <a:gd name="T12" fmla="*/ 2 w 317"/>
                    <a:gd name="T13" fmla="*/ 1 h 626"/>
                    <a:gd name="T14" fmla="*/ 1 w 317"/>
                    <a:gd name="T15" fmla="*/ 2 h 626"/>
                    <a:gd name="T16" fmla="*/ 1 w 317"/>
                    <a:gd name="T17" fmla="*/ 6 h 626"/>
                    <a:gd name="T18" fmla="*/ 0 w 317"/>
                    <a:gd name="T19" fmla="*/ 8 h 626"/>
                    <a:gd name="T20" fmla="*/ 0 w 317"/>
                    <a:gd name="T21" fmla="*/ 11 h 626"/>
                    <a:gd name="T22" fmla="*/ 0 w 317"/>
                    <a:gd name="T23" fmla="*/ 12 h 626"/>
                    <a:gd name="T24" fmla="*/ 1 w 317"/>
                    <a:gd name="T25" fmla="*/ 13 h 626"/>
                    <a:gd name="T26" fmla="*/ 2 w 317"/>
                    <a:gd name="T27" fmla="*/ 13 h 626"/>
                    <a:gd name="T28" fmla="*/ 3 w 317"/>
                    <a:gd name="T29" fmla="*/ 12 h 626"/>
                    <a:gd name="T30" fmla="*/ 4 w 317"/>
                    <a:gd name="T31" fmla="*/ 11 h 626"/>
                    <a:gd name="T32" fmla="*/ 4 w 317"/>
                    <a:gd name="T33" fmla="*/ 9 h 626"/>
                    <a:gd name="T34" fmla="*/ 4 w 317"/>
                    <a:gd name="T35" fmla="*/ 7 h 626"/>
                    <a:gd name="T36" fmla="*/ 5 w 317"/>
                    <a:gd name="T37" fmla="*/ 5 h 626"/>
                    <a:gd name="T38" fmla="*/ 6 w 317"/>
                    <a:gd name="T39" fmla="*/ 3 h 626"/>
                    <a:gd name="T40" fmla="*/ 6 w 317"/>
                    <a:gd name="T41" fmla="*/ 2 h 62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317" h="626">
                      <a:moveTo>
                        <a:pt x="317" y="90"/>
                      </a:moveTo>
                      <a:lnTo>
                        <a:pt x="303" y="48"/>
                      </a:lnTo>
                      <a:lnTo>
                        <a:pt x="280" y="18"/>
                      </a:lnTo>
                      <a:lnTo>
                        <a:pt x="245" y="7"/>
                      </a:lnTo>
                      <a:lnTo>
                        <a:pt x="200" y="0"/>
                      </a:lnTo>
                      <a:lnTo>
                        <a:pt x="138" y="21"/>
                      </a:lnTo>
                      <a:lnTo>
                        <a:pt x="92" y="49"/>
                      </a:lnTo>
                      <a:lnTo>
                        <a:pt x="53" y="118"/>
                      </a:lnTo>
                      <a:lnTo>
                        <a:pt x="30" y="277"/>
                      </a:lnTo>
                      <a:lnTo>
                        <a:pt x="3" y="394"/>
                      </a:lnTo>
                      <a:lnTo>
                        <a:pt x="0" y="512"/>
                      </a:lnTo>
                      <a:lnTo>
                        <a:pt x="8" y="567"/>
                      </a:lnTo>
                      <a:lnTo>
                        <a:pt x="33" y="608"/>
                      </a:lnTo>
                      <a:lnTo>
                        <a:pt x="91" y="626"/>
                      </a:lnTo>
                      <a:lnTo>
                        <a:pt x="145" y="601"/>
                      </a:lnTo>
                      <a:lnTo>
                        <a:pt x="173" y="539"/>
                      </a:lnTo>
                      <a:lnTo>
                        <a:pt x="193" y="436"/>
                      </a:lnTo>
                      <a:lnTo>
                        <a:pt x="221" y="341"/>
                      </a:lnTo>
                      <a:lnTo>
                        <a:pt x="267" y="253"/>
                      </a:lnTo>
                      <a:lnTo>
                        <a:pt x="300" y="155"/>
                      </a:lnTo>
                      <a:lnTo>
                        <a:pt x="317" y="9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25" name="Freeform 146">
                  <a:extLst>
                    <a:ext uri="{FF2B5EF4-FFF2-40B4-BE49-F238E27FC236}">
                      <a16:creationId xmlns:a16="http://schemas.microsoft.com/office/drawing/2014/main" id="{6A5C97BA-5D46-4755-B8F2-67FFF6C577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5" y="1147"/>
                  <a:ext cx="19" cy="21"/>
                </a:xfrm>
                <a:custGeom>
                  <a:avLst/>
                  <a:gdLst>
                    <a:gd name="T0" fmla="*/ 3 w 132"/>
                    <a:gd name="T1" fmla="*/ 0 h 152"/>
                    <a:gd name="T2" fmla="*/ 3 w 132"/>
                    <a:gd name="T3" fmla="*/ 2 h 152"/>
                    <a:gd name="T4" fmla="*/ 2 w 132"/>
                    <a:gd name="T5" fmla="*/ 3 h 152"/>
                    <a:gd name="T6" fmla="*/ 2 w 132"/>
                    <a:gd name="T7" fmla="*/ 3 h 152"/>
                    <a:gd name="T8" fmla="*/ 1 w 132"/>
                    <a:gd name="T9" fmla="*/ 3 h 152"/>
                    <a:gd name="T10" fmla="*/ 0 w 132"/>
                    <a:gd name="T11" fmla="*/ 2 h 152"/>
                    <a:gd name="T12" fmla="*/ 0 w 132"/>
                    <a:gd name="T13" fmla="*/ 2 h 152"/>
                    <a:gd name="T14" fmla="*/ 0 w 132"/>
                    <a:gd name="T15" fmla="*/ 1 h 152"/>
                    <a:gd name="T16" fmla="*/ 0 w 132"/>
                    <a:gd name="T17" fmla="*/ 0 h 152"/>
                    <a:gd name="T18" fmla="*/ 2 w 132"/>
                    <a:gd name="T19" fmla="*/ 0 h 152"/>
                    <a:gd name="T20" fmla="*/ 3 w 132"/>
                    <a:gd name="T21" fmla="*/ 0 h 15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32" h="152">
                      <a:moveTo>
                        <a:pt x="131" y="24"/>
                      </a:moveTo>
                      <a:lnTo>
                        <a:pt x="132" y="80"/>
                      </a:lnTo>
                      <a:lnTo>
                        <a:pt x="113" y="137"/>
                      </a:lnTo>
                      <a:lnTo>
                        <a:pt x="78" y="152"/>
                      </a:lnTo>
                      <a:lnTo>
                        <a:pt x="26" y="137"/>
                      </a:lnTo>
                      <a:lnTo>
                        <a:pt x="10" y="111"/>
                      </a:lnTo>
                      <a:lnTo>
                        <a:pt x="2" y="81"/>
                      </a:lnTo>
                      <a:lnTo>
                        <a:pt x="0" y="39"/>
                      </a:lnTo>
                      <a:lnTo>
                        <a:pt x="22" y="10"/>
                      </a:lnTo>
                      <a:lnTo>
                        <a:pt x="92" y="0"/>
                      </a:lnTo>
                      <a:lnTo>
                        <a:pt x="131" y="24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26" name="Freeform 147">
                  <a:extLst>
                    <a:ext uri="{FF2B5EF4-FFF2-40B4-BE49-F238E27FC236}">
                      <a16:creationId xmlns:a16="http://schemas.microsoft.com/office/drawing/2014/main" id="{7F040C6B-34B4-43A2-868D-9551A767D0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3" y="1088"/>
                  <a:ext cx="83" cy="135"/>
                </a:xfrm>
                <a:custGeom>
                  <a:avLst/>
                  <a:gdLst>
                    <a:gd name="T0" fmla="*/ 5 w 578"/>
                    <a:gd name="T1" fmla="*/ 2 h 941"/>
                    <a:gd name="T2" fmla="*/ 7 w 578"/>
                    <a:gd name="T3" fmla="*/ 2 h 941"/>
                    <a:gd name="T4" fmla="*/ 8 w 578"/>
                    <a:gd name="T5" fmla="*/ 1 h 941"/>
                    <a:gd name="T6" fmla="*/ 9 w 578"/>
                    <a:gd name="T7" fmla="*/ 0 h 941"/>
                    <a:gd name="T8" fmla="*/ 11 w 578"/>
                    <a:gd name="T9" fmla="*/ 0 h 941"/>
                    <a:gd name="T10" fmla="*/ 11 w 578"/>
                    <a:gd name="T11" fmla="*/ 0 h 941"/>
                    <a:gd name="T12" fmla="*/ 12 w 578"/>
                    <a:gd name="T13" fmla="*/ 1 h 941"/>
                    <a:gd name="T14" fmla="*/ 12 w 578"/>
                    <a:gd name="T15" fmla="*/ 1 h 941"/>
                    <a:gd name="T16" fmla="*/ 12 w 578"/>
                    <a:gd name="T17" fmla="*/ 2 h 941"/>
                    <a:gd name="T18" fmla="*/ 11 w 578"/>
                    <a:gd name="T19" fmla="*/ 3 h 941"/>
                    <a:gd name="T20" fmla="*/ 11 w 578"/>
                    <a:gd name="T21" fmla="*/ 4 h 941"/>
                    <a:gd name="T22" fmla="*/ 9 w 578"/>
                    <a:gd name="T23" fmla="*/ 6 h 941"/>
                    <a:gd name="T24" fmla="*/ 8 w 578"/>
                    <a:gd name="T25" fmla="*/ 6 h 941"/>
                    <a:gd name="T26" fmla="*/ 7 w 578"/>
                    <a:gd name="T27" fmla="*/ 7 h 941"/>
                    <a:gd name="T28" fmla="*/ 8 w 578"/>
                    <a:gd name="T29" fmla="*/ 8 h 941"/>
                    <a:gd name="T30" fmla="*/ 8 w 578"/>
                    <a:gd name="T31" fmla="*/ 10 h 941"/>
                    <a:gd name="T32" fmla="*/ 8 w 578"/>
                    <a:gd name="T33" fmla="*/ 12 h 941"/>
                    <a:gd name="T34" fmla="*/ 7 w 578"/>
                    <a:gd name="T35" fmla="*/ 13 h 941"/>
                    <a:gd name="T36" fmla="*/ 7 w 578"/>
                    <a:gd name="T37" fmla="*/ 14 h 941"/>
                    <a:gd name="T38" fmla="*/ 6 w 578"/>
                    <a:gd name="T39" fmla="*/ 16 h 941"/>
                    <a:gd name="T40" fmla="*/ 6 w 578"/>
                    <a:gd name="T41" fmla="*/ 17 h 941"/>
                    <a:gd name="T42" fmla="*/ 5 w 578"/>
                    <a:gd name="T43" fmla="*/ 18 h 941"/>
                    <a:gd name="T44" fmla="*/ 4 w 578"/>
                    <a:gd name="T45" fmla="*/ 19 h 941"/>
                    <a:gd name="T46" fmla="*/ 3 w 578"/>
                    <a:gd name="T47" fmla="*/ 19 h 941"/>
                    <a:gd name="T48" fmla="*/ 2 w 578"/>
                    <a:gd name="T49" fmla="*/ 19 h 941"/>
                    <a:gd name="T50" fmla="*/ 1 w 578"/>
                    <a:gd name="T51" fmla="*/ 18 h 941"/>
                    <a:gd name="T52" fmla="*/ 1 w 578"/>
                    <a:gd name="T53" fmla="*/ 16 h 941"/>
                    <a:gd name="T54" fmla="*/ 0 w 578"/>
                    <a:gd name="T55" fmla="*/ 14 h 941"/>
                    <a:gd name="T56" fmla="*/ 0 w 578"/>
                    <a:gd name="T57" fmla="*/ 13 h 941"/>
                    <a:gd name="T58" fmla="*/ 1 w 578"/>
                    <a:gd name="T59" fmla="*/ 11 h 941"/>
                    <a:gd name="T60" fmla="*/ 1 w 578"/>
                    <a:gd name="T61" fmla="*/ 8 h 941"/>
                    <a:gd name="T62" fmla="*/ 2 w 578"/>
                    <a:gd name="T63" fmla="*/ 5 h 941"/>
                    <a:gd name="T64" fmla="*/ 3 w 578"/>
                    <a:gd name="T65" fmla="*/ 3 h 941"/>
                    <a:gd name="T66" fmla="*/ 4 w 578"/>
                    <a:gd name="T67" fmla="*/ 3 h 941"/>
                    <a:gd name="T68" fmla="*/ 5 w 578"/>
                    <a:gd name="T69" fmla="*/ 2 h 94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0" t="0" r="r" b="b"/>
                  <a:pathLst>
                    <a:path w="578" h="941">
                      <a:moveTo>
                        <a:pt x="242" y="117"/>
                      </a:moveTo>
                      <a:lnTo>
                        <a:pt x="326" y="97"/>
                      </a:lnTo>
                      <a:lnTo>
                        <a:pt x="381" y="62"/>
                      </a:lnTo>
                      <a:lnTo>
                        <a:pt x="450" y="21"/>
                      </a:lnTo>
                      <a:lnTo>
                        <a:pt x="526" y="0"/>
                      </a:lnTo>
                      <a:lnTo>
                        <a:pt x="554" y="10"/>
                      </a:lnTo>
                      <a:lnTo>
                        <a:pt x="574" y="33"/>
                      </a:lnTo>
                      <a:lnTo>
                        <a:pt x="578" y="71"/>
                      </a:lnTo>
                      <a:lnTo>
                        <a:pt x="567" y="117"/>
                      </a:lnTo>
                      <a:lnTo>
                        <a:pt x="557" y="158"/>
                      </a:lnTo>
                      <a:lnTo>
                        <a:pt x="526" y="207"/>
                      </a:lnTo>
                      <a:lnTo>
                        <a:pt x="454" y="276"/>
                      </a:lnTo>
                      <a:lnTo>
                        <a:pt x="402" y="311"/>
                      </a:lnTo>
                      <a:lnTo>
                        <a:pt x="360" y="331"/>
                      </a:lnTo>
                      <a:lnTo>
                        <a:pt x="367" y="407"/>
                      </a:lnTo>
                      <a:lnTo>
                        <a:pt x="374" y="477"/>
                      </a:lnTo>
                      <a:lnTo>
                        <a:pt x="367" y="580"/>
                      </a:lnTo>
                      <a:lnTo>
                        <a:pt x="353" y="642"/>
                      </a:lnTo>
                      <a:lnTo>
                        <a:pt x="347" y="705"/>
                      </a:lnTo>
                      <a:lnTo>
                        <a:pt x="315" y="769"/>
                      </a:lnTo>
                      <a:lnTo>
                        <a:pt x="287" y="815"/>
                      </a:lnTo>
                      <a:lnTo>
                        <a:pt x="235" y="859"/>
                      </a:lnTo>
                      <a:lnTo>
                        <a:pt x="187" y="899"/>
                      </a:lnTo>
                      <a:lnTo>
                        <a:pt x="135" y="926"/>
                      </a:lnTo>
                      <a:lnTo>
                        <a:pt x="97" y="941"/>
                      </a:lnTo>
                      <a:lnTo>
                        <a:pt x="62" y="865"/>
                      </a:lnTo>
                      <a:lnTo>
                        <a:pt x="42" y="787"/>
                      </a:lnTo>
                      <a:lnTo>
                        <a:pt x="7" y="670"/>
                      </a:lnTo>
                      <a:lnTo>
                        <a:pt x="0" y="615"/>
                      </a:lnTo>
                      <a:lnTo>
                        <a:pt x="28" y="525"/>
                      </a:lnTo>
                      <a:lnTo>
                        <a:pt x="55" y="401"/>
                      </a:lnTo>
                      <a:lnTo>
                        <a:pt x="90" y="242"/>
                      </a:lnTo>
                      <a:lnTo>
                        <a:pt x="124" y="166"/>
                      </a:lnTo>
                      <a:lnTo>
                        <a:pt x="187" y="131"/>
                      </a:lnTo>
                      <a:lnTo>
                        <a:pt x="242" y="11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27" name="Freeform 148">
                  <a:extLst>
                    <a:ext uri="{FF2B5EF4-FFF2-40B4-BE49-F238E27FC236}">
                      <a16:creationId xmlns:a16="http://schemas.microsoft.com/office/drawing/2014/main" id="{3AC2A006-30BB-4D45-A02E-942B2AD78E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4" y="1089"/>
                  <a:ext cx="30" cy="21"/>
                </a:xfrm>
                <a:custGeom>
                  <a:avLst/>
                  <a:gdLst>
                    <a:gd name="T0" fmla="*/ 0 w 210"/>
                    <a:gd name="T1" fmla="*/ 2 h 149"/>
                    <a:gd name="T2" fmla="*/ 1 w 210"/>
                    <a:gd name="T3" fmla="*/ 3 h 149"/>
                    <a:gd name="T4" fmla="*/ 1 w 210"/>
                    <a:gd name="T5" fmla="*/ 3 h 149"/>
                    <a:gd name="T6" fmla="*/ 2 w 210"/>
                    <a:gd name="T7" fmla="*/ 3 h 149"/>
                    <a:gd name="T8" fmla="*/ 4 w 210"/>
                    <a:gd name="T9" fmla="*/ 2 h 149"/>
                    <a:gd name="T10" fmla="*/ 4 w 210"/>
                    <a:gd name="T11" fmla="*/ 2 h 149"/>
                    <a:gd name="T12" fmla="*/ 4 w 210"/>
                    <a:gd name="T13" fmla="*/ 1 h 149"/>
                    <a:gd name="T14" fmla="*/ 4 w 210"/>
                    <a:gd name="T15" fmla="*/ 0 h 149"/>
                    <a:gd name="T16" fmla="*/ 3 w 210"/>
                    <a:gd name="T17" fmla="*/ 0 h 149"/>
                    <a:gd name="T18" fmla="*/ 2 w 210"/>
                    <a:gd name="T19" fmla="*/ 0 h 149"/>
                    <a:gd name="T20" fmla="*/ 1 w 210"/>
                    <a:gd name="T21" fmla="*/ 1 h 149"/>
                    <a:gd name="T22" fmla="*/ 0 w 210"/>
                    <a:gd name="T23" fmla="*/ 2 h 149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210" h="149">
                      <a:moveTo>
                        <a:pt x="0" y="83"/>
                      </a:moveTo>
                      <a:lnTo>
                        <a:pt x="27" y="135"/>
                      </a:lnTo>
                      <a:lnTo>
                        <a:pt x="55" y="149"/>
                      </a:lnTo>
                      <a:lnTo>
                        <a:pt x="120" y="132"/>
                      </a:lnTo>
                      <a:lnTo>
                        <a:pt x="182" y="104"/>
                      </a:lnTo>
                      <a:lnTo>
                        <a:pt x="207" y="83"/>
                      </a:lnTo>
                      <a:lnTo>
                        <a:pt x="210" y="31"/>
                      </a:lnTo>
                      <a:lnTo>
                        <a:pt x="189" y="0"/>
                      </a:lnTo>
                      <a:lnTo>
                        <a:pt x="141" y="4"/>
                      </a:lnTo>
                      <a:lnTo>
                        <a:pt x="103" y="20"/>
                      </a:lnTo>
                      <a:lnTo>
                        <a:pt x="62" y="41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28" name="Freeform 149">
                  <a:extLst>
                    <a:ext uri="{FF2B5EF4-FFF2-40B4-BE49-F238E27FC236}">
                      <a16:creationId xmlns:a16="http://schemas.microsoft.com/office/drawing/2014/main" id="{B0157E4F-1CE0-488F-9128-EC37A0AB36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75" y="1145"/>
                  <a:ext cx="0" cy="6"/>
                </a:xfrm>
                <a:custGeom>
                  <a:avLst/>
                  <a:gdLst>
                    <a:gd name="T0" fmla="*/ 0 w 7"/>
                    <a:gd name="T1" fmla="*/ 1 h 42"/>
                    <a:gd name="T2" fmla="*/ 0 w 7"/>
                    <a:gd name="T3" fmla="*/ 0 h 42"/>
                    <a:gd name="T4" fmla="*/ 0 w 7"/>
                    <a:gd name="T5" fmla="*/ 0 h 4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" h="42">
                      <a:moveTo>
                        <a:pt x="7" y="42"/>
                      </a:moveTo>
                      <a:lnTo>
                        <a:pt x="7" y="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" dur="500"/>
                                        <p:tgtEl>
                                          <p:spTgt spid="564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4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3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64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64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564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6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6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94" grpId="0" build="p" autoUpdateAnimBg="0" advAuto="0"/>
      <p:bldP spid="56397" grpId="0" animBg="1"/>
      <p:bldP spid="56399" grpId="0" animBg="1"/>
      <p:bldP spid="56401" grpId="0" autoUpdateAnimBg="0"/>
      <p:bldP spid="56402" grpId="0" animBg="1"/>
      <p:bldP spid="56403" grpId="0" animBg="1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</TotalTime>
  <Words>798</Words>
  <Application>Microsoft Office PowerPoint</Application>
  <PresentationFormat>全屏显示(4:3)</PresentationFormat>
  <Paragraphs>126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7" baseType="lpstr">
      <vt:lpstr>Arial</vt:lpstr>
      <vt:lpstr>Calibri</vt:lpstr>
      <vt:lpstr>Calibri Light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ai Z</dc:creator>
  <cp:lastModifiedBy>chai</cp:lastModifiedBy>
  <cp:revision>2</cp:revision>
  <dcterms:created xsi:type="dcterms:W3CDTF">2020-04-14T05:25:59Z</dcterms:created>
  <dcterms:modified xsi:type="dcterms:W3CDTF">2021-05-11T00:01:56Z</dcterms:modified>
</cp:coreProperties>
</file>